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F28B1" w:rsidRDefault="003F28B1" w:rsidP="003F28B1">
      <w:pPr>
        <w:pStyle w:val="3"/>
        <w:jc w:val="center"/>
      </w:pPr>
      <w:r>
        <w:t xml:space="preserve">                                                             Утверждаю</w:t>
      </w:r>
    </w:p>
    <w:p w:rsidR="003F28B1" w:rsidRDefault="003F28B1" w:rsidP="003F28B1">
      <w:pPr>
        <w:spacing w:after="0" w:line="240" w:lineRule="auto"/>
        <w:jc w:val="center"/>
      </w:pPr>
      <w:r>
        <w:t xml:space="preserve">                                                                                                              Директор МКОУ</w:t>
      </w:r>
    </w:p>
    <w:p w:rsidR="003F28B1" w:rsidRDefault="003F28B1" w:rsidP="003F28B1">
      <w:pPr>
        <w:spacing w:after="0" w:line="240" w:lineRule="auto"/>
        <w:jc w:val="right"/>
      </w:pPr>
      <w:r>
        <w:t>«СШ с углубленным изучением</w:t>
      </w:r>
    </w:p>
    <w:p w:rsidR="003F28B1" w:rsidRDefault="003F28B1" w:rsidP="003F28B1">
      <w:pPr>
        <w:spacing w:after="0" w:line="240" w:lineRule="auto"/>
        <w:jc w:val="center"/>
      </w:pPr>
      <w:r>
        <w:t xml:space="preserve">                                                                                                                      отдельных предметов</w:t>
      </w:r>
    </w:p>
    <w:p w:rsidR="003F28B1" w:rsidRDefault="003F28B1" w:rsidP="003F28B1">
      <w:pPr>
        <w:spacing w:after="0" w:line="240" w:lineRule="auto"/>
        <w:jc w:val="center"/>
      </w:pPr>
      <w:r>
        <w:t xml:space="preserve">                                                                                                       г.Жирновска»</w:t>
      </w:r>
    </w:p>
    <w:p w:rsidR="003F28B1" w:rsidRDefault="003F28B1" w:rsidP="003F28B1">
      <w:pPr>
        <w:spacing w:after="0" w:line="240" w:lineRule="auto"/>
        <w:jc w:val="right"/>
      </w:pPr>
      <w:r>
        <w:t xml:space="preserve">                                 ____________________________</w:t>
      </w:r>
    </w:p>
    <w:p w:rsidR="003F28B1" w:rsidRPr="004013ED" w:rsidRDefault="003F28B1" w:rsidP="003F28B1">
      <w:pPr>
        <w:spacing w:after="0" w:line="240" w:lineRule="auto"/>
        <w:jc w:val="right"/>
      </w:pPr>
      <w:r>
        <w:t>В.А.Смирнова</w:t>
      </w:r>
    </w:p>
    <w:p w:rsidR="003F28B1" w:rsidRPr="00463E85" w:rsidRDefault="003F28B1" w:rsidP="003F28B1">
      <w:pPr>
        <w:pStyle w:val="3"/>
      </w:pPr>
    </w:p>
    <w:p w:rsidR="003F28B1" w:rsidRPr="00463E85" w:rsidRDefault="003F28B1" w:rsidP="003F28B1">
      <w:pPr>
        <w:pStyle w:val="3"/>
      </w:pPr>
    </w:p>
    <w:p w:rsidR="003F28B1" w:rsidRPr="00463E85" w:rsidRDefault="003F28B1" w:rsidP="003F28B1">
      <w:pPr>
        <w:pStyle w:val="3"/>
      </w:pPr>
    </w:p>
    <w:p w:rsidR="003F28B1" w:rsidRPr="00463E85" w:rsidRDefault="003F28B1" w:rsidP="003F28B1">
      <w:pPr>
        <w:pStyle w:val="3"/>
      </w:pPr>
    </w:p>
    <w:p w:rsidR="003F28B1" w:rsidRPr="00463E85" w:rsidRDefault="003F28B1" w:rsidP="003F28B1">
      <w:pPr>
        <w:pStyle w:val="3"/>
      </w:pPr>
    </w:p>
    <w:p w:rsidR="003F28B1" w:rsidRPr="00463E85" w:rsidRDefault="003F28B1" w:rsidP="003F28B1">
      <w:pPr>
        <w:pStyle w:val="3"/>
      </w:pPr>
    </w:p>
    <w:p w:rsidR="003F28B1" w:rsidRPr="00463E85" w:rsidRDefault="003F28B1" w:rsidP="003F28B1">
      <w:pPr>
        <w:pStyle w:val="3"/>
      </w:pPr>
    </w:p>
    <w:p w:rsidR="003F28B1" w:rsidRPr="00463E85" w:rsidRDefault="003F28B1" w:rsidP="003F28B1">
      <w:pPr>
        <w:pStyle w:val="3"/>
      </w:pPr>
    </w:p>
    <w:p w:rsidR="003F28B1" w:rsidRPr="00463E85" w:rsidRDefault="003F28B1" w:rsidP="003F28B1">
      <w:pPr>
        <w:pStyle w:val="3"/>
      </w:pPr>
    </w:p>
    <w:p w:rsidR="003F28B1" w:rsidRPr="00463E85" w:rsidRDefault="003F28B1" w:rsidP="003F28B1">
      <w:pPr>
        <w:pStyle w:val="3"/>
      </w:pPr>
    </w:p>
    <w:p w:rsidR="003F28B1" w:rsidRPr="005108AA" w:rsidRDefault="003F28B1" w:rsidP="005108AA">
      <w:pPr>
        <w:pStyle w:val="3"/>
        <w:jc w:val="center"/>
        <w:rPr>
          <w:sz w:val="32"/>
          <w:szCs w:val="32"/>
        </w:rPr>
      </w:pPr>
      <w:r w:rsidRPr="005108AA">
        <w:rPr>
          <w:sz w:val="32"/>
          <w:szCs w:val="32"/>
        </w:rPr>
        <w:t>ОСНОВНАЯ ОБРАЗОВАТЕЛЬНАЯ ПРОГРАММА</w:t>
      </w:r>
    </w:p>
    <w:p w:rsidR="003F28B1" w:rsidRPr="005108AA" w:rsidRDefault="003F28B1" w:rsidP="005108AA">
      <w:pPr>
        <w:pStyle w:val="3"/>
        <w:jc w:val="center"/>
        <w:rPr>
          <w:sz w:val="32"/>
          <w:szCs w:val="32"/>
        </w:rPr>
      </w:pPr>
      <w:r w:rsidRPr="005108AA">
        <w:rPr>
          <w:sz w:val="32"/>
          <w:szCs w:val="32"/>
        </w:rPr>
        <w:t>ОСНОВНОГО ОБЩЕГО ОБРАЗОВАНИЯ</w:t>
      </w:r>
    </w:p>
    <w:p w:rsidR="005108AA" w:rsidRDefault="005108AA" w:rsidP="005108AA">
      <w:pPr>
        <w:jc w:val="center"/>
        <w:rPr>
          <w:rStyle w:val="Zag11"/>
          <w:rFonts w:ascii="Times New Roman" w:eastAsia="@Arial Unicode MS" w:hAnsi="Times New Roman"/>
          <w:sz w:val="32"/>
          <w:szCs w:val="32"/>
        </w:rPr>
      </w:pPr>
      <w:r w:rsidRPr="005108AA">
        <w:rPr>
          <w:rStyle w:val="Zag11"/>
          <w:rFonts w:ascii="Times New Roman" w:eastAsia="@Arial Unicode MS" w:hAnsi="Times New Roman"/>
          <w:sz w:val="32"/>
          <w:szCs w:val="32"/>
        </w:rPr>
        <w:t xml:space="preserve">МКОУ «СШ с углубленным изучением отдельных </w:t>
      </w:r>
    </w:p>
    <w:p w:rsidR="005108AA" w:rsidRPr="005108AA" w:rsidRDefault="005108AA" w:rsidP="005108AA">
      <w:pPr>
        <w:jc w:val="center"/>
        <w:rPr>
          <w:rFonts w:ascii="Times New Roman" w:hAnsi="Times New Roman"/>
          <w:sz w:val="32"/>
          <w:szCs w:val="32"/>
        </w:rPr>
      </w:pPr>
      <w:r w:rsidRPr="005108AA">
        <w:rPr>
          <w:rStyle w:val="Zag11"/>
          <w:rFonts w:ascii="Times New Roman" w:eastAsia="@Arial Unicode MS" w:hAnsi="Times New Roman"/>
          <w:sz w:val="32"/>
          <w:szCs w:val="32"/>
        </w:rPr>
        <w:t>предметов г. Жирновска»</w:t>
      </w:r>
    </w:p>
    <w:p w:rsidR="003F28B1" w:rsidRPr="004013ED" w:rsidRDefault="003F28B1" w:rsidP="003F28B1"/>
    <w:p w:rsidR="003F28B1" w:rsidRPr="004013ED" w:rsidRDefault="003D5B37" w:rsidP="003F28B1">
      <w:pPr>
        <w:jc w:val="center"/>
        <w:rPr>
          <w:rFonts w:ascii="Times New Roman" w:hAnsi="Times New Roman"/>
          <w:b/>
          <w:sz w:val="48"/>
          <w:szCs w:val="48"/>
        </w:rPr>
      </w:pPr>
      <w:r>
        <w:rPr>
          <w:rFonts w:ascii="Times New Roman" w:hAnsi="Times New Roman"/>
          <w:b/>
          <w:sz w:val="48"/>
          <w:szCs w:val="48"/>
        </w:rPr>
        <w:t>20</w:t>
      </w:r>
      <w:r w:rsidR="005108AA">
        <w:rPr>
          <w:rFonts w:ascii="Times New Roman" w:hAnsi="Times New Roman"/>
          <w:b/>
          <w:sz w:val="48"/>
          <w:szCs w:val="48"/>
        </w:rPr>
        <w:t>20</w:t>
      </w:r>
      <w:r>
        <w:rPr>
          <w:rFonts w:ascii="Times New Roman" w:hAnsi="Times New Roman"/>
          <w:b/>
          <w:sz w:val="48"/>
          <w:szCs w:val="48"/>
        </w:rPr>
        <w:t>-20</w:t>
      </w:r>
      <w:r w:rsidR="005108AA">
        <w:rPr>
          <w:rFonts w:ascii="Times New Roman" w:hAnsi="Times New Roman"/>
          <w:b/>
          <w:sz w:val="48"/>
          <w:szCs w:val="48"/>
        </w:rPr>
        <w:t>21</w:t>
      </w:r>
      <w:r w:rsidR="003F28B1" w:rsidRPr="004013ED">
        <w:rPr>
          <w:rFonts w:ascii="Times New Roman" w:hAnsi="Times New Roman"/>
          <w:b/>
          <w:sz w:val="48"/>
          <w:szCs w:val="48"/>
        </w:rPr>
        <w:t>гг</w:t>
      </w:r>
    </w:p>
    <w:p w:rsidR="00B44369" w:rsidRDefault="00B44369"/>
    <w:p w:rsidR="003F28B1" w:rsidRDefault="003F28B1"/>
    <w:p w:rsidR="003F28B1" w:rsidRDefault="003F28B1"/>
    <w:p w:rsidR="003F28B1" w:rsidRDefault="003F28B1"/>
    <w:p w:rsidR="003F28B1" w:rsidRDefault="003F28B1"/>
    <w:p w:rsidR="003F28B1" w:rsidRDefault="003F28B1"/>
    <w:p w:rsidR="003F28B1" w:rsidRDefault="003F28B1"/>
    <w:p w:rsidR="003F28B1" w:rsidRDefault="003F28B1"/>
    <w:p w:rsidR="003F28B1" w:rsidRDefault="003F28B1"/>
    <w:p w:rsidR="003F28B1" w:rsidRDefault="003F28B1"/>
    <w:p w:rsidR="003F28B1" w:rsidRDefault="003F28B1"/>
    <w:p w:rsidR="003F28B1" w:rsidRPr="003F28B1" w:rsidRDefault="003F28B1" w:rsidP="003F28B1">
      <w:r w:rsidRPr="003F28B1">
        <w:lastRenderedPageBreak/>
        <w:t>Общие положения</w:t>
      </w:r>
    </w:p>
    <w:p w:rsidR="003F28B1" w:rsidRPr="003F28B1" w:rsidRDefault="003F28B1" w:rsidP="003F28B1">
      <w:r w:rsidRPr="003F28B1">
        <w:t>Основная образовательная программа основного общего образования МКОУ  « СШ с УИОП города Жирновска»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уровне основного общего образования.</w:t>
      </w:r>
    </w:p>
    <w:p w:rsidR="003F28B1" w:rsidRPr="003F28B1" w:rsidRDefault="003F28B1" w:rsidP="003F28B1">
      <w:r w:rsidRPr="003F28B1">
        <w:t>Основная образовательная программа основного общего образования МКОУ  « СШ с УИОП города Жирновска» предназначена для поэтапной реализации поставленных в Программе перед творческим педагогическим сообществом задач для достижения определенных в Программе целей. Программа направлена на развитие уникального инновационного и экспериментального пространства школы, сохранение и развитие лучших традиций фундаментального образования России, воспитание интеллектуальной элиты современного общества, воспитание гражданина России.</w:t>
      </w:r>
    </w:p>
    <w:p w:rsidR="003F28B1" w:rsidRPr="003F28B1" w:rsidRDefault="003F28B1" w:rsidP="003F28B1">
      <w:r w:rsidRPr="003F28B1">
        <w:t>Программа разработана по заказу образовательного сообщества школы: Управляющего Совета, Совета старшеклассников, Совета родителей, педагогического коллектива, профсоюзной организации, администрации школы .</w:t>
      </w:r>
    </w:p>
    <w:p w:rsidR="003F28B1" w:rsidRPr="003F28B1" w:rsidRDefault="003F28B1" w:rsidP="003F28B1">
      <w:r w:rsidRPr="003F28B1">
        <w:t>Основная образовательная программа основного общего образования МКОУ  « СШ с УИОП города Жирновска» в соответствии с требованиями Стандарта содержит три раздела: целевой, содержательный и организационный.</w:t>
      </w:r>
    </w:p>
    <w:p w:rsidR="003F28B1" w:rsidRPr="003F28B1" w:rsidRDefault="003F28B1" w:rsidP="003F28B1"/>
    <w:p w:rsidR="003F28B1" w:rsidRPr="003F28B1" w:rsidRDefault="003F28B1" w:rsidP="003F28B1">
      <w:bookmarkStart w:id="0" w:name="_Toc405145646"/>
      <w:bookmarkStart w:id="1" w:name="_Toc406058975"/>
      <w:bookmarkStart w:id="2" w:name="_Toc409691623"/>
      <w:bookmarkStart w:id="3" w:name="_Toc410653944"/>
      <w:bookmarkStart w:id="4" w:name="_Toc414553125"/>
      <w:r w:rsidRPr="003F28B1">
        <w:t>Целевой раздел примерной основной образовательной программы основного общего образования</w:t>
      </w:r>
      <w:bookmarkEnd w:id="0"/>
      <w:bookmarkEnd w:id="1"/>
      <w:bookmarkEnd w:id="2"/>
      <w:bookmarkEnd w:id="3"/>
      <w:bookmarkEnd w:id="4"/>
    </w:p>
    <w:p w:rsidR="003F28B1" w:rsidRPr="003F28B1" w:rsidRDefault="003F28B1" w:rsidP="003F28B1"/>
    <w:p w:rsidR="003F28B1" w:rsidRPr="003F28B1" w:rsidRDefault="003F28B1" w:rsidP="003F28B1">
      <w:bookmarkStart w:id="5" w:name="_Toc409691624"/>
      <w:bookmarkStart w:id="6" w:name="_Toc410653945"/>
      <w:bookmarkStart w:id="7" w:name="_Toc414553126"/>
      <w:r w:rsidRPr="003F28B1">
        <w:t>1.1. Пояснительная  записка</w:t>
      </w:r>
      <w:bookmarkEnd w:id="5"/>
      <w:bookmarkEnd w:id="6"/>
      <w:bookmarkEnd w:id="7"/>
    </w:p>
    <w:p w:rsidR="003F28B1" w:rsidRPr="003F28B1" w:rsidRDefault="003F28B1" w:rsidP="003F28B1">
      <w:bookmarkStart w:id="8" w:name="_Toc410653946"/>
      <w:bookmarkStart w:id="9" w:name="_Toc414553127"/>
      <w:r w:rsidRPr="003F28B1">
        <w:t>Цели и задачи реализации основной образовательной программы основного общего образования</w:t>
      </w:r>
      <w:bookmarkEnd w:id="8"/>
      <w:bookmarkEnd w:id="9"/>
    </w:p>
    <w:p w:rsidR="003F28B1" w:rsidRPr="003F28B1" w:rsidRDefault="003F28B1" w:rsidP="003F28B1">
      <w:r w:rsidRPr="003F28B1">
        <w:t xml:space="preserve">Целями реализации основной образовательной программы основного общего образования являются: </w:t>
      </w:r>
    </w:p>
    <w:p w:rsidR="003F28B1" w:rsidRPr="003F28B1" w:rsidRDefault="003F28B1" w:rsidP="003F28B1">
      <w:r w:rsidRPr="003F28B1">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F28B1" w:rsidRPr="003F28B1" w:rsidRDefault="003F28B1" w:rsidP="003F28B1">
      <w:r w:rsidRPr="003F28B1">
        <w:t>становление и развитие личности обучающегося в ее самобытности, уникальности, неповторимости.</w:t>
      </w:r>
    </w:p>
    <w:p w:rsidR="003F28B1" w:rsidRPr="003F28B1" w:rsidRDefault="003F28B1" w:rsidP="003F28B1">
      <w:r w:rsidRPr="003F28B1">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3F28B1" w:rsidRPr="003F28B1" w:rsidRDefault="003F28B1" w:rsidP="003F28B1">
      <w:r w:rsidRPr="003F28B1">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3F28B1" w:rsidRPr="003F28B1" w:rsidRDefault="003F28B1" w:rsidP="003F28B1">
      <w:r w:rsidRPr="003F28B1">
        <w:lastRenderedPageBreak/>
        <w:t>обеспечение преемственности начального общего, основного общего, среднего общего образования;</w:t>
      </w:r>
    </w:p>
    <w:p w:rsidR="003F28B1" w:rsidRPr="003F28B1" w:rsidRDefault="003F28B1" w:rsidP="003F28B1">
      <w:r w:rsidRPr="003F28B1">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3F28B1" w:rsidRPr="003F28B1" w:rsidRDefault="003F28B1" w:rsidP="003F28B1">
      <w:r w:rsidRPr="003F28B1">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F28B1" w:rsidRPr="003F28B1" w:rsidRDefault="003F28B1" w:rsidP="003F28B1">
      <w:r w:rsidRPr="003F28B1">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F28B1" w:rsidRPr="003F28B1" w:rsidRDefault="003F28B1" w:rsidP="003F28B1">
      <w:r w:rsidRPr="003F28B1">
        <w:t>взаимодействие образовательной организации при реализации основной образовательной программы с социальными партнерами;</w:t>
      </w:r>
    </w:p>
    <w:p w:rsidR="003F28B1" w:rsidRPr="003F28B1" w:rsidRDefault="003F28B1" w:rsidP="003F28B1">
      <w:r w:rsidRPr="003F28B1">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3F28B1" w:rsidRPr="003F28B1" w:rsidRDefault="003F28B1" w:rsidP="003F28B1">
      <w:r w:rsidRPr="003F28B1">
        <w:t>организацию интеллектуальных и творческих соревнований, научно-технического творчества, проектной и учебно-исследовательской деятельности;</w:t>
      </w:r>
    </w:p>
    <w:p w:rsidR="003F28B1" w:rsidRPr="003F28B1" w:rsidRDefault="003F28B1" w:rsidP="003F28B1">
      <w:r w:rsidRPr="003F28B1">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F28B1" w:rsidRPr="003F28B1" w:rsidRDefault="003F28B1" w:rsidP="003F28B1">
      <w:r w:rsidRPr="003F28B1">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3F28B1" w:rsidRPr="003F28B1" w:rsidRDefault="003F28B1" w:rsidP="003F28B1">
      <w:r w:rsidRPr="003F28B1">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3F28B1" w:rsidRPr="003F28B1" w:rsidRDefault="003F28B1" w:rsidP="003F28B1">
      <w:r w:rsidRPr="003F28B1">
        <w:t>сохранение и укрепление физического, психологического и социального здоровья обучающихся, обеспечение их безопасности.</w:t>
      </w:r>
    </w:p>
    <w:p w:rsidR="003F28B1" w:rsidRPr="003F28B1" w:rsidRDefault="003F28B1" w:rsidP="003F28B1"/>
    <w:p w:rsidR="003F28B1" w:rsidRPr="003F28B1" w:rsidRDefault="003F28B1" w:rsidP="003F28B1">
      <w:bookmarkStart w:id="10" w:name="_Toc414553128"/>
      <w:r w:rsidRPr="003F28B1">
        <w:t>Принципы и подходы к формированию образовательной программы основного общего образования</w:t>
      </w:r>
      <w:bookmarkEnd w:id="10"/>
    </w:p>
    <w:p w:rsidR="003F28B1" w:rsidRPr="003F28B1" w:rsidRDefault="003F28B1" w:rsidP="003F28B1">
      <w:r w:rsidRPr="003F28B1">
        <w:t>Методологической основой ФГОС является системно-деятельностный подход, который предполагает:</w:t>
      </w:r>
    </w:p>
    <w:p w:rsidR="003F28B1" w:rsidRPr="003F28B1" w:rsidRDefault="003F28B1" w:rsidP="003F28B1">
      <w:r w:rsidRPr="003F28B1">
        <w:lastRenderedPageBreak/>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3F28B1" w:rsidRPr="003F28B1" w:rsidRDefault="003F28B1" w:rsidP="003F28B1">
      <w:r w:rsidRPr="003F28B1">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F28B1" w:rsidRPr="003F28B1" w:rsidRDefault="003F28B1" w:rsidP="003F28B1">
      <w:r w:rsidRPr="003F28B1">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F28B1" w:rsidRPr="003F28B1" w:rsidRDefault="003F28B1" w:rsidP="003F28B1">
      <w:r w:rsidRPr="003F28B1">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F28B1" w:rsidRPr="003F28B1" w:rsidRDefault="003F28B1" w:rsidP="003F28B1">
      <w:r w:rsidRPr="003F28B1">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F28B1" w:rsidRPr="003F28B1" w:rsidRDefault="003F28B1" w:rsidP="003F28B1">
      <w:r w:rsidRPr="003F28B1">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3F28B1" w:rsidRPr="003F28B1" w:rsidRDefault="003F28B1" w:rsidP="003F28B1">
      <w:r w:rsidRPr="003F28B1">
        <w:t>Основная образовательная программа формируется с учетом психолого-педагогических особенностей развития детей 11–15 лет, связанных:</w:t>
      </w:r>
    </w:p>
    <w:p w:rsidR="003F28B1" w:rsidRPr="003F28B1" w:rsidRDefault="003F28B1" w:rsidP="003F28B1">
      <w:r w:rsidRPr="003F28B1">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F28B1" w:rsidRPr="003F28B1" w:rsidRDefault="003F28B1" w:rsidP="003F28B1">
      <w:r w:rsidRPr="003F28B1">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3F28B1" w:rsidRPr="003F28B1" w:rsidRDefault="003F28B1" w:rsidP="003F28B1">
      <w:r w:rsidRPr="003F28B1">
        <w:lastRenderedPageBreak/>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F28B1" w:rsidRPr="003F28B1" w:rsidRDefault="003F28B1" w:rsidP="003F28B1">
      <w:r w:rsidRPr="003F28B1">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3F28B1" w:rsidRPr="003F28B1" w:rsidRDefault="003F28B1" w:rsidP="003F28B1">
      <w:r w:rsidRPr="003F28B1">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F28B1" w:rsidRPr="003F28B1" w:rsidRDefault="003F28B1" w:rsidP="003F28B1">
      <w:r w:rsidRPr="003F28B1">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3F28B1" w:rsidRPr="003F28B1" w:rsidRDefault="003F28B1" w:rsidP="003F28B1">
      <w:r w:rsidRPr="003F28B1">
        <w:t>Второй этап подросткового развития (14–15 лет, 8–9 классы), характеризуется:</w:t>
      </w:r>
    </w:p>
    <w:p w:rsidR="003F28B1" w:rsidRPr="003F28B1" w:rsidRDefault="003F28B1" w:rsidP="003F28B1">
      <w:r w:rsidRPr="003F28B1">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3F28B1" w:rsidRPr="003F28B1" w:rsidRDefault="003F28B1" w:rsidP="003F28B1">
      <w:r w:rsidRPr="003F28B1">
        <w:t>стремлением подростка к общению и совместной деятельности со сверстниками;</w:t>
      </w:r>
    </w:p>
    <w:p w:rsidR="003F28B1" w:rsidRPr="003F28B1" w:rsidRDefault="003F28B1" w:rsidP="003F28B1">
      <w:r w:rsidRPr="003F28B1">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F28B1" w:rsidRPr="003F28B1" w:rsidRDefault="003F28B1" w:rsidP="003F28B1">
      <w:r w:rsidRPr="003F28B1">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 е. моральным развитием личности;</w:t>
      </w:r>
    </w:p>
    <w:p w:rsidR="003F28B1" w:rsidRPr="003F28B1" w:rsidRDefault="003F28B1" w:rsidP="003F28B1">
      <w:r w:rsidRPr="003F28B1">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3F28B1" w:rsidRPr="003F28B1" w:rsidRDefault="003F28B1" w:rsidP="003F28B1">
      <w:r w:rsidRPr="003F28B1">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3F28B1" w:rsidRPr="003F28B1" w:rsidRDefault="003F28B1" w:rsidP="003F28B1">
      <w:r w:rsidRPr="003F28B1">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3F28B1" w:rsidRPr="003F28B1" w:rsidRDefault="003F28B1" w:rsidP="003F28B1">
      <w:r w:rsidRPr="003F28B1">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F28B1" w:rsidRPr="003F28B1" w:rsidRDefault="003F28B1" w:rsidP="003F28B1"/>
    <w:p w:rsidR="003F28B1" w:rsidRPr="003F28B1" w:rsidRDefault="003F28B1" w:rsidP="003F28B1">
      <w:bookmarkStart w:id="11" w:name="_Toc405145647"/>
      <w:bookmarkStart w:id="12" w:name="_Toc406058976"/>
      <w:bookmarkStart w:id="13" w:name="_Toc409691625"/>
      <w:bookmarkStart w:id="14" w:name="_Toc410653947"/>
      <w:bookmarkStart w:id="15" w:name="_Toc410702952"/>
      <w:bookmarkStart w:id="16" w:name="_Toc414553129"/>
      <w:r w:rsidRPr="003F28B1">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3F28B1" w:rsidRPr="003F28B1" w:rsidRDefault="003F28B1" w:rsidP="003F28B1">
      <w:bookmarkStart w:id="17" w:name="_Toc410653948"/>
      <w:bookmarkStart w:id="18" w:name="_Toc414553130"/>
      <w:r w:rsidRPr="003F28B1">
        <w:t>1.2.1. Общие положения</w:t>
      </w:r>
      <w:bookmarkEnd w:id="17"/>
      <w:bookmarkEnd w:id="18"/>
    </w:p>
    <w:p w:rsidR="003F28B1" w:rsidRPr="003F28B1" w:rsidRDefault="003F28B1" w:rsidP="003F28B1">
      <w:r w:rsidRPr="003F28B1">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3F28B1" w:rsidRPr="003F28B1" w:rsidRDefault="003F28B1" w:rsidP="003F28B1">
      <w:r w:rsidRPr="003F28B1">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F28B1" w:rsidRPr="003F28B1" w:rsidRDefault="003F28B1" w:rsidP="003F28B1">
      <w:r w:rsidRPr="003F28B1">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3F28B1" w:rsidRPr="003F28B1" w:rsidRDefault="003F28B1" w:rsidP="003F28B1">
      <w:bookmarkStart w:id="19" w:name="_Toc414553131"/>
      <w:bookmarkStart w:id="20" w:name="_Toc410653949"/>
      <w:r w:rsidRPr="003F28B1">
        <w:t>1.2.2. Структура планируемых результатов</w:t>
      </w:r>
      <w:bookmarkEnd w:id="19"/>
    </w:p>
    <w:bookmarkEnd w:id="20"/>
    <w:p w:rsidR="003F28B1" w:rsidRPr="003F28B1" w:rsidRDefault="003F28B1" w:rsidP="003F28B1">
      <w:r w:rsidRPr="003F28B1">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3F28B1" w:rsidRPr="003F28B1" w:rsidRDefault="003F28B1" w:rsidP="003F28B1">
      <w:r w:rsidRPr="003F28B1">
        <w:t xml:space="preserve">В структуре планируемых результатов выделяется следующие группы: </w:t>
      </w:r>
    </w:p>
    <w:p w:rsidR="003F28B1" w:rsidRPr="003F28B1" w:rsidRDefault="003F28B1" w:rsidP="003F28B1">
      <w:r w:rsidRPr="003F28B1">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3F28B1" w:rsidRPr="003F28B1" w:rsidRDefault="003F28B1" w:rsidP="003F28B1"/>
    <w:p w:rsidR="003F28B1" w:rsidRPr="003F28B1" w:rsidRDefault="003F28B1" w:rsidP="003F28B1">
      <w:r w:rsidRPr="003F28B1">
        <w:t xml:space="preserve">         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F28B1" w:rsidRPr="003F28B1" w:rsidRDefault="003F28B1" w:rsidP="003F28B1"/>
    <w:p w:rsidR="003F28B1" w:rsidRPr="003F28B1" w:rsidRDefault="003F28B1" w:rsidP="003F28B1">
      <w:r w:rsidRPr="003F28B1">
        <w:t xml:space="preserve">         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3F28B1" w:rsidRPr="003F28B1" w:rsidRDefault="003F28B1" w:rsidP="003F28B1">
      <w:r w:rsidRPr="003F28B1">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3F28B1" w:rsidRPr="003F28B1" w:rsidRDefault="003F28B1" w:rsidP="003F28B1">
      <w:r w:rsidRPr="003F28B1">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3F28B1" w:rsidRPr="003F28B1" w:rsidRDefault="003F28B1" w:rsidP="003F28B1">
      <w:r w:rsidRPr="003F28B1">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w:t>
      </w:r>
      <w:bookmarkStart w:id="21" w:name="_GoBack"/>
      <w:bookmarkEnd w:id="21"/>
      <w:r w:rsidRPr="003F28B1">
        <w:t>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F28B1" w:rsidRPr="003F28B1" w:rsidRDefault="003F28B1" w:rsidP="003F28B1">
      <w:r w:rsidRPr="003F28B1">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3F28B1" w:rsidRPr="003F28B1" w:rsidRDefault="003F28B1" w:rsidP="003F28B1">
      <w:r w:rsidRPr="003F28B1">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3F28B1" w:rsidRPr="003F28B1" w:rsidRDefault="003F28B1" w:rsidP="003F28B1">
      <w:r w:rsidRPr="003F28B1">
        <w:lastRenderedPageBreak/>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F28B1" w:rsidRPr="003F28B1" w:rsidRDefault="003F28B1" w:rsidP="003F28B1">
      <w:r w:rsidRPr="003F28B1">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3F28B1" w:rsidRPr="003F28B1" w:rsidRDefault="003F28B1" w:rsidP="003F28B1">
      <w:bookmarkStart w:id="22" w:name="_Toc405145648"/>
      <w:bookmarkStart w:id="23" w:name="_Toc406058977"/>
      <w:bookmarkStart w:id="24" w:name="_Toc409691626"/>
      <w:r w:rsidRPr="003F28B1">
        <w:t xml:space="preserve">1.2.3. Личностные результаты освоения </w:t>
      </w:r>
      <w:bookmarkEnd w:id="22"/>
      <w:bookmarkEnd w:id="23"/>
      <w:bookmarkEnd w:id="24"/>
      <w:r w:rsidRPr="003F28B1">
        <w:t>основной образовательной программы:</w:t>
      </w:r>
    </w:p>
    <w:p w:rsidR="003F28B1" w:rsidRPr="003F28B1" w:rsidRDefault="003F28B1" w:rsidP="003F28B1">
      <w:r w:rsidRPr="003F28B1">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F28B1" w:rsidRPr="003F28B1" w:rsidRDefault="003F28B1" w:rsidP="003F28B1">
      <w:r w:rsidRPr="003F28B1">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F28B1" w:rsidRPr="003F28B1" w:rsidRDefault="003F28B1" w:rsidP="003F28B1">
      <w:r w:rsidRPr="003F28B1">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w:t>
      </w:r>
      <w:r w:rsidRPr="003F28B1">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F28B1" w:rsidRPr="003F28B1" w:rsidRDefault="003F28B1" w:rsidP="003F28B1">
      <w:r w:rsidRPr="003F28B1">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F28B1" w:rsidRPr="003F28B1" w:rsidRDefault="003F28B1" w:rsidP="003F28B1">
      <w:r w:rsidRPr="003F28B1">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F28B1" w:rsidRPr="003F28B1" w:rsidRDefault="003F28B1" w:rsidP="003F28B1">
      <w:r w:rsidRPr="003F28B1">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F28B1" w:rsidRPr="003F28B1" w:rsidRDefault="003F28B1" w:rsidP="003F28B1">
      <w:r w:rsidRPr="003F28B1">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F28B1" w:rsidRPr="003F28B1" w:rsidRDefault="003F28B1" w:rsidP="003F28B1">
      <w:r w:rsidRPr="003F28B1">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w:t>
      </w:r>
      <w:r w:rsidRPr="003F28B1">
        <w:lastRenderedPageBreak/>
        <w:t>природы, к занятиям туризмом, в том числе экотуризмом, к осуществлению природоохранной деятельности).</w:t>
      </w:r>
    </w:p>
    <w:p w:rsidR="003F28B1" w:rsidRPr="003F28B1" w:rsidRDefault="003F28B1" w:rsidP="003F28B1"/>
    <w:p w:rsidR="003F28B1" w:rsidRPr="003F28B1" w:rsidRDefault="003F28B1" w:rsidP="003F28B1">
      <w:bookmarkStart w:id="25" w:name="_Toc405145649"/>
      <w:bookmarkStart w:id="26" w:name="_Toc406058978"/>
      <w:bookmarkStart w:id="27" w:name="_Toc409691627"/>
      <w:bookmarkStart w:id="28" w:name="_Toc410653951"/>
      <w:bookmarkStart w:id="29" w:name="_Toc414553132"/>
      <w:r w:rsidRPr="003F28B1">
        <w:t>1.2.4. Метапредметные результаты освоения ООП</w:t>
      </w:r>
      <w:bookmarkEnd w:id="25"/>
      <w:bookmarkEnd w:id="26"/>
      <w:bookmarkEnd w:id="27"/>
      <w:bookmarkEnd w:id="28"/>
      <w:bookmarkEnd w:id="29"/>
    </w:p>
    <w:p w:rsidR="003F28B1" w:rsidRPr="003F28B1" w:rsidRDefault="003F28B1" w:rsidP="003F28B1">
      <w:r w:rsidRPr="003F28B1">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3F28B1">
        <w:tab/>
        <w:t>коммуникативные).</w:t>
      </w:r>
    </w:p>
    <w:p w:rsidR="003F28B1" w:rsidRPr="003F28B1" w:rsidRDefault="003F28B1" w:rsidP="003F28B1">
      <w:r w:rsidRPr="003F28B1">
        <w:t>Межпредметные понятия</w:t>
      </w:r>
    </w:p>
    <w:p w:rsidR="003F28B1" w:rsidRPr="003F28B1" w:rsidRDefault="003F28B1" w:rsidP="003F28B1">
      <w:r w:rsidRPr="003F28B1">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F28B1" w:rsidRPr="003F28B1" w:rsidRDefault="003F28B1" w:rsidP="003F28B1">
      <w:r w:rsidRPr="003F28B1">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3F28B1" w:rsidRPr="003F28B1" w:rsidRDefault="003F28B1" w:rsidP="003F28B1">
      <w:r w:rsidRPr="003F28B1">
        <w:t>• систематизировать, сопоставлять, анализировать, обобщать и интерпретировать информацию, содержащуюся в готовых информационных объектах;</w:t>
      </w:r>
    </w:p>
    <w:p w:rsidR="003F28B1" w:rsidRPr="003F28B1" w:rsidRDefault="003F28B1" w:rsidP="003F28B1">
      <w:r w:rsidRPr="003F28B1">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F28B1" w:rsidRPr="003F28B1" w:rsidRDefault="003F28B1" w:rsidP="003F28B1">
      <w:r w:rsidRPr="003F28B1">
        <w:t>• заполнять и дополнять таблицы, схемы, диаграммы, тексты.</w:t>
      </w:r>
    </w:p>
    <w:p w:rsidR="003F28B1" w:rsidRPr="003F28B1" w:rsidRDefault="003F28B1" w:rsidP="003F28B1">
      <w:r w:rsidRPr="003F28B1">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F28B1" w:rsidRPr="003F28B1" w:rsidRDefault="003F28B1" w:rsidP="003F28B1">
      <w:r w:rsidRPr="003F28B1">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3F28B1" w:rsidRPr="003F28B1" w:rsidRDefault="003F28B1" w:rsidP="003F28B1">
      <w:r w:rsidRPr="003F28B1">
        <w:lastRenderedPageBreak/>
        <w:t>В соответствии ФГОС ООО выделяются три группы универсальных учебных действий: регулятивные, познавательные, коммуникативные.</w:t>
      </w:r>
    </w:p>
    <w:p w:rsidR="003F28B1" w:rsidRPr="003F28B1" w:rsidRDefault="003F28B1" w:rsidP="003F28B1">
      <w:r w:rsidRPr="003F28B1">
        <w:t>Регулятивные УУД</w:t>
      </w:r>
    </w:p>
    <w:p w:rsidR="003F28B1" w:rsidRPr="003F28B1" w:rsidRDefault="003F28B1" w:rsidP="003F28B1">
      <w:r w:rsidRPr="003F28B1">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F28B1" w:rsidRPr="003F28B1" w:rsidRDefault="003F28B1" w:rsidP="003F28B1">
      <w:r w:rsidRPr="003F28B1">
        <w:t>анализировать существующие и планировать будущие образовательные результаты;</w:t>
      </w:r>
    </w:p>
    <w:p w:rsidR="003F28B1" w:rsidRPr="003F28B1" w:rsidRDefault="003F28B1" w:rsidP="003F28B1">
      <w:r w:rsidRPr="003F28B1">
        <w:t>идентифицировать собственные проблемы и определять главную проблему;</w:t>
      </w:r>
    </w:p>
    <w:p w:rsidR="003F28B1" w:rsidRPr="003F28B1" w:rsidRDefault="003F28B1" w:rsidP="003F28B1">
      <w:r w:rsidRPr="003F28B1">
        <w:t>выдвигать версии решения проблемы, формулировать гипотезы, предвосхищать конечный результат;</w:t>
      </w:r>
    </w:p>
    <w:p w:rsidR="003F28B1" w:rsidRPr="003F28B1" w:rsidRDefault="003F28B1" w:rsidP="003F28B1">
      <w:r w:rsidRPr="003F28B1">
        <w:t>ставить цель деятельности на основе определенной проблемы и существующих возможностей;</w:t>
      </w:r>
    </w:p>
    <w:p w:rsidR="003F28B1" w:rsidRPr="003F28B1" w:rsidRDefault="003F28B1" w:rsidP="003F28B1">
      <w:r w:rsidRPr="003F28B1">
        <w:t>формулировать учебные задачи как шаги достижения поставленной цели деятельности;</w:t>
      </w:r>
    </w:p>
    <w:p w:rsidR="003F28B1" w:rsidRPr="003F28B1" w:rsidRDefault="003F28B1" w:rsidP="003F28B1">
      <w:r w:rsidRPr="003F28B1">
        <w:t>обосновывать целевые ориентиры и приоритеты ссылками на ценности, указывая и обосновывая логическую последовательность шагов.</w:t>
      </w:r>
    </w:p>
    <w:p w:rsidR="003F28B1" w:rsidRPr="003F28B1" w:rsidRDefault="003F28B1" w:rsidP="003F28B1">
      <w:r w:rsidRPr="003F28B1">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F28B1" w:rsidRPr="003F28B1" w:rsidRDefault="003F28B1" w:rsidP="003F28B1">
      <w:r w:rsidRPr="003F28B1">
        <w:t>определять необходимые действие(я) в соответствии с учебной и познавательной задачей и составлять алгоритм их выполнения;</w:t>
      </w:r>
    </w:p>
    <w:p w:rsidR="003F28B1" w:rsidRPr="003F28B1" w:rsidRDefault="003F28B1" w:rsidP="003F28B1">
      <w:r w:rsidRPr="003F28B1">
        <w:t>обосновывать и осуществлять выбор наиболее эффективных способов решения учебных и познавательных задач;</w:t>
      </w:r>
    </w:p>
    <w:p w:rsidR="003F28B1" w:rsidRPr="003F28B1" w:rsidRDefault="003F28B1" w:rsidP="003F28B1">
      <w:r w:rsidRPr="003F28B1">
        <w:t>определять/находить, в том числе из предложенных вариантов, условия для выполнения учебной и познавательной задачи;</w:t>
      </w:r>
    </w:p>
    <w:p w:rsidR="003F28B1" w:rsidRPr="003F28B1" w:rsidRDefault="003F28B1" w:rsidP="003F28B1">
      <w:r w:rsidRPr="003F28B1">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F28B1" w:rsidRPr="003F28B1" w:rsidRDefault="003F28B1" w:rsidP="003F28B1">
      <w:r w:rsidRPr="003F28B1">
        <w:t>выбирать из предложенных вариантов и самостоятельно искать средства/ресурсы для решения задачи/достижения цели;</w:t>
      </w:r>
    </w:p>
    <w:p w:rsidR="003F28B1" w:rsidRPr="003F28B1" w:rsidRDefault="003F28B1" w:rsidP="003F28B1">
      <w:r w:rsidRPr="003F28B1">
        <w:t>составлять план решения проблемы (выполнения проекта, проведения исследования);</w:t>
      </w:r>
    </w:p>
    <w:p w:rsidR="003F28B1" w:rsidRPr="003F28B1" w:rsidRDefault="003F28B1" w:rsidP="003F28B1">
      <w:r w:rsidRPr="003F28B1">
        <w:t>определять потенциальные затруднения при решении учебной и познавательной задачи и находить средства для их устранения;</w:t>
      </w:r>
    </w:p>
    <w:p w:rsidR="003F28B1" w:rsidRPr="003F28B1" w:rsidRDefault="003F28B1" w:rsidP="003F28B1">
      <w:r w:rsidRPr="003F28B1">
        <w:t>описывать свой опыт, оформляя его для передачи другим людям в виде технологии решения практических задач определенного класса;</w:t>
      </w:r>
    </w:p>
    <w:p w:rsidR="003F28B1" w:rsidRPr="003F28B1" w:rsidRDefault="003F28B1" w:rsidP="003F28B1">
      <w:r w:rsidRPr="003F28B1">
        <w:t>планировать и корректировать свою индивидуальную образовательную траекторию.</w:t>
      </w:r>
    </w:p>
    <w:p w:rsidR="003F28B1" w:rsidRPr="003F28B1" w:rsidRDefault="003F28B1" w:rsidP="003F28B1">
      <w:r w:rsidRPr="003F28B1">
        <w:lastRenderedPageBreak/>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F28B1" w:rsidRPr="003F28B1" w:rsidRDefault="003F28B1" w:rsidP="003F28B1">
      <w:r w:rsidRPr="003F28B1">
        <w:t>определять совместно с педагогом и сверстниками критерии планируемых результатов и критерии оценки своей учебной деятельности;</w:t>
      </w:r>
    </w:p>
    <w:p w:rsidR="003F28B1" w:rsidRPr="003F28B1" w:rsidRDefault="003F28B1" w:rsidP="003F28B1">
      <w:r w:rsidRPr="003F28B1">
        <w:t>систематизировать (в том числе выбирать приоритетные) критерии планируемых результатов и оценки своей деятельности;</w:t>
      </w:r>
    </w:p>
    <w:p w:rsidR="003F28B1" w:rsidRPr="003F28B1" w:rsidRDefault="003F28B1" w:rsidP="003F28B1">
      <w:r w:rsidRPr="003F28B1">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F28B1" w:rsidRPr="003F28B1" w:rsidRDefault="003F28B1" w:rsidP="003F28B1">
      <w:r w:rsidRPr="003F28B1">
        <w:t>оценивать свою деятельность, аргументируя причины достижения или отсутствия планируемого результата;</w:t>
      </w:r>
    </w:p>
    <w:p w:rsidR="003F28B1" w:rsidRPr="003F28B1" w:rsidRDefault="003F28B1" w:rsidP="003F28B1">
      <w:r w:rsidRPr="003F28B1">
        <w:t>находить достаточные средства для выполнения учебных действий в изменяющейся ситуации и/или при отсутствии планируемого результата;</w:t>
      </w:r>
    </w:p>
    <w:p w:rsidR="003F28B1" w:rsidRPr="003F28B1" w:rsidRDefault="003F28B1" w:rsidP="003F28B1">
      <w:r w:rsidRPr="003F28B1">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F28B1" w:rsidRPr="003F28B1" w:rsidRDefault="003F28B1" w:rsidP="003F28B1">
      <w:r w:rsidRPr="003F28B1">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F28B1" w:rsidRPr="003F28B1" w:rsidRDefault="003F28B1" w:rsidP="003F28B1">
      <w:r w:rsidRPr="003F28B1">
        <w:t>сверять свои действия с целью и, при необходимости, исправлять ошибки самостоятельно.</w:t>
      </w:r>
    </w:p>
    <w:p w:rsidR="003F28B1" w:rsidRPr="003F28B1" w:rsidRDefault="003F28B1" w:rsidP="003F28B1">
      <w:r w:rsidRPr="003F28B1">
        <w:t>Умение оценивать правильность выполнения учебной задачи, собственные возможности ее решения. Обучающийся сможет:</w:t>
      </w:r>
    </w:p>
    <w:p w:rsidR="003F28B1" w:rsidRPr="003F28B1" w:rsidRDefault="003F28B1" w:rsidP="003F28B1">
      <w:r w:rsidRPr="003F28B1">
        <w:t>определять критерии правильности (корректности) выполнения учебной задачи;</w:t>
      </w:r>
    </w:p>
    <w:p w:rsidR="003F28B1" w:rsidRPr="003F28B1" w:rsidRDefault="003F28B1" w:rsidP="003F28B1">
      <w:r w:rsidRPr="003F28B1">
        <w:t>анализировать и обосновывать применение соответствующего инструментария для выполнения учебной задачи;</w:t>
      </w:r>
    </w:p>
    <w:p w:rsidR="003F28B1" w:rsidRPr="003F28B1" w:rsidRDefault="003F28B1" w:rsidP="003F28B1">
      <w:r w:rsidRPr="003F28B1">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F28B1" w:rsidRPr="003F28B1" w:rsidRDefault="003F28B1" w:rsidP="003F28B1">
      <w:r w:rsidRPr="003F28B1">
        <w:t>оценивать продукт своей деятельности по заданным и/или самостоятельно определенным критериям в соответствии с целью деятельности;</w:t>
      </w:r>
    </w:p>
    <w:p w:rsidR="003F28B1" w:rsidRPr="003F28B1" w:rsidRDefault="003F28B1" w:rsidP="003F28B1">
      <w:r w:rsidRPr="003F28B1">
        <w:t>обосновывать достижимость цели выбранным способом на основе оценки своих внутренних ресурсов и доступных внешних ресурсов;</w:t>
      </w:r>
    </w:p>
    <w:p w:rsidR="003F28B1" w:rsidRPr="003F28B1" w:rsidRDefault="003F28B1" w:rsidP="003F28B1">
      <w:r w:rsidRPr="003F28B1">
        <w:t>фиксировать и анализировать динамику собственных образовательных результатов.</w:t>
      </w:r>
    </w:p>
    <w:p w:rsidR="003F28B1" w:rsidRPr="003F28B1" w:rsidRDefault="003F28B1" w:rsidP="003F28B1">
      <w:r w:rsidRPr="003F28B1">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F28B1" w:rsidRPr="003F28B1" w:rsidRDefault="003F28B1" w:rsidP="003F28B1">
      <w:r w:rsidRPr="003F28B1">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F28B1" w:rsidRPr="003F28B1" w:rsidRDefault="003F28B1" w:rsidP="003F28B1">
      <w:r w:rsidRPr="003F28B1">
        <w:lastRenderedPageBreak/>
        <w:t>соотносить реальные и планируемые результаты индивидуальной образовательной деятельности и делать выводы;</w:t>
      </w:r>
    </w:p>
    <w:p w:rsidR="003F28B1" w:rsidRPr="003F28B1" w:rsidRDefault="003F28B1" w:rsidP="003F28B1">
      <w:r w:rsidRPr="003F28B1">
        <w:t>принимать решение в учебной ситуации и нести за него ответственность;</w:t>
      </w:r>
    </w:p>
    <w:p w:rsidR="003F28B1" w:rsidRPr="003F28B1" w:rsidRDefault="003F28B1" w:rsidP="003F28B1">
      <w:r w:rsidRPr="003F28B1">
        <w:t>самостоятельно определять причины своего успеха или неуспеха и находить способы выхода из ситуации неуспеха;</w:t>
      </w:r>
    </w:p>
    <w:p w:rsidR="003F28B1" w:rsidRPr="003F28B1" w:rsidRDefault="003F28B1" w:rsidP="003F28B1">
      <w:r w:rsidRPr="003F28B1">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F28B1" w:rsidRPr="003F28B1" w:rsidRDefault="003F28B1" w:rsidP="003F28B1">
      <w:r w:rsidRPr="003F28B1">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F28B1" w:rsidRPr="003F28B1" w:rsidRDefault="003F28B1" w:rsidP="003F28B1">
      <w:r w:rsidRPr="003F28B1">
        <w:t>Познавательные УУД</w:t>
      </w:r>
    </w:p>
    <w:p w:rsidR="003F28B1" w:rsidRPr="003F28B1" w:rsidRDefault="003F28B1" w:rsidP="003F28B1">
      <w:r w:rsidRPr="003F28B1">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F28B1" w:rsidRPr="003F28B1" w:rsidRDefault="003F28B1" w:rsidP="003F28B1">
      <w:r w:rsidRPr="003F28B1">
        <w:t>подбирать слова, соподчиненные ключевому слову, определяющие его признаки и свойства;</w:t>
      </w:r>
    </w:p>
    <w:p w:rsidR="003F28B1" w:rsidRPr="003F28B1" w:rsidRDefault="003F28B1" w:rsidP="003F28B1">
      <w:r w:rsidRPr="003F28B1">
        <w:t>выстраивать логическую цепочку, состоящую из ключевого слова и соподчиненных ему слов;</w:t>
      </w:r>
    </w:p>
    <w:p w:rsidR="003F28B1" w:rsidRPr="003F28B1" w:rsidRDefault="003F28B1" w:rsidP="003F28B1">
      <w:r w:rsidRPr="003F28B1">
        <w:t>выделять общий признак двух или нескольких предметов или явлений и объяснять их сходство;</w:t>
      </w:r>
    </w:p>
    <w:p w:rsidR="003F28B1" w:rsidRPr="003F28B1" w:rsidRDefault="003F28B1" w:rsidP="003F28B1">
      <w:r w:rsidRPr="003F28B1">
        <w:t>объединять предметы и явления в группы по определенным признакам, сравнивать, классифицировать и обобщать факты и явления;</w:t>
      </w:r>
    </w:p>
    <w:p w:rsidR="003F28B1" w:rsidRPr="003F28B1" w:rsidRDefault="003F28B1" w:rsidP="003F28B1">
      <w:r w:rsidRPr="003F28B1">
        <w:t>выделять явление из общего ряда других явлений;</w:t>
      </w:r>
    </w:p>
    <w:p w:rsidR="003F28B1" w:rsidRPr="003F28B1" w:rsidRDefault="003F28B1" w:rsidP="003F28B1">
      <w:r w:rsidRPr="003F28B1">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F28B1" w:rsidRPr="003F28B1" w:rsidRDefault="003F28B1" w:rsidP="003F28B1">
      <w:r w:rsidRPr="003F28B1">
        <w:t>строить рассуждение от общих закономерностей к частным явлениям и от частных явлений к общим закономерностям;</w:t>
      </w:r>
    </w:p>
    <w:p w:rsidR="003F28B1" w:rsidRPr="003F28B1" w:rsidRDefault="003F28B1" w:rsidP="003F28B1">
      <w:r w:rsidRPr="003F28B1">
        <w:t>строить рассуждение на основе сравнения предметов и явлений, выделяя при этом общие признаки;</w:t>
      </w:r>
    </w:p>
    <w:p w:rsidR="003F28B1" w:rsidRPr="003F28B1" w:rsidRDefault="003F28B1" w:rsidP="003F28B1">
      <w:r w:rsidRPr="003F28B1">
        <w:t>излагать полученную информацию, интерпретируя ее в контексте решаемой задачи;</w:t>
      </w:r>
    </w:p>
    <w:p w:rsidR="003F28B1" w:rsidRPr="003F28B1" w:rsidRDefault="003F28B1" w:rsidP="003F28B1">
      <w:r w:rsidRPr="003F28B1">
        <w:t>самостоятельно указывать на информацию, нуждающуюся в проверке, предлагать и применять способ проверки достоверности информации;</w:t>
      </w:r>
    </w:p>
    <w:p w:rsidR="003F28B1" w:rsidRPr="003F28B1" w:rsidRDefault="003F28B1" w:rsidP="003F28B1">
      <w:r w:rsidRPr="003F28B1">
        <w:t>вербализовать эмоциональное впечатление, оказанное на него источником;</w:t>
      </w:r>
    </w:p>
    <w:p w:rsidR="003F28B1" w:rsidRPr="003F28B1" w:rsidRDefault="003F28B1" w:rsidP="003F28B1">
      <w:r w:rsidRPr="003F28B1">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F28B1" w:rsidRPr="003F28B1" w:rsidRDefault="003F28B1" w:rsidP="003F28B1">
      <w:r w:rsidRPr="003F28B1">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3F28B1" w:rsidRPr="003F28B1" w:rsidRDefault="003F28B1" w:rsidP="003F28B1">
      <w:r w:rsidRPr="003F28B1">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F28B1" w:rsidRPr="003F28B1" w:rsidRDefault="003F28B1" w:rsidP="003F28B1">
      <w:r w:rsidRPr="003F28B1">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F28B1" w:rsidRPr="003F28B1" w:rsidRDefault="003F28B1" w:rsidP="003F28B1">
      <w:r w:rsidRPr="003F28B1">
        <w:t>обозначать символом и знаком предмет и/или явление;</w:t>
      </w:r>
    </w:p>
    <w:p w:rsidR="003F28B1" w:rsidRPr="003F28B1" w:rsidRDefault="003F28B1" w:rsidP="003F28B1">
      <w:r w:rsidRPr="003F28B1">
        <w:t>определять логические связи между предметами и/или явлениями, обозначать данные логические связи с помощью знаков в схеме;</w:t>
      </w:r>
    </w:p>
    <w:p w:rsidR="003F28B1" w:rsidRPr="003F28B1" w:rsidRDefault="003F28B1" w:rsidP="003F28B1">
      <w:r w:rsidRPr="003F28B1">
        <w:t>создавать абстрактный или реальный образ предмета и/или явления;</w:t>
      </w:r>
    </w:p>
    <w:p w:rsidR="003F28B1" w:rsidRPr="003F28B1" w:rsidRDefault="003F28B1" w:rsidP="003F28B1">
      <w:r w:rsidRPr="003F28B1">
        <w:t>строить модель/схему на основе условий задачи и/или способа ее решения;</w:t>
      </w:r>
    </w:p>
    <w:p w:rsidR="003F28B1" w:rsidRPr="003F28B1" w:rsidRDefault="003F28B1" w:rsidP="003F28B1">
      <w:r w:rsidRPr="003F28B1">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F28B1" w:rsidRPr="003F28B1" w:rsidRDefault="003F28B1" w:rsidP="003F28B1">
      <w:r w:rsidRPr="003F28B1">
        <w:t>преобразовывать модели с целью выявления общих законов, определяющих данную предметную область;</w:t>
      </w:r>
    </w:p>
    <w:p w:rsidR="003F28B1" w:rsidRPr="003F28B1" w:rsidRDefault="003F28B1" w:rsidP="003F28B1">
      <w:r w:rsidRPr="003F28B1">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F28B1" w:rsidRPr="003F28B1" w:rsidRDefault="003F28B1" w:rsidP="003F28B1">
      <w:r w:rsidRPr="003F28B1">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F28B1" w:rsidRPr="003F28B1" w:rsidRDefault="003F28B1" w:rsidP="003F28B1">
      <w:r w:rsidRPr="003F28B1">
        <w:t>строить доказательство: прямое, косвенное, от противного;</w:t>
      </w:r>
    </w:p>
    <w:p w:rsidR="003F28B1" w:rsidRPr="003F28B1" w:rsidRDefault="003F28B1" w:rsidP="003F28B1">
      <w:r w:rsidRPr="003F28B1">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F28B1" w:rsidRPr="003F28B1" w:rsidRDefault="003F28B1" w:rsidP="003F28B1">
      <w:r w:rsidRPr="003F28B1">
        <w:t>Смысловое чтение. Обучающийся сможет:</w:t>
      </w:r>
    </w:p>
    <w:p w:rsidR="003F28B1" w:rsidRPr="003F28B1" w:rsidRDefault="003F28B1" w:rsidP="003F28B1">
      <w:r w:rsidRPr="003F28B1">
        <w:t>находить в тексте требуемую информацию (в соответствии с целями своей деятельности);</w:t>
      </w:r>
    </w:p>
    <w:p w:rsidR="003F28B1" w:rsidRPr="003F28B1" w:rsidRDefault="003F28B1" w:rsidP="003F28B1">
      <w:r w:rsidRPr="003F28B1">
        <w:t>ориентироваться в содержании текста, понимать целостный смысл текста, структурировать текст;</w:t>
      </w:r>
    </w:p>
    <w:p w:rsidR="003F28B1" w:rsidRPr="003F28B1" w:rsidRDefault="003F28B1" w:rsidP="003F28B1">
      <w:r w:rsidRPr="003F28B1">
        <w:t>устанавливать взаимосвязь описанных в тексте событий, явлений, процессов;</w:t>
      </w:r>
    </w:p>
    <w:p w:rsidR="003F28B1" w:rsidRPr="003F28B1" w:rsidRDefault="003F28B1" w:rsidP="003F28B1">
      <w:r w:rsidRPr="003F28B1">
        <w:t>резюмировать главную идею текста;</w:t>
      </w:r>
    </w:p>
    <w:p w:rsidR="003F28B1" w:rsidRPr="003F28B1" w:rsidRDefault="003F28B1" w:rsidP="003F28B1">
      <w:r w:rsidRPr="003F28B1">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F28B1" w:rsidRPr="003F28B1" w:rsidRDefault="003F28B1" w:rsidP="003F28B1">
      <w:r w:rsidRPr="003F28B1">
        <w:lastRenderedPageBreak/>
        <w:t>критически оценивать содержание и форму текста.</w:t>
      </w:r>
    </w:p>
    <w:p w:rsidR="003F28B1" w:rsidRPr="003F28B1" w:rsidRDefault="003F28B1" w:rsidP="003F28B1">
      <w:r w:rsidRPr="003F28B1">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F28B1" w:rsidRPr="003F28B1" w:rsidRDefault="003F28B1" w:rsidP="003F28B1">
      <w:r w:rsidRPr="003F28B1">
        <w:t>определять свое отношение к природной среде;</w:t>
      </w:r>
    </w:p>
    <w:p w:rsidR="003F28B1" w:rsidRPr="003F28B1" w:rsidRDefault="003F28B1" w:rsidP="003F28B1">
      <w:r w:rsidRPr="003F28B1">
        <w:t>анализировать влияние экологических факторов на среду обитания живых организмов;</w:t>
      </w:r>
    </w:p>
    <w:p w:rsidR="003F28B1" w:rsidRPr="003F28B1" w:rsidRDefault="003F28B1" w:rsidP="003F28B1">
      <w:r w:rsidRPr="003F28B1">
        <w:t>проводить причинный и вероятностный анализ экологических ситуаций;</w:t>
      </w:r>
    </w:p>
    <w:p w:rsidR="003F28B1" w:rsidRPr="003F28B1" w:rsidRDefault="003F28B1" w:rsidP="003F28B1">
      <w:r w:rsidRPr="003F28B1">
        <w:t>прогнозировать изменения ситуации при смене действия одного фактора на действие другого фактора;</w:t>
      </w:r>
    </w:p>
    <w:p w:rsidR="003F28B1" w:rsidRPr="003F28B1" w:rsidRDefault="003F28B1" w:rsidP="003F28B1">
      <w:r w:rsidRPr="003F28B1">
        <w:t>распространять экологические знания и участвовать в практических делах по защите окружающей среды;</w:t>
      </w:r>
    </w:p>
    <w:p w:rsidR="003F28B1" w:rsidRPr="003F28B1" w:rsidRDefault="003F28B1" w:rsidP="003F28B1">
      <w:r w:rsidRPr="003F28B1">
        <w:t>выражать свое отношение к природе через рисунки, сочинения, модели, проектные работы.</w:t>
      </w:r>
    </w:p>
    <w:p w:rsidR="003F28B1" w:rsidRPr="003F28B1" w:rsidRDefault="003F28B1" w:rsidP="003F28B1">
      <w:r w:rsidRPr="003F28B1">
        <w:t>10. Развитие мотивации к овладению культурой активного использования словарей и других поисковых систем. Обучающийся сможет:</w:t>
      </w:r>
    </w:p>
    <w:p w:rsidR="003F28B1" w:rsidRPr="003F28B1" w:rsidRDefault="003F28B1" w:rsidP="003F28B1">
      <w:r w:rsidRPr="003F28B1">
        <w:t>определять необходимые ключевые поисковые слова и запросы;</w:t>
      </w:r>
    </w:p>
    <w:p w:rsidR="003F28B1" w:rsidRPr="003F28B1" w:rsidRDefault="003F28B1" w:rsidP="003F28B1">
      <w:r w:rsidRPr="003F28B1">
        <w:t>осуществлять взаимодействие с электронными поисковыми системами, словарями;</w:t>
      </w:r>
    </w:p>
    <w:p w:rsidR="003F28B1" w:rsidRPr="003F28B1" w:rsidRDefault="003F28B1" w:rsidP="003F28B1">
      <w:r w:rsidRPr="003F28B1">
        <w:t>формировать множественную выборку из поисковых источников для объективизации результатов поиска;</w:t>
      </w:r>
    </w:p>
    <w:p w:rsidR="003F28B1" w:rsidRPr="003F28B1" w:rsidRDefault="003F28B1" w:rsidP="003F28B1">
      <w:r w:rsidRPr="003F28B1">
        <w:t>соотносить полученные результаты поиска со своей деятельностью.</w:t>
      </w:r>
    </w:p>
    <w:p w:rsidR="003F28B1" w:rsidRPr="003F28B1" w:rsidRDefault="003F28B1" w:rsidP="003F28B1">
      <w:r w:rsidRPr="003F28B1">
        <w:t>Коммуникативные УУД</w:t>
      </w:r>
    </w:p>
    <w:p w:rsidR="003F28B1" w:rsidRPr="003F28B1" w:rsidRDefault="003F28B1" w:rsidP="003F28B1">
      <w:r w:rsidRPr="003F28B1">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F28B1" w:rsidRPr="003F28B1" w:rsidRDefault="003F28B1" w:rsidP="003F28B1">
      <w:r w:rsidRPr="003F28B1">
        <w:t>определять возможные роли в совместной деятельности;</w:t>
      </w:r>
    </w:p>
    <w:p w:rsidR="003F28B1" w:rsidRPr="003F28B1" w:rsidRDefault="003F28B1" w:rsidP="003F28B1">
      <w:r w:rsidRPr="003F28B1">
        <w:t>играть определенную роль в совместной деятельности;</w:t>
      </w:r>
    </w:p>
    <w:p w:rsidR="003F28B1" w:rsidRPr="003F28B1" w:rsidRDefault="003F28B1" w:rsidP="003F28B1">
      <w:r w:rsidRPr="003F28B1">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F28B1" w:rsidRPr="003F28B1" w:rsidRDefault="003F28B1" w:rsidP="003F28B1">
      <w:r w:rsidRPr="003F28B1">
        <w:t>определять свои действия и действия партнера, которые способствовали или препятствовали продуктивной коммуникации;</w:t>
      </w:r>
    </w:p>
    <w:p w:rsidR="003F28B1" w:rsidRPr="003F28B1" w:rsidRDefault="003F28B1" w:rsidP="003F28B1">
      <w:r w:rsidRPr="003F28B1">
        <w:t>строить позитивные отношения в процессе учебной и познавательной деятельности;</w:t>
      </w:r>
    </w:p>
    <w:p w:rsidR="003F28B1" w:rsidRPr="003F28B1" w:rsidRDefault="003F28B1" w:rsidP="003F28B1">
      <w:r w:rsidRPr="003F28B1">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F28B1" w:rsidRPr="003F28B1" w:rsidRDefault="003F28B1" w:rsidP="003F28B1">
      <w:r w:rsidRPr="003F28B1">
        <w:lastRenderedPageBreak/>
        <w:t>критически относиться к собственному мнению, с достоинством признавать ошибочность своего мнения (если оно таково) и корректировать его;</w:t>
      </w:r>
    </w:p>
    <w:p w:rsidR="003F28B1" w:rsidRPr="003F28B1" w:rsidRDefault="003F28B1" w:rsidP="003F28B1">
      <w:r w:rsidRPr="003F28B1">
        <w:t>предлагать альтернативное решение в конфликтной ситуации;</w:t>
      </w:r>
    </w:p>
    <w:p w:rsidR="003F28B1" w:rsidRPr="003F28B1" w:rsidRDefault="003F28B1" w:rsidP="003F28B1">
      <w:r w:rsidRPr="003F28B1">
        <w:t>выделять общую точку зрения в дискуссии;</w:t>
      </w:r>
    </w:p>
    <w:p w:rsidR="003F28B1" w:rsidRPr="003F28B1" w:rsidRDefault="003F28B1" w:rsidP="003F28B1">
      <w:r w:rsidRPr="003F28B1">
        <w:t>договариваться о правилах и вопросах для обсуждения в соответствии с поставленной перед группой задачей;</w:t>
      </w:r>
    </w:p>
    <w:p w:rsidR="003F28B1" w:rsidRPr="003F28B1" w:rsidRDefault="003F28B1" w:rsidP="003F28B1">
      <w:r w:rsidRPr="003F28B1">
        <w:t>организовывать учебное взаимодействие в группе (определять общие цели, распределять роли, договариваться друг с другом и т. д.);</w:t>
      </w:r>
    </w:p>
    <w:p w:rsidR="003F28B1" w:rsidRPr="003F28B1" w:rsidRDefault="003F28B1" w:rsidP="003F28B1">
      <w:r w:rsidRPr="003F28B1">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F28B1" w:rsidRPr="003F28B1" w:rsidRDefault="003F28B1" w:rsidP="003F28B1">
      <w:r w:rsidRPr="003F28B1">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F28B1" w:rsidRPr="003F28B1" w:rsidRDefault="003F28B1" w:rsidP="003F28B1">
      <w:r w:rsidRPr="003F28B1">
        <w:t>определять задачу коммуникации и в соответствии с ней отбирать речевые средства;</w:t>
      </w:r>
    </w:p>
    <w:p w:rsidR="003F28B1" w:rsidRPr="003F28B1" w:rsidRDefault="003F28B1" w:rsidP="003F28B1">
      <w:r w:rsidRPr="003F28B1">
        <w:t>отбирать и использовать речевые средства в процессе коммуникации с другими людьми (диалог в паре, в малой группе и т. д.);</w:t>
      </w:r>
    </w:p>
    <w:p w:rsidR="003F28B1" w:rsidRPr="003F28B1" w:rsidRDefault="003F28B1" w:rsidP="003F28B1">
      <w:r w:rsidRPr="003F28B1">
        <w:t>представлять в устной или письменной форме развернутый план собственной деятельности;</w:t>
      </w:r>
    </w:p>
    <w:p w:rsidR="003F28B1" w:rsidRPr="003F28B1" w:rsidRDefault="003F28B1" w:rsidP="003F28B1">
      <w:r w:rsidRPr="003F28B1">
        <w:t>соблюдать нормы публичной речи, регламент в монологе и дискуссии в соответствии с коммуникативной задачей;</w:t>
      </w:r>
    </w:p>
    <w:p w:rsidR="003F28B1" w:rsidRPr="003F28B1" w:rsidRDefault="003F28B1" w:rsidP="003F28B1">
      <w:r w:rsidRPr="003F28B1">
        <w:t>высказывать и обосновывать мнение (суждение) и запрашивать мнение партнера в рамках диалога;</w:t>
      </w:r>
    </w:p>
    <w:p w:rsidR="003F28B1" w:rsidRPr="003F28B1" w:rsidRDefault="003F28B1" w:rsidP="003F28B1">
      <w:r w:rsidRPr="003F28B1">
        <w:t>принимать решение в ходе диалога и согласовывать его с собеседником;</w:t>
      </w:r>
    </w:p>
    <w:p w:rsidR="003F28B1" w:rsidRPr="003F28B1" w:rsidRDefault="003F28B1" w:rsidP="003F28B1">
      <w:r w:rsidRPr="003F28B1">
        <w:t>создавать письменные «клишированные» и оригинальные тексты с использованием необходимых речевых средств;</w:t>
      </w:r>
    </w:p>
    <w:p w:rsidR="003F28B1" w:rsidRPr="003F28B1" w:rsidRDefault="003F28B1" w:rsidP="003F28B1">
      <w:r w:rsidRPr="003F28B1">
        <w:t>использовать вербальные средства (средства логической связи) для выделения смысловых блоков своего выступления;</w:t>
      </w:r>
    </w:p>
    <w:p w:rsidR="003F28B1" w:rsidRPr="003F28B1" w:rsidRDefault="003F28B1" w:rsidP="003F28B1">
      <w:r w:rsidRPr="003F28B1">
        <w:t>использовать невербальные средства или наглядные материалы, подготовленные/отобранные под руководством учителя;</w:t>
      </w:r>
    </w:p>
    <w:p w:rsidR="003F28B1" w:rsidRPr="003F28B1" w:rsidRDefault="003F28B1" w:rsidP="003F28B1">
      <w:r w:rsidRPr="003F28B1">
        <w:t>делать оценочный вывод о достижении цели коммуникации непосредственно после завершения коммуникативного контакта и обосновывать его.</w:t>
      </w:r>
    </w:p>
    <w:p w:rsidR="003F28B1" w:rsidRPr="003F28B1" w:rsidRDefault="003F28B1" w:rsidP="003F28B1">
      <w:r w:rsidRPr="003F28B1">
        <w:t>Формирование и развитие компетентности в области использования информационно-коммуникационных технологий (далее – ИКТ). Обучающийся сможет:</w:t>
      </w:r>
    </w:p>
    <w:p w:rsidR="003F28B1" w:rsidRPr="003F28B1" w:rsidRDefault="003F28B1" w:rsidP="003F28B1">
      <w:r w:rsidRPr="003F28B1">
        <w:t>целенаправленно искать и использовать информационные ресурсы, необходимые для решения учебных и практических задач с помощью средств ИКТ;</w:t>
      </w:r>
    </w:p>
    <w:p w:rsidR="003F28B1" w:rsidRPr="003F28B1" w:rsidRDefault="003F28B1" w:rsidP="003F28B1">
      <w:r w:rsidRPr="003F28B1">
        <w:lastRenderedPageBreak/>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F28B1" w:rsidRPr="003F28B1" w:rsidRDefault="003F28B1" w:rsidP="003F28B1">
      <w:r w:rsidRPr="003F28B1">
        <w:t>выделять информационный аспект задачи, оперировать данными, использовать модель решения задачи;</w:t>
      </w:r>
    </w:p>
    <w:p w:rsidR="003F28B1" w:rsidRPr="003F28B1" w:rsidRDefault="003F28B1" w:rsidP="003F28B1">
      <w:r w:rsidRPr="003F28B1">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F28B1" w:rsidRPr="003F28B1" w:rsidRDefault="003F28B1" w:rsidP="003F28B1">
      <w:r w:rsidRPr="003F28B1">
        <w:t>использовать информацию с учетом этических и правовых норм;</w:t>
      </w:r>
    </w:p>
    <w:p w:rsidR="003F28B1" w:rsidRPr="003F28B1" w:rsidRDefault="003F28B1" w:rsidP="003F28B1">
      <w:r w:rsidRPr="003F28B1">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F28B1" w:rsidRPr="003F28B1" w:rsidRDefault="003F28B1" w:rsidP="003F28B1">
      <w:r w:rsidRPr="003F28B1">
        <w:t>1.2.5. Предметные результаты</w:t>
      </w:r>
    </w:p>
    <w:p w:rsidR="003F28B1" w:rsidRPr="003F28B1" w:rsidRDefault="003F28B1" w:rsidP="003F28B1">
      <w:bookmarkStart w:id="30" w:name="_Toc409691628"/>
      <w:bookmarkStart w:id="31" w:name="_Toc410653953"/>
      <w:bookmarkStart w:id="32" w:name="_Toc414553133"/>
      <w:r w:rsidRPr="003F28B1">
        <w:t>1.2.5.1. Русский язык</w:t>
      </w:r>
      <w:bookmarkEnd w:id="30"/>
      <w:bookmarkEnd w:id="31"/>
      <w:bookmarkEnd w:id="32"/>
    </w:p>
    <w:p w:rsidR="003F28B1" w:rsidRPr="003F28B1" w:rsidRDefault="003F28B1" w:rsidP="003F28B1">
      <w:bookmarkStart w:id="33" w:name="_Toc287934277"/>
      <w:bookmarkStart w:id="34" w:name="_Toc414553134"/>
      <w:bookmarkStart w:id="35" w:name="_Toc287551922"/>
      <w:r w:rsidRPr="003F28B1">
        <w:t>Выпускник научится:</w:t>
      </w:r>
      <w:bookmarkEnd w:id="33"/>
      <w:bookmarkEnd w:id="34"/>
    </w:p>
    <w:p w:rsidR="003F28B1" w:rsidRPr="003F28B1" w:rsidRDefault="003F28B1" w:rsidP="003F28B1">
      <w:r w:rsidRPr="003F28B1">
        <w:t>владеть навыками работы с учебной книгой, словарями и другими информационными источниками, включая СМИ и ресурсы Интернета;</w:t>
      </w:r>
    </w:p>
    <w:p w:rsidR="003F28B1" w:rsidRPr="003F28B1" w:rsidRDefault="003F28B1" w:rsidP="003F28B1">
      <w:r w:rsidRPr="003F28B1">
        <w:t>владеть навыками различных видов чтения (изучающим, ознакомительным, просмотровым) и информационной переработки прочитанного материала;</w:t>
      </w:r>
    </w:p>
    <w:p w:rsidR="003F28B1" w:rsidRPr="003F28B1" w:rsidRDefault="003F28B1" w:rsidP="003F28B1">
      <w:r w:rsidRPr="003F28B1">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F28B1" w:rsidRPr="003F28B1" w:rsidRDefault="003F28B1" w:rsidP="003F28B1">
      <w:r w:rsidRPr="003F28B1">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F28B1" w:rsidRPr="003F28B1" w:rsidRDefault="003F28B1" w:rsidP="003F28B1">
      <w:r w:rsidRPr="003F28B1">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F28B1" w:rsidRPr="003F28B1" w:rsidRDefault="003F28B1" w:rsidP="003F28B1">
      <w:r w:rsidRPr="003F28B1">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F28B1" w:rsidRPr="003F28B1" w:rsidRDefault="003F28B1" w:rsidP="003F28B1">
      <w:r w:rsidRPr="003F28B1">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F28B1" w:rsidRPr="003F28B1" w:rsidRDefault="003F28B1" w:rsidP="003F28B1">
      <w:r w:rsidRPr="003F28B1">
        <w:t>использовать знание алфавита при поиске информации;</w:t>
      </w:r>
    </w:p>
    <w:p w:rsidR="003F28B1" w:rsidRPr="003F28B1" w:rsidRDefault="003F28B1" w:rsidP="003F28B1">
      <w:r w:rsidRPr="003F28B1">
        <w:t>различать значимые и незначимые единицы языка;</w:t>
      </w:r>
    </w:p>
    <w:p w:rsidR="003F28B1" w:rsidRPr="003F28B1" w:rsidRDefault="003F28B1" w:rsidP="003F28B1">
      <w:r w:rsidRPr="003F28B1">
        <w:lastRenderedPageBreak/>
        <w:t>проводить фонетический и орфоэпический анализ слова;</w:t>
      </w:r>
    </w:p>
    <w:p w:rsidR="003F28B1" w:rsidRPr="003F28B1" w:rsidRDefault="003F28B1" w:rsidP="003F28B1">
      <w:r w:rsidRPr="003F28B1">
        <w:t>классифицировать и группировать звуки речи по заданным признакам, слова по заданным параметрам их звукового состава;</w:t>
      </w:r>
    </w:p>
    <w:p w:rsidR="003F28B1" w:rsidRPr="003F28B1" w:rsidRDefault="003F28B1" w:rsidP="003F28B1">
      <w:r w:rsidRPr="003F28B1">
        <w:t>членить слова на слоги и правильно их переносить;</w:t>
      </w:r>
    </w:p>
    <w:p w:rsidR="003F28B1" w:rsidRPr="003F28B1" w:rsidRDefault="003F28B1" w:rsidP="003F28B1">
      <w:r w:rsidRPr="003F28B1">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F28B1" w:rsidRPr="003F28B1" w:rsidRDefault="003F28B1" w:rsidP="003F28B1">
      <w:r w:rsidRPr="003F28B1">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F28B1" w:rsidRPr="003F28B1" w:rsidRDefault="003F28B1" w:rsidP="003F28B1">
      <w:r w:rsidRPr="003F28B1">
        <w:t>проводить морфемный и словообразовательный анализ слов;</w:t>
      </w:r>
    </w:p>
    <w:p w:rsidR="003F28B1" w:rsidRPr="003F28B1" w:rsidRDefault="003F28B1" w:rsidP="003F28B1">
      <w:r w:rsidRPr="003F28B1">
        <w:t>проводить лексический анализ слова;</w:t>
      </w:r>
    </w:p>
    <w:p w:rsidR="003F28B1" w:rsidRPr="003F28B1" w:rsidRDefault="003F28B1" w:rsidP="003F28B1">
      <w:r w:rsidRPr="003F28B1">
        <w:t>опознавать лексические средства выразительности и основные виды тропов (метафора, эпитет, сравнение, гипербола, олицетворение);</w:t>
      </w:r>
    </w:p>
    <w:p w:rsidR="003F28B1" w:rsidRPr="003F28B1" w:rsidRDefault="003F28B1" w:rsidP="003F28B1">
      <w:r w:rsidRPr="003F28B1">
        <w:t>опознавать самостоятельные части речи и их формы, а также служебные части речи и междометия;</w:t>
      </w:r>
    </w:p>
    <w:p w:rsidR="003F28B1" w:rsidRPr="003F28B1" w:rsidRDefault="003F28B1" w:rsidP="003F28B1">
      <w:r w:rsidRPr="003F28B1">
        <w:t>проводить морфологический анализ слова;</w:t>
      </w:r>
    </w:p>
    <w:p w:rsidR="003F28B1" w:rsidRPr="003F28B1" w:rsidRDefault="003F28B1" w:rsidP="003F28B1">
      <w:r w:rsidRPr="003F28B1">
        <w:t>применять знания и умения по морфемике и словообразованию при проведении морфологического анализа слов;</w:t>
      </w:r>
    </w:p>
    <w:p w:rsidR="003F28B1" w:rsidRPr="003F28B1" w:rsidRDefault="003F28B1" w:rsidP="003F28B1">
      <w:r w:rsidRPr="003F28B1">
        <w:t>опознавать основные единицы синтаксиса (словосочетание, предложение, текст);</w:t>
      </w:r>
    </w:p>
    <w:p w:rsidR="003F28B1" w:rsidRPr="003F28B1" w:rsidRDefault="003F28B1" w:rsidP="003F28B1">
      <w:r w:rsidRPr="003F28B1">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F28B1" w:rsidRPr="003F28B1" w:rsidRDefault="003F28B1" w:rsidP="003F28B1">
      <w:r w:rsidRPr="003F28B1">
        <w:t>находить грамматическую основу предложения;</w:t>
      </w:r>
    </w:p>
    <w:p w:rsidR="003F28B1" w:rsidRPr="003F28B1" w:rsidRDefault="003F28B1" w:rsidP="003F28B1">
      <w:r w:rsidRPr="003F28B1">
        <w:t>распознавать главные и второстепенные члены предложения;</w:t>
      </w:r>
    </w:p>
    <w:p w:rsidR="003F28B1" w:rsidRPr="003F28B1" w:rsidRDefault="003F28B1" w:rsidP="003F28B1">
      <w:r w:rsidRPr="003F28B1">
        <w:t>опознавать предложения простые и сложные, предложения осложненной структуры;</w:t>
      </w:r>
    </w:p>
    <w:p w:rsidR="003F28B1" w:rsidRPr="003F28B1" w:rsidRDefault="003F28B1" w:rsidP="003F28B1">
      <w:r w:rsidRPr="003F28B1">
        <w:t>проводить синтаксический анализ словосочетания и предложения;</w:t>
      </w:r>
    </w:p>
    <w:p w:rsidR="003F28B1" w:rsidRPr="003F28B1" w:rsidRDefault="003F28B1" w:rsidP="003F28B1">
      <w:r w:rsidRPr="003F28B1">
        <w:t>соблюдать основные языковые нормы в устной и письменной речи;</w:t>
      </w:r>
    </w:p>
    <w:p w:rsidR="003F28B1" w:rsidRPr="003F28B1" w:rsidRDefault="003F28B1" w:rsidP="003F28B1">
      <w:r w:rsidRPr="003F28B1">
        <w:t>опираться на фонетический, морфемный, словообразовательный и морфологический анализ в практике правописания;</w:t>
      </w:r>
    </w:p>
    <w:p w:rsidR="003F28B1" w:rsidRPr="003F28B1" w:rsidRDefault="003F28B1" w:rsidP="003F28B1">
      <w:r w:rsidRPr="003F28B1">
        <w:t>опираться на грамматико-интонационный анализ при объяснении расстановки знаков препинания в предложении;</w:t>
      </w:r>
    </w:p>
    <w:p w:rsidR="003F28B1" w:rsidRPr="003F28B1" w:rsidRDefault="003F28B1" w:rsidP="003F28B1">
      <w:r w:rsidRPr="003F28B1">
        <w:t>использовать орфографические словари.</w:t>
      </w:r>
    </w:p>
    <w:p w:rsidR="003F28B1" w:rsidRPr="003F28B1" w:rsidRDefault="003F28B1" w:rsidP="003F28B1">
      <w:bookmarkStart w:id="36" w:name="_Toc414553135"/>
      <w:r w:rsidRPr="003F28B1">
        <w:t>Выпускник получит возможность научиться:</w:t>
      </w:r>
      <w:bookmarkEnd w:id="36"/>
    </w:p>
    <w:p w:rsidR="003F28B1" w:rsidRPr="003F28B1" w:rsidRDefault="003F28B1" w:rsidP="003F28B1">
      <w:r w:rsidRPr="003F28B1">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28B1" w:rsidRPr="003F28B1" w:rsidRDefault="003F28B1" w:rsidP="003F28B1">
      <w:r w:rsidRPr="003F28B1">
        <w:t>оценивать собственную и чужую речь с точки зрения точного, уместного и выразительного словоупотребления;</w:t>
      </w:r>
    </w:p>
    <w:p w:rsidR="003F28B1" w:rsidRPr="003F28B1" w:rsidRDefault="003F28B1" w:rsidP="003F28B1">
      <w:r w:rsidRPr="003F28B1">
        <w:t xml:space="preserve">опознавать различные выразительные средства языка; </w:t>
      </w:r>
    </w:p>
    <w:p w:rsidR="003F28B1" w:rsidRPr="003F28B1" w:rsidRDefault="003F28B1" w:rsidP="003F28B1">
      <w:r w:rsidRPr="003F28B1">
        <w:t>писать конспект, отзыв, тезисы, рефераты, статьи, рецензии, доклады, интервью, очерки, доверенности, резюме и другие жанры;</w:t>
      </w:r>
    </w:p>
    <w:p w:rsidR="003F28B1" w:rsidRPr="003F28B1" w:rsidRDefault="003F28B1" w:rsidP="003F28B1">
      <w:r w:rsidRPr="003F28B1">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F28B1" w:rsidRPr="003F28B1" w:rsidRDefault="003F28B1" w:rsidP="003F28B1">
      <w:r w:rsidRPr="003F28B1">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F28B1" w:rsidRPr="003F28B1" w:rsidRDefault="003F28B1" w:rsidP="003F28B1">
      <w:r w:rsidRPr="003F28B1">
        <w:t>характеризовать словообразовательные цепочки и словообразовательные гнезда;</w:t>
      </w:r>
    </w:p>
    <w:p w:rsidR="003F28B1" w:rsidRPr="003F28B1" w:rsidRDefault="003F28B1" w:rsidP="003F28B1">
      <w:r w:rsidRPr="003F28B1">
        <w:t>использовать этимологические данные для объяснения правописания и лексического значения слова;</w:t>
      </w:r>
    </w:p>
    <w:p w:rsidR="003F28B1" w:rsidRPr="003F28B1" w:rsidRDefault="003F28B1" w:rsidP="003F28B1">
      <w:r w:rsidRPr="003F28B1">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F28B1" w:rsidRPr="003F28B1" w:rsidRDefault="003F28B1" w:rsidP="003F28B1">
      <w:r w:rsidRPr="003F28B1">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3F28B1" w:rsidRPr="003F28B1" w:rsidRDefault="003F28B1" w:rsidP="003F28B1"/>
    <w:p w:rsidR="003F28B1" w:rsidRPr="003F28B1" w:rsidRDefault="003F28B1" w:rsidP="003F28B1">
      <w:bookmarkStart w:id="37" w:name="_Toc409691629"/>
      <w:bookmarkStart w:id="38" w:name="_Toc410653954"/>
      <w:bookmarkStart w:id="39" w:name="_Toc414553136"/>
      <w:r w:rsidRPr="003F28B1">
        <w:t>1.2.5.2. Литература</w:t>
      </w:r>
      <w:bookmarkEnd w:id="37"/>
      <w:bookmarkEnd w:id="38"/>
      <w:bookmarkEnd w:id="39"/>
    </w:p>
    <w:p w:rsidR="003F28B1" w:rsidRPr="003F28B1" w:rsidRDefault="003F28B1" w:rsidP="003F28B1">
      <w:r w:rsidRPr="003F28B1">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3F28B1" w:rsidRPr="003F28B1" w:rsidRDefault="003F28B1" w:rsidP="003F28B1">
      <w:r w:rsidRPr="003F28B1">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F28B1" w:rsidRPr="003F28B1" w:rsidRDefault="003F28B1" w:rsidP="003F28B1">
      <w:r w:rsidRPr="003F28B1">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3F28B1" w:rsidRPr="003F28B1" w:rsidRDefault="003F28B1" w:rsidP="003F28B1">
      <w:r w:rsidRPr="003F28B1">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F28B1" w:rsidRPr="003F28B1" w:rsidRDefault="003F28B1" w:rsidP="003F28B1">
      <w:r w:rsidRPr="003F28B1">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w:t>
      </w:r>
      <w:r w:rsidRPr="003F28B1">
        <w:lastRenderedPageBreak/>
        <w:t>характера, участвовать в обсуждении прочитанного, сознательно планировать свое досуговое чтение;</w:t>
      </w:r>
    </w:p>
    <w:p w:rsidR="003F28B1" w:rsidRPr="003F28B1" w:rsidRDefault="003F28B1" w:rsidP="003F28B1">
      <w:r w:rsidRPr="003F28B1">
        <w:t>развитие способности понимать литературные художественные произведения, воплощающие разные этнокультурные традиции;</w:t>
      </w:r>
    </w:p>
    <w:p w:rsidR="003F28B1" w:rsidRPr="003F28B1" w:rsidRDefault="003F28B1" w:rsidP="003F28B1">
      <w:r w:rsidRPr="003F28B1">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F28B1" w:rsidRPr="003F28B1" w:rsidRDefault="003F28B1" w:rsidP="003F28B1">
      <w:r w:rsidRPr="003F28B1">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F28B1" w:rsidRPr="003F28B1" w:rsidRDefault="003F28B1" w:rsidP="003F28B1">
      <w:r w:rsidRPr="003F28B1">
        <w:t>определять тему и основную мысль произведения (5–6 кл.);</w:t>
      </w:r>
    </w:p>
    <w:p w:rsidR="003F28B1" w:rsidRPr="003F28B1" w:rsidRDefault="003F28B1" w:rsidP="003F28B1">
      <w:r w:rsidRPr="003F28B1">
        <w:t>владеть различными видами пересказа (5–6 кл.), пересказывать сюжет; выявлять особенности композиции, основной конфликт, вычленять фабулу (6–7 кл.);</w:t>
      </w:r>
    </w:p>
    <w:p w:rsidR="003F28B1" w:rsidRPr="003F28B1" w:rsidRDefault="003F28B1" w:rsidP="003F28B1">
      <w:r w:rsidRPr="003F28B1">
        <w:t>характеризовать героев-персонажей, давать их сравнительные характеристики (5–6 кл.); оценивать систему персонажей (6–7 кл.);</w:t>
      </w:r>
    </w:p>
    <w:p w:rsidR="003F28B1" w:rsidRPr="003F28B1" w:rsidRDefault="003F28B1" w:rsidP="003F28B1">
      <w:r w:rsidRPr="003F28B1">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3F28B1" w:rsidRPr="003F28B1" w:rsidRDefault="003F28B1" w:rsidP="003F28B1">
      <w:r w:rsidRPr="003F28B1">
        <w:t xml:space="preserve">определять родо-жанровую специфику художественного произведения (5–9 кл.); </w:t>
      </w:r>
    </w:p>
    <w:p w:rsidR="003F28B1" w:rsidRPr="003F28B1" w:rsidRDefault="003F28B1" w:rsidP="003F28B1">
      <w:r w:rsidRPr="003F28B1">
        <w:t>объяснять свое понимание нравственно-философской, социально-исторической и эстетической проблематики произведений (7–9 кл.);</w:t>
      </w:r>
    </w:p>
    <w:p w:rsidR="003F28B1" w:rsidRPr="003F28B1" w:rsidRDefault="003F28B1" w:rsidP="003F28B1">
      <w:r w:rsidRPr="003F28B1">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3F28B1" w:rsidRPr="003F28B1" w:rsidRDefault="003F28B1" w:rsidP="003F28B1">
      <w:r w:rsidRPr="003F28B1">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3F28B1" w:rsidRPr="003F28B1" w:rsidRDefault="003F28B1" w:rsidP="003F28B1">
      <w:r w:rsidRPr="003F28B1">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F28B1" w:rsidRPr="003F28B1" w:rsidRDefault="003F28B1" w:rsidP="003F28B1">
      <w:r w:rsidRPr="003F28B1">
        <w:t>представлять развернутый устный или письменный ответ на поставленные вопросы (в каждом классе – на своем уровне); вести учебные дискуссии (7–9 кл.);</w:t>
      </w:r>
    </w:p>
    <w:p w:rsidR="003F28B1" w:rsidRPr="003F28B1" w:rsidRDefault="003F28B1" w:rsidP="003F28B1">
      <w:r w:rsidRPr="003F28B1">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w:t>
      </w:r>
      <w:r w:rsidRPr="003F28B1">
        <w:lastRenderedPageBreak/>
        <w:t>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3F28B1" w:rsidRPr="003F28B1" w:rsidRDefault="003F28B1" w:rsidP="003F28B1">
      <w:r w:rsidRPr="003F28B1">
        <w:t>выражать личное отношение к художественному произведению, аргументировать свою точку зрения (в каждом классе – на своем уровне);</w:t>
      </w:r>
    </w:p>
    <w:p w:rsidR="003F28B1" w:rsidRPr="003F28B1" w:rsidRDefault="003F28B1" w:rsidP="003F28B1">
      <w:r w:rsidRPr="003F28B1">
        <w:t>выразительно читать с листа и наизусть произведения/фрагменты</w:t>
      </w:r>
    </w:p>
    <w:p w:rsidR="003F28B1" w:rsidRPr="003F28B1" w:rsidRDefault="003F28B1" w:rsidP="003F28B1">
      <w:r w:rsidRPr="003F28B1">
        <w:t xml:space="preserve">произведений художественной литературы, передавая личное отношение к произведению (5-9 класс); </w:t>
      </w:r>
    </w:p>
    <w:p w:rsidR="003F28B1" w:rsidRPr="003F28B1" w:rsidRDefault="003F28B1" w:rsidP="003F28B1">
      <w:r w:rsidRPr="003F28B1">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3F28B1" w:rsidRPr="003F28B1" w:rsidRDefault="003F28B1" w:rsidP="003F28B1">
      <w:r w:rsidRPr="003F28B1">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3F28B1" w:rsidRPr="003F28B1" w:rsidRDefault="003F28B1" w:rsidP="003F28B1">
      <w:r w:rsidRPr="003F28B1">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3F28B1" w:rsidRPr="003F28B1" w:rsidRDefault="003F28B1" w:rsidP="003F28B1">
      <w:r w:rsidRPr="003F28B1">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F28B1" w:rsidRPr="003F28B1" w:rsidRDefault="003F28B1" w:rsidP="003F28B1">
      <w:r w:rsidRPr="003F28B1">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F28B1" w:rsidRPr="003F28B1" w:rsidRDefault="003F28B1" w:rsidP="003F28B1">
      <w:r w:rsidRPr="003F28B1">
        <w:t xml:space="preserve">Условно им соответствуют следующие типы диагностических заданий: </w:t>
      </w:r>
    </w:p>
    <w:p w:rsidR="003F28B1" w:rsidRPr="003F28B1" w:rsidRDefault="003F28B1" w:rsidP="003F28B1">
      <w:r w:rsidRPr="003F28B1">
        <w:t xml:space="preserve">выразительно прочтите следующий фрагмент; </w:t>
      </w:r>
    </w:p>
    <w:p w:rsidR="003F28B1" w:rsidRPr="003F28B1" w:rsidRDefault="003F28B1" w:rsidP="003F28B1">
      <w:r w:rsidRPr="003F28B1">
        <w:t>определите, какие события в произведении являются центральными;</w:t>
      </w:r>
    </w:p>
    <w:p w:rsidR="003F28B1" w:rsidRPr="003F28B1" w:rsidRDefault="003F28B1" w:rsidP="003F28B1">
      <w:r w:rsidRPr="003F28B1">
        <w:t>определите, где и когда происходят описываемые события;</w:t>
      </w:r>
    </w:p>
    <w:p w:rsidR="003F28B1" w:rsidRPr="003F28B1" w:rsidRDefault="003F28B1" w:rsidP="003F28B1">
      <w:r w:rsidRPr="003F28B1">
        <w:t xml:space="preserve">опишите, каким вам представляется герой произведения, прокомментируйте слова героя; </w:t>
      </w:r>
    </w:p>
    <w:p w:rsidR="003F28B1" w:rsidRPr="003F28B1" w:rsidRDefault="003F28B1" w:rsidP="003F28B1">
      <w:r w:rsidRPr="003F28B1">
        <w:lastRenderedPageBreak/>
        <w:t xml:space="preserve">выделите в тексте наиболее непонятные (загадочные, удивительные и т. п.) для вас места; </w:t>
      </w:r>
    </w:p>
    <w:p w:rsidR="003F28B1" w:rsidRPr="003F28B1" w:rsidRDefault="003F28B1" w:rsidP="003F28B1">
      <w:r w:rsidRPr="003F28B1">
        <w:t xml:space="preserve">ответьте на поставленный учителем/автором учебника вопрос; </w:t>
      </w:r>
    </w:p>
    <w:p w:rsidR="003F28B1" w:rsidRPr="003F28B1" w:rsidRDefault="003F28B1" w:rsidP="003F28B1">
      <w:r w:rsidRPr="003F28B1">
        <w:t xml:space="preserve">определите, выделите, найдите, перечислите признаки, черты, повторяющиеся детали и т. п. </w:t>
      </w:r>
    </w:p>
    <w:p w:rsidR="003F28B1" w:rsidRPr="003F28B1" w:rsidRDefault="003F28B1" w:rsidP="003F28B1">
      <w:r w:rsidRPr="003F28B1">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F28B1" w:rsidRPr="003F28B1" w:rsidRDefault="003F28B1" w:rsidP="003F28B1">
      <w:r w:rsidRPr="003F28B1">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F28B1" w:rsidRPr="003F28B1" w:rsidRDefault="003F28B1" w:rsidP="003F28B1">
      <w:r w:rsidRPr="003F28B1">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3F28B1" w:rsidRPr="003F28B1" w:rsidRDefault="003F28B1" w:rsidP="003F28B1">
      <w:r w:rsidRPr="003F28B1">
        <w:t xml:space="preserve">Условно им соответствуют следующие типы диагностических заданий: </w:t>
      </w:r>
    </w:p>
    <w:p w:rsidR="003F28B1" w:rsidRPr="003F28B1" w:rsidRDefault="003F28B1" w:rsidP="003F28B1">
      <w:r w:rsidRPr="003F28B1">
        <w:t xml:space="preserve">выделите, определите, найдите, перечислите признаки, черты, повторяющиеся детали и т. п.; </w:t>
      </w:r>
    </w:p>
    <w:p w:rsidR="003F28B1" w:rsidRPr="003F28B1" w:rsidRDefault="003F28B1" w:rsidP="003F28B1">
      <w:r w:rsidRPr="003F28B1">
        <w:t>покажите, какие особенности художественного текста проявляют позицию его автора;</w:t>
      </w:r>
    </w:p>
    <w:p w:rsidR="003F28B1" w:rsidRPr="003F28B1" w:rsidRDefault="003F28B1" w:rsidP="003F28B1">
      <w:r w:rsidRPr="003F28B1">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F28B1" w:rsidRPr="003F28B1" w:rsidRDefault="003F28B1" w:rsidP="003F28B1">
      <w:r w:rsidRPr="003F28B1">
        <w:t>проанализируйте фрагменты, эпизоды текста (по предложенному алгоритму и без него);</w:t>
      </w:r>
    </w:p>
    <w:p w:rsidR="003F28B1" w:rsidRPr="003F28B1" w:rsidRDefault="003F28B1" w:rsidP="003F28B1">
      <w:r w:rsidRPr="003F28B1">
        <w:t xml:space="preserve">сопоставьте, сравните, найдите сходства и различия (как в одном тексте, так и между разными произведениями); </w:t>
      </w:r>
    </w:p>
    <w:p w:rsidR="003F28B1" w:rsidRPr="003F28B1" w:rsidRDefault="003F28B1" w:rsidP="003F28B1">
      <w:r w:rsidRPr="003F28B1">
        <w:t xml:space="preserve">определите жанр произведения, охарактеризуйте его особенности; </w:t>
      </w:r>
    </w:p>
    <w:p w:rsidR="003F28B1" w:rsidRPr="003F28B1" w:rsidRDefault="003F28B1" w:rsidP="003F28B1">
      <w:r w:rsidRPr="003F28B1">
        <w:t>дайте свое рабочее определение следующему теоретико-литературному понятию.</w:t>
      </w:r>
    </w:p>
    <w:p w:rsidR="003F28B1" w:rsidRPr="003F28B1" w:rsidRDefault="003F28B1" w:rsidP="003F28B1">
      <w:r w:rsidRPr="003F28B1">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F28B1" w:rsidRPr="003F28B1" w:rsidRDefault="003F28B1" w:rsidP="003F28B1">
      <w:r w:rsidRPr="003F28B1">
        <w:lastRenderedPageBreak/>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F28B1" w:rsidRPr="003F28B1" w:rsidRDefault="003F28B1" w:rsidP="003F28B1">
      <w:r w:rsidRPr="003F28B1">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F28B1" w:rsidRPr="003F28B1" w:rsidRDefault="003F28B1" w:rsidP="003F28B1">
      <w:r w:rsidRPr="003F28B1">
        <w:t xml:space="preserve">Условно им соответствуют следующие типы диагностических заданий: </w:t>
      </w:r>
    </w:p>
    <w:p w:rsidR="003F28B1" w:rsidRPr="003F28B1" w:rsidRDefault="003F28B1" w:rsidP="003F28B1">
      <w:r w:rsidRPr="003F28B1">
        <w:t xml:space="preserve">выделите, определите, найдите, перечислите признаки, черты, повторяющиеся детали и т. п. </w:t>
      </w:r>
    </w:p>
    <w:p w:rsidR="003F28B1" w:rsidRPr="003F28B1" w:rsidRDefault="003F28B1" w:rsidP="003F28B1">
      <w:r w:rsidRPr="003F28B1">
        <w:t>определите художественную функцию той или иной детали, приема и т. п.;</w:t>
      </w:r>
    </w:p>
    <w:p w:rsidR="003F28B1" w:rsidRPr="003F28B1" w:rsidRDefault="003F28B1" w:rsidP="003F28B1">
      <w:r w:rsidRPr="003F28B1">
        <w:t>определите позицию автора и способы ее выражения;</w:t>
      </w:r>
    </w:p>
    <w:p w:rsidR="003F28B1" w:rsidRPr="003F28B1" w:rsidRDefault="003F28B1" w:rsidP="003F28B1">
      <w:r w:rsidRPr="003F28B1">
        <w:t xml:space="preserve">проинтерпретируйте выбранный фрагмент произведения; </w:t>
      </w:r>
    </w:p>
    <w:p w:rsidR="003F28B1" w:rsidRPr="003F28B1" w:rsidRDefault="003F28B1" w:rsidP="003F28B1">
      <w:r w:rsidRPr="003F28B1">
        <w:t>объясните (устно, письменно) смысл названия произведения;</w:t>
      </w:r>
    </w:p>
    <w:p w:rsidR="003F28B1" w:rsidRPr="003F28B1" w:rsidRDefault="003F28B1" w:rsidP="003F28B1">
      <w:r w:rsidRPr="003F28B1">
        <w:t>озаглавьте предложенный текст (в случае если у литературного произведения нет заглавия);</w:t>
      </w:r>
    </w:p>
    <w:p w:rsidR="003F28B1" w:rsidRPr="003F28B1" w:rsidRDefault="003F28B1" w:rsidP="003F28B1">
      <w:r w:rsidRPr="003F28B1">
        <w:t xml:space="preserve">напишите сочинение-интерпретацию; </w:t>
      </w:r>
    </w:p>
    <w:p w:rsidR="003F28B1" w:rsidRPr="003F28B1" w:rsidRDefault="003F28B1" w:rsidP="003F28B1">
      <w:r w:rsidRPr="003F28B1">
        <w:t>напишите рецензию на произведение, не изучавшееся на уроках литературы.</w:t>
      </w:r>
    </w:p>
    <w:p w:rsidR="003F28B1" w:rsidRPr="003F28B1" w:rsidRDefault="003F28B1" w:rsidP="003F28B1">
      <w:r w:rsidRPr="003F28B1">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F28B1">
        <w:footnoteReference w:id="1"/>
      </w:r>
      <w:r w:rsidRPr="003F28B1">
        <w:t xml:space="preserve">). </w:t>
      </w:r>
    </w:p>
    <w:p w:rsidR="003F28B1" w:rsidRPr="003F28B1" w:rsidRDefault="003F28B1" w:rsidP="003F28B1">
      <w:r w:rsidRPr="003F28B1">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F28B1" w:rsidRPr="003F28B1" w:rsidRDefault="003F28B1" w:rsidP="003F28B1">
      <w:r w:rsidRPr="003F28B1">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w:t>
      </w:r>
      <w:r w:rsidRPr="003F28B1">
        <w:lastRenderedPageBreak/>
        <w:t>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3F28B1" w:rsidRPr="003F28B1" w:rsidRDefault="003F28B1" w:rsidP="003F28B1"/>
    <w:p w:rsidR="003F28B1" w:rsidRPr="003F28B1" w:rsidRDefault="003F28B1" w:rsidP="003F28B1">
      <w:bookmarkStart w:id="40" w:name="_Toc409691630"/>
      <w:bookmarkStart w:id="41" w:name="_Toc410653955"/>
      <w:bookmarkStart w:id="42" w:name="_Toc414553137"/>
      <w:r w:rsidRPr="003F28B1">
        <w:t>1.2.5.3. Иностранный язык.</w:t>
      </w:r>
    </w:p>
    <w:p w:rsidR="003F28B1" w:rsidRPr="003F28B1" w:rsidRDefault="003F28B1" w:rsidP="003F28B1">
      <w:r w:rsidRPr="003F28B1">
        <w:t xml:space="preserve"> Английский язык</w:t>
      </w:r>
      <w:bookmarkEnd w:id="40"/>
      <w:bookmarkEnd w:id="41"/>
      <w:bookmarkEnd w:id="42"/>
      <w:r w:rsidRPr="003F28B1">
        <w:t>.</w:t>
      </w:r>
    </w:p>
    <w:p w:rsidR="003F28B1" w:rsidRPr="003F28B1" w:rsidRDefault="003F28B1" w:rsidP="003F28B1">
      <w:r w:rsidRPr="003F28B1">
        <w:t>Коммуникативные умения</w:t>
      </w:r>
    </w:p>
    <w:p w:rsidR="003F28B1" w:rsidRPr="003F28B1" w:rsidRDefault="003F28B1" w:rsidP="003F28B1">
      <w:r w:rsidRPr="003F28B1">
        <w:t>Говорение. Диалогическая речь</w:t>
      </w:r>
    </w:p>
    <w:p w:rsidR="003F28B1" w:rsidRPr="003F28B1" w:rsidRDefault="003F28B1" w:rsidP="003F28B1">
      <w:r w:rsidRPr="003F28B1">
        <w:t>Выпускник научится:</w:t>
      </w:r>
    </w:p>
    <w:p w:rsidR="003F28B1" w:rsidRPr="003F28B1" w:rsidRDefault="003F28B1" w:rsidP="003F28B1">
      <w:r w:rsidRPr="003F28B1">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 xml:space="preserve">вести диалог-обмен мнениями; </w:t>
      </w:r>
    </w:p>
    <w:p w:rsidR="003F28B1" w:rsidRPr="003F28B1" w:rsidRDefault="003F28B1" w:rsidP="003F28B1">
      <w:r w:rsidRPr="003F28B1">
        <w:t>брать и давать интервью;</w:t>
      </w:r>
    </w:p>
    <w:p w:rsidR="003F28B1" w:rsidRPr="003F28B1" w:rsidRDefault="003F28B1" w:rsidP="003F28B1">
      <w:r w:rsidRPr="003F28B1">
        <w:t>вести диалог-расспрос на основе нелинейного текста (таблицы, диаграммы и т. д.).</w:t>
      </w:r>
    </w:p>
    <w:p w:rsidR="003F28B1" w:rsidRPr="003F28B1" w:rsidRDefault="003F28B1" w:rsidP="003F28B1">
      <w:r w:rsidRPr="003F28B1">
        <w:t>Говорение. Монологическая речь</w:t>
      </w:r>
    </w:p>
    <w:p w:rsidR="003F28B1" w:rsidRPr="003F28B1" w:rsidRDefault="003F28B1" w:rsidP="003F28B1">
      <w:r w:rsidRPr="003F28B1">
        <w:t>Выпускник научится:</w:t>
      </w:r>
    </w:p>
    <w:p w:rsidR="003F28B1" w:rsidRPr="003F28B1" w:rsidRDefault="003F28B1" w:rsidP="003F28B1">
      <w:r w:rsidRPr="003F28B1">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F28B1" w:rsidRPr="003F28B1" w:rsidRDefault="003F28B1" w:rsidP="003F28B1">
      <w:r w:rsidRPr="003F28B1">
        <w:t xml:space="preserve">описывать события с опорой на зрительную наглядность и/или вербальную опору (ключевые слова, план, вопросы); </w:t>
      </w:r>
    </w:p>
    <w:p w:rsidR="003F28B1" w:rsidRPr="003F28B1" w:rsidRDefault="003F28B1" w:rsidP="003F28B1">
      <w:r w:rsidRPr="003F28B1">
        <w:t xml:space="preserve">давать краткую характеристику реальных людей и литературных персонажей; </w:t>
      </w:r>
    </w:p>
    <w:p w:rsidR="003F28B1" w:rsidRPr="003F28B1" w:rsidRDefault="003F28B1" w:rsidP="003F28B1">
      <w:r w:rsidRPr="003F28B1">
        <w:t>передавать основное содержание прочитанного текста с опорой или без опоры на текст, ключевые слова/ план/ вопросы;</w:t>
      </w:r>
    </w:p>
    <w:p w:rsidR="003F28B1" w:rsidRPr="003F28B1" w:rsidRDefault="003F28B1" w:rsidP="003F28B1">
      <w:r w:rsidRPr="003F28B1">
        <w:t>описывать картинку/ фото с опорой или без опоры на ключевые слова/ план/ вопросы.</w:t>
      </w:r>
    </w:p>
    <w:p w:rsidR="003F28B1" w:rsidRPr="003F28B1" w:rsidRDefault="003F28B1" w:rsidP="003F28B1">
      <w:r w:rsidRPr="003F28B1">
        <w:t xml:space="preserve">Выпускник получит возможность научиться: </w:t>
      </w:r>
    </w:p>
    <w:p w:rsidR="003F28B1" w:rsidRPr="003F28B1" w:rsidRDefault="003F28B1" w:rsidP="003F28B1">
      <w:r w:rsidRPr="003F28B1">
        <w:t xml:space="preserve">делать сообщение на заданную тему на основе прочитанного; </w:t>
      </w:r>
    </w:p>
    <w:p w:rsidR="003F28B1" w:rsidRPr="003F28B1" w:rsidRDefault="003F28B1" w:rsidP="003F28B1">
      <w:r w:rsidRPr="003F28B1">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F28B1" w:rsidRPr="003F28B1" w:rsidRDefault="003F28B1" w:rsidP="003F28B1">
      <w:r w:rsidRPr="003F28B1">
        <w:lastRenderedPageBreak/>
        <w:t>кратко высказываться без предварительной подготовки на заданную тему в соответствии с предложенной ситуацией общения;</w:t>
      </w:r>
    </w:p>
    <w:p w:rsidR="003F28B1" w:rsidRPr="003F28B1" w:rsidRDefault="003F28B1" w:rsidP="003F28B1">
      <w:r w:rsidRPr="003F28B1">
        <w:t>кратко высказываться с опорой на нелинейный текст (таблицы, диаграммы, расписание и т. п.);</w:t>
      </w:r>
    </w:p>
    <w:p w:rsidR="003F28B1" w:rsidRPr="003F28B1" w:rsidRDefault="003F28B1" w:rsidP="003F28B1">
      <w:r w:rsidRPr="003F28B1">
        <w:t>кратко излагать результаты выполненной проектной работы.</w:t>
      </w:r>
    </w:p>
    <w:p w:rsidR="003F28B1" w:rsidRPr="003F28B1" w:rsidRDefault="003F28B1" w:rsidP="003F28B1">
      <w:r w:rsidRPr="003F28B1">
        <w:t>Аудирование</w:t>
      </w:r>
    </w:p>
    <w:p w:rsidR="003F28B1" w:rsidRPr="003F28B1" w:rsidRDefault="003F28B1" w:rsidP="003F28B1">
      <w:r w:rsidRPr="003F28B1">
        <w:t xml:space="preserve">Выпускник научится: </w:t>
      </w:r>
    </w:p>
    <w:p w:rsidR="003F28B1" w:rsidRPr="003F28B1" w:rsidRDefault="003F28B1" w:rsidP="003F28B1">
      <w:r w:rsidRPr="003F28B1">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F28B1" w:rsidRPr="003F28B1" w:rsidRDefault="003F28B1" w:rsidP="003F28B1">
      <w:r w:rsidRPr="003F28B1">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выделять основную тему в воспринимаемом на слух тексте;</w:t>
      </w:r>
    </w:p>
    <w:p w:rsidR="003F28B1" w:rsidRPr="003F28B1" w:rsidRDefault="003F28B1" w:rsidP="003F28B1">
      <w:r w:rsidRPr="003F28B1">
        <w:t>использовать контекстуальную или языковую догадку при восприятии на слух текстов, содержащих незнакомые слова.</w:t>
      </w:r>
    </w:p>
    <w:p w:rsidR="003F28B1" w:rsidRPr="003F28B1" w:rsidRDefault="003F28B1" w:rsidP="003F28B1">
      <w:r w:rsidRPr="003F28B1">
        <w:t xml:space="preserve">Чтение </w:t>
      </w:r>
    </w:p>
    <w:p w:rsidR="003F28B1" w:rsidRPr="003F28B1" w:rsidRDefault="003F28B1" w:rsidP="003F28B1">
      <w:r w:rsidRPr="003F28B1">
        <w:t xml:space="preserve">Выпускник научится: </w:t>
      </w:r>
    </w:p>
    <w:p w:rsidR="003F28B1" w:rsidRPr="003F28B1" w:rsidRDefault="003F28B1" w:rsidP="003F28B1">
      <w:r w:rsidRPr="003F28B1">
        <w:t>читать и понимать основное содержание несложных аутентичных текстов, содержащие отдельные неизученные языковые явления;</w:t>
      </w:r>
    </w:p>
    <w:p w:rsidR="003F28B1" w:rsidRPr="003F28B1" w:rsidRDefault="003F28B1" w:rsidP="003F28B1">
      <w:r w:rsidRPr="003F28B1">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F28B1" w:rsidRPr="003F28B1" w:rsidRDefault="003F28B1" w:rsidP="003F28B1">
      <w:r w:rsidRPr="003F28B1">
        <w:t>читать и полностью понимать несложные аутентичные тексты, построенные на изученном языковом материале;</w:t>
      </w:r>
    </w:p>
    <w:p w:rsidR="003F28B1" w:rsidRPr="003F28B1" w:rsidRDefault="003F28B1" w:rsidP="003F28B1">
      <w:r w:rsidRPr="003F28B1">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устанавливать причинно-следственную взаимосвязь фактов и событий, изложенных в несложном аутентичном тексте;</w:t>
      </w:r>
    </w:p>
    <w:p w:rsidR="003F28B1" w:rsidRPr="003F28B1" w:rsidRDefault="003F28B1" w:rsidP="003F28B1">
      <w:r w:rsidRPr="003F28B1">
        <w:t>восстанавливать текст из разрозненных абзацев или путем добавления выпущенных фрагментов.</w:t>
      </w:r>
    </w:p>
    <w:p w:rsidR="003F28B1" w:rsidRPr="003F28B1" w:rsidRDefault="003F28B1" w:rsidP="003F28B1">
      <w:r w:rsidRPr="003F28B1">
        <w:t xml:space="preserve">Письменная речь </w:t>
      </w:r>
    </w:p>
    <w:p w:rsidR="003F28B1" w:rsidRPr="003F28B1" w:rsidRDefault="003F28B1" w:rsidP="003F28B1">
      <w:r w:rsidRPr="003F28B1">
        <w:t xml:space="preserve">Выпускник научится: </w:t>
      </w:r>
    </w:p>
    <w:p w:rsidR="003F28B1" w:rsidRPr="003F28B1" w:rsidRDefault="003F28B1" w:rsidP="003F28B1">
      <w:r w:rsidRPr="003F28B1">
        <w:lastRenderedPageBreak/>
        <w:t>заполнять анкеты и формуляры, сообщая о себе основные сведения (имя, фамилия, пол, возраст, гражданство, национальность, адрес и т. д.);</w:t>
      </w:r>
    </w:p>
    <w:p w:rsidR="003F28B1" w:rsidRPr="003F28B1" w:rsidRDefault="003F28B1" w:rsidP="003F28B1">
      <w:r w:rsidRPr="003F28B1">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F28B1" w:rsidRPr="003F28B1" w:rsidRDefault="003F28B1" w:rsidP="003F28B1">
      <w:r w:rsidRPr="003F28B1">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F28B1" w:rsidRPr="003F28B1" w:rsidRDefault="003F28B1" w:rsidP="003F28B1">
      <w:r w:rsidRPr="003F28B1">
        <w:t>писать небольшие письменные высказывания с опорой на образец/ план.</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делать краткие выписки из текста с целью их использования в собственных устных высказываниях;</w:t>
      </w:r>
    </w:p>
    <w:p w:rsidR="003F28B1" w:rsidRPr="003F28B1" w:rsidRDefault="003F28B1" w:rsidP="003F28B1">
      <w:r w:rsidRPr="003F28B1">
        <w:t>писать электронное письмо (e-mail) зарубежному другу в ответ на электронное письмо-стимул;</w:t>
      </w:r>
    </w:p>
    <w:p w:rsidR="003F28B1" w:rsidRPr="003F28B1" w:rsidRDefault="003F28B1" w:rsidP="003F28B1">
      <w:r w:rsidRPr="003F28B1">
        <w:t xml:space="preserve">составлять план/ тезисы устного или письменного сообщения; </w:t>
      </w:r>
    </w:p>
    <w:p w:rsidR="003F28B1" w:rsidRPr="003F28B1" w:rsidRDefault="003F28B1" w:rsidP="003F28B1">
      <w:r w:rsidRPr="003F28B1">
        <w:t>кратко излагать в письменном виде результаты проектной деятельности;</w:t>
      </w:r>
    </w:p>
    <w:p w:rsidR="003F28B1" w:rsidRPr="003F28B1" w:rsidRDefault="003F28B1" w:rsidP="003F28B1">
      <w:r w:rsidRPr="003F28B1">
        <w:t>писать небольшое письменное высказывание с опорой на нелинейный текст (таблицы, диаграммы и т. п.).</w:t>
      </w:r>
    </w:p>
    <w:p w:rsidR="003F28B1" w:rsidRPr="003F28B1" w:rsidRDefault="003F28B1" w:rsidP="003F28B1">
      <w:r w:rsidRPr="003F28B1">
        <w:t>Языковые навыки и средства оперирования ими</w:t>
      </w:r>
    </w:p>
    <w:p w:rsidR="003F28B1" w:rsidRPr="003F28B1" w:rsidRDefault="003F28B1" w:rsidP="003F28B1">
      <w:r w:rsidRPr="003F28B1">
        <w:t>Орфография и пунктуация</w:t>
      </w:r>
    </w:p>
    <w:p w:rsidR="003F28B1" w:rsidRPr="003F28B1" w:rsidRDefault="003F28B1" w:rsidP="003F28B1">
      <w:r w:rsidRPr="003F28B1">
        <w:t>Выпускник научится:</w:t>
      </w:r>
    </w:p>
    <w:p w:rsidR="003F28B1" w:rsidRPr="003F28B1" w:rsidRDefault="003F28B1" w:rsidP="003F28B1">
      <w:r w:rsidRPr="003F28B1">
        <w:t>правильно писать изученные слова;</w:t>
      </w:r>
    </w:p>
    <w:p w:rsidR="003F28B1" w:rsidRPr="003F28B1" w:rsidRDefault="003F28B1" w:rsidP="003F28B1">
      <w:r w:rsidRPr="003F28B1">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F28B1" w:rsidRPr="003F28B1" w:rsidRDefault="003F28B1" w:rsidP="003F28B1">
      <w:r w:rsidRPr="003F28B1">
        <w:t>расставлять в личном письме знаки препинания, диктуемые его форматом, в соответствии с нормами, принятыми в стране изучаемого языка.</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сравнивать и анализировать буквосочетания английского языка и их транскрипцию.</w:t>
      </w:r>
    </w:p>
    <w:p w:rsidR="003F28B1" w:rsidRPr="003F28B1" w:rsidRDefault="003F28B1" w:rsidP="003F28B1">
      <w:r w:rsidRPr="003F28B1">
        <w:t>Фонетическая сторона речи</w:t>
      </w:r>
    </w:p>
    <w:p w:rsidR="003F28B1" w:rsidRPr="003F28B1" w:rsidRDefault="003F28B1" w:rsidP="003F28B1">
      <w:r w:rsidRPr="003F28B1">
        <w:t>Выпускник научится:</w:t>
      </w:r>
    </w:p>
    <w:p w:rsidR="003F28B1" w:rsidRPr="003F28B1" w:rsidRDefault="003F28B1" w:rsidP="003F28B1">
      <w:r w:rsidRPr="003F28B1">
        <w:t>различать на слух и адекватно, без фонематических ошибок, ведущих к сбою коммуникации, произносить слова изучаемого иностранного языка;</w:t>
      </w:r>
    </w:p>
    <w:p w:rsidR="003F28B1" w:rsidRPr="003F28B1" w:rsidRDefault="003F28B1" w:rsidP="003F28B1">
      <w:r w:rsidRPr="003F28B1">
        <w:t>соблюдать правильное ударение в изученных словах;</w:t>
      </w:r>
    </w:p>
    <w:p w:rsidR="003F28B1" w:rsidRPr="003F28B1" w:rsidRDefault="003F28B1" w:rsidP="003F28B1">
      <w:r w:rsidRPr="003F28B1">
        <w:lastRenderedPageBreak/>
        <w:t>различать коммуникативные типы предложений по их интонации;</w:t>
      </w:r>
    </w:p>
    <w:p w:rsidR="003F28B1" w:rsidRPr="003F28B1" w:rsidRDefault="003F28B1" w:rsidP="003F28B1">
      <w:r w:rsidRPr="003F28B1">
        <w:t>членить предложение на смысловые группы;</w:t>
      </w:r>
    </w:p>
    <w:p w:rsidR="003F28B1" w:rsidRPr="003F28B1" w:rsidRDefault="003F28B1" w:rsidP="003F28B1">
      <w:r w:rsidRPr="003F28B1">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выражать модальные значения, чувства и эмоции с помощью интонации;</w:t>
      </w:r>
    </w:p>
    <w:p w:rsidR="003F28B1" w:rsidRPr="003F28B1" w:rsidRDefault="003F28B1" w:rsidP="003F28B1">
      <w:r w:rsidRPr="003F28B1">
        <w:t>различать британские и американские варианты английского языка в прослушанных высказываниях.</w:t>
      </w:r>
    </w:p>
    <w:p w:rsidR="003F28B1" w:rsidRPr="003F28B1" w:rsidRDefault="003F28B1" w:rsidP="003F28B1">
      <w:r w:rsidRPr="003F28B1">
        <w:t>Лексическая сторона речи</w:t>
      </w:r>
    </w:p>
    <w:p w:rsidR="003F28B1" w:rsidRPr="003F28B1" w:rsidRDefault="003F28B1" w:rsidP="003F28B1">
      <w:r w:rsidRPr="003F28B1">
        <w:t>Выпускник научится:</w:t>
      </w:r>
    </w:p>
    <w:p w:rsidR="003F28B1" w:rsidRPr="003F28B1" w:rsidRDefault="003F28B1" w:rsidP="003F28B1">
      <w:r w:rsidRPr="003F28B1">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F28B1" w:rsidRPr="003F28B1" w:rsidRDefault="003F28B1" w:rsidP="003F28B1">
      <w:r w:rsidRPr="003F28B1">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F28B1" w:rsidRPr="003F28B1" w:rsidRDefault="003F28B1" w:rsidP="003F28B1">
      <w:r w:rsidRPr="003F28B1">
        <w:t>соблюдать существующие в английском языке нормы лексической сочетаемости;</w:t>
      </w:r>
    </w:p>
    <w:p w:rsidR="003F28B1" w:rsidRPr="003F28B1" w:rsidRDefault="003F28B1" w:rsidP="003F28B1">
      <w:r w:rsidRPr="003F28B1">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F28B1" w:rsidRPr="003F28B1" w:rsidRDefault="003F28B1" w:rsidP="003F28B1">
      <w:r w:rsidRPr="003F28B1">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F28B1" w:rsidRPr="003F28B1" w:rsidRDefault="003F28B1" w:rsidP="003F28B1">
      <w:r w:rsidRPr="003F28B1">
        <w:t xml:space="preserve">глаголы при помощи аффиксов dis-, mis-, re-, -ize/-ise; </w:t>
      </w:r>
    </w:p>
    <w:p w:rsidR="003F28B1" w:rsidRPr="003F28B1" w:rsidRDefault="003F28B1" w:rsidP="003F28B1">
      <w:pPr>
        <w:rPr>
          <w:lang w:val="en-US"/>
        </w:rPr>
      </w:pPr>
      <w:r w:rsidRPr="003F28B1">
        <w:t>имена</w:t>
      </w:r>
      <w:r w:rsidRPr="003F28B1">
        <w:rPr>
          <w:lang w:val="en-US"/>
        </w:rPr>
        <w:t xml:space="preserve"> </w:t>
      </w:r>
      <w:r w:rsidRPr="003F28B1">
        <w:t>существительные</w:t>
      </w:r>
      <w:r w:rsidRPr="003F28B1">
        <w:rPr>
          <w:lang w:val="en-US"/>
        </w:rPr>
        <w:t xml:space="preserve"> </w:t>
      </w:r>
      <w:r w:rsidRPr="003F28B1">
        <w:t>при</w:t>
      </w:r>
      <w:r w:rsidRPr="003F28B1">
        <w:rPr>
          <w:lang w:val="en-US"/>
        </w:rPr>
        <w:t xml:space="preserve"> </w:t>
      </w:r>
      <w:r w:rsidRPr="003F28B1">
        <w:t>помощи</w:t>
      </w:r>
      <w:r w:rsidRPr="003F28B1">
        <w:rPr>
          <w:lang w:val="en-US"/>
        </w:rPr>
        <w:t xml:space="preserve"> </w:t>
      </w:r>
      <w:r w:rsidRPr="003F28B1">
        <w:t>суффиксов</w:t>
      </w:r>
      <w:r w:rsidRPr="003F28B1">
        <w:rPr>
          <w:lang w:val="en-US"/>
        </w:rPr>
        <w:t xml:space="preserve"> -or/ -er, -ist , -sion/-tion, -nce/-ence, -ment, -ity , -ness, -ship, -ing; </w:t>
      </w:r>
    </w:p>
    <w:p w:rsidR="003F28B1" w:rsidRPr="003F28B1" w:rsidRDefault="003F28B1" w:rsidP="003F28B1">
      <w:pPr>
        <w:rPr>
          <w:lang w:val="en-US"/>
        </w:rPr>
      </w:pPr>
      <w:r w:rsidRPr="003F28B1">
        <w:t>имена</w:t>
      </w:r>
      <w:r w:rsidRPr="003F28B1">
        <w:rPr>
          <w:lang w:val="en-US"/>
        </w:rPr>
        <w:t xml:space="preserve"> </w:t>
      </w:r>
      <w:r w:rsidRPr="003F28B1">
        <w:t>прилагательные</w:t>
      </w:r>
      <w:r w:rsidRPr="003F28B1">
        <w:rPr>
          <w:lang w:val="en-US"/>
        </w:rPr>
        <w:t xml:space="preserve"> </w:t>
      </w:r>
      <w:r w:rsidRPr="003F28B1">
        <w:t>при</w:t>
      </w:r>
      <w:r w:rsidRPr="003F28B1">
        <w:rPr>
          <w:lang w:val="en-US"/>
        </w:rPr>
        <w:t xml:space="preserve"> </w:t>
      </w:r>
      <w:r w:rsidRPr="003F28B1">
        <w:t>помощи</w:t>
      </w:r>
      <w:r w:rsidRPr="003F28B1">
        <w:rPr>
          <w:lang w:val="en-US"/>
        </w:rPr>
        <w:t xml:space="preserve"> </w:t>
      </w:r>
      <w:r w:rsidRPr="003F28B1">
        <w:t>аффиксов</w:t>
      </w:r>
      <w:r w:rsidRPr="003F28B1">
        <w:rPr>
          <w:lang w:val="en-US"/>
        </w:rPr>
        <w:t xml:space="preserve"> inter-; -y, -ly, -ful , -al , -ic, -ian/an, -ing; -ous, -able/ible, -less, -ive;</w:t>
      </w:r>
    </w:p>
    <w:p w:rsidR="003F28B1" w:rsidRPr="003F28B1" w:rsidRDefault="003F28B1" w:rsidP="003F28B1">
      <w:r w:rsidRPr="003F28B1">
        <w:t>наречия при помощи суффикса -ly;</w:t>
      </w:r>
    </w:p>
    <w:p w:rsidR="003F28B1" w:rsidRPr="003F28B1" w:rsidRDefault="003F28B1" w:rsidP="003F28B1">
      <w:r w:rsidRPr="003F28B1">
        <w:t>имена существительные, имена прилагательные, наречия при помощи отрицательных префиксов un-, im-/in-;</w:t>
      </w:r>
    </w:p>
    <w:p w:rsidR="003F28B1" w:rsidRPr="003F28B1" w:rsidRDefault="003F28B1" w:rsidP="003F28B1">
      <w:r w:rsidRPr="003F28B1">
        <w:t>числительные при помощи суффиксов -teen, -ty; -th.</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lastRenderedPageBreak/>
        <w:t>распознавать и употреблять в речи в нескольких значениях многозначные слова, изученные в пределах тематики основной школы;</w:t>
      </w:r>
    </w:p>
    <w:p w:rsidR="003F28B1" w:rsidRPr="003F28B1" w:rsidRDefault="003F28B1" w:rsidP="003F28B1">
      <w:r w:rsidRPr="003F28B1">
        <w:t>знать различия между явлениями синонимии и антонимии; употреблять в речи изученные синонимы и антонимы адекватно ситуации общения;</w:t>
      </w:r>
    </w:p>
    <w:p w:rsidR="003F28B1" w:rsidRPr="003F28B1" w:rsidRDefault="003F28B1" w:rsidP="003F28B1">
      <w:r w:rsidRPr="003F28B1">
        <w:t>распознавать и употреблять в речи наиболее распространенные фразовые глаголы;</w:t>
      </w:r>
    </w:p>
    <w:p w:rsidR="003F28B1" w:rsidRPr="003F28B1" w:rsidRDefault="003F28B1" w:rsidP="003F28B1">
      <w:r w:rsidRPr="003F28B1">
        <w:t>распознавать принадлежность слов к частям речи по аффиксам;</w:t>
      </w:r>
    </w:p>
    <w:p w:rsidR="003F28B1" w:rsidRPr="003F28B1" w:rsidRDefault="003F28B1" w:rsidP="003F28B1">
      <w:r w:rsidRPr="003F28B1">
        <w:t>распознавать и употреблять в речи различные средства связи в тексте для обеспечения его целостности (firstly, to begin with, however, as for me, finally, at last, etc.);</w:t>
      </w:r>
    </w:p>
    <w:p w:rsidR="003F28B1" w:rsidRPr="003F28B1" w:rsidRDefault="003F28B1" w:rsidP="003F28B1">
      <w:r w:rsidRPr="003F28B1">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F28B1" w:rsidRPr="003F28B1" w:rsidRDefault="003F28B1" w:rsidP="003F28B1">
      <w:r w:rsidRPr="003F28B1">
        <w:t>Грамматическая сторона речи</w:t>
      </w:r>
    </w:p>
    <w:p w:rsidR="003F28B1" w:rsidRPr="003F28B1" w:rsidRDefault="003F28B1" w:rsidP="003F28B1">
      <w:r w:rsidRPr="003F28B1">
        <w:t>Выпускник научится:</w:t>
      </w:r>
    </w:p>
    <w:p w:rsidR="003F28B1" w:rsidRPr="003F28B1" w:rsidRDefault="003F28B1" w:rsidP="003F28B1">
      <w:r w:rsidRPr="003F28B1">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F28B1" w:rsidRPr="003F28B1" w:rsidRDefault="003F28B1" w:rsidP="003F28B1">
      <w:r w:rsidRPr="003F28B1">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F28B1" w:rsidRPr="003F28B1" w:rsidRDefault="003F28B1" w:rsidP="003F28B1">
      <w:r w:rsidRPr="003F28B1">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F28B1" w:rsidRPr="003F28B1" w:rsidRDefault="003F28B1" w:rsidP="003F28B1">
      <w:r w:rsidRPr="003F28B1">
        <w:t>распознавать и употреблять в речи предложения с начальным It;</w:t>
      </w:r>
    </w:p>
    <w:p w:rsidR="003F28B1" w:rsidRPr="003F28B1" w:rsidRDefault="003F28B1" w:rsidP="003F28B1">
      <w:r w:rsidRPr="003F28B1">
        <w:t>распознавать и употреблять в речи предложения с начальным There + to be;</w:t>
      </w:r>
    </w:p>
    <w:p w:rsidR="003F28B1" w:rsidRPr="003F28B1" w:rsidRDefault="003F28B1" w:rsidP="003F28B1">
      <w:r w:rsidRPr="003F28B1">
        <w:t>распознавать и употреблять в речи сложносочиненные предложения с сочинительными союзами and, but, or;</w:t>
      </w:r>
    </w:p>
    <w:p w:rsidR="003F28B1" w:rsidRPr="003F28B1" w:rsidRDefault="003F28B1" w:rsidP="003F28B1">
      <w:r w:rsidRPr="003F28B1">
        <w:t>распознавать и употреблять в речи сложноподчиненные предложения с союзами и союзными словами because, if, that, who, which, what, when, where, how, why;</w:t>
      </w:r>
    </w:p>
    <w:p w:rsidR="003F28B1" w:rsidRPr="003F28B1" w:rsidRDefault="003F28B1" w:rsidP="003F28B1">
      <w:r w:rsidRPr="003F28B1">
        <w:t>использовать косвенную речь в утвердительных и вопросительных предложениях в настоящем и прошедшем времени;</w:t>
      </w:r>
    </w:p>
    <w:p w:rsidR="003F28B1" w:rsidRPr="003F28B1" w:rsidRDefault="003F28B1" w:rsidP="003F28B1">
      <w:pPr>
        <w:rPr>
          <w:lang w:val="en-US"/>
        </w:rPr>
      </w:pPr>
      <w:r w:rsidRPr="003F28B1">
        <w:t>распознавать</w:t>
      </w:r>
      <w:r w:rsidRPr="003F28B1">
        <w:rPr>
          <w:lang w:val="en-US"/>
        </w:rPr>
        <w:t xml:space="preserve"> </w:t>
      </w:r>
      <w:r w:rsidRPr="003F28B1">
        <w:t>и</w:t>
      </w:r>
      <w:r w:rsidRPr="003F28B1">
        <w:rPr>
          <w:lang w:val="en-US"/>
        </w:rPr>
        <w:t xml:space="preserve"> </w:t>
      </w:r>
      <w:r w:rsidRPr="003F28B1">
        <w:t>употреблять</w:t>
      </w:r>
      <w:r w:rsidRPr="003F28B1">
        <w:rPr>
          <w:lang w:val="en-US"/>
        </w:rPr>
        <w:t xml:space="preserve"> </w:t>
      </w:r>
      <w:r w:rsidRPr="003F28B1">
        <w:t>в</w:t>
      </w:r>
      <w:r w:rsidRPr="003F28B1">
        <w:rPr>
          <w:lang w:val="en-US"/>
        </w:rPr>
        <w:t xml:space="preserve"> </w:t>
      </w:r>
      <w:r w:rsidRPr="003F28B1">
        <w:t>речи</w:t>
      </w:r>
      <w:r w:rsidRPr="003F28B1">
        <w:rPr>
          <w:lang w:val="en-US"/>
        </w:rPr>
        <w:t xml:space="preserve"> </w:t>
      </w:r>
      <w:r w:rsidRPr="003F28B1">
        <w:t>условные</w:t>
      </w:r>
      <w:r w:rsidRPr="003F28B1">
        <w:rPr>
          <w:lang w:val="en-US"/>
        </w:rPr>
        <w:t xml:space="preserve"> </w:t>
      </w:r>
      <w:r w:rsidRPr="003F28B1">
        <w:t>предложения</w:t>
      </w:r>
      <w:r w:rsidRPr="003F28B1">
        <w:rPr>
          <w:lang w:val="en-US"/>
        </w:rPr>
        <w:t xml:space="preserve"> </w:t>
      </w:r>
      <w:r w:rsidRPr="003F28B1">
        <w:t>реального</w:t>
      </w:r>
      <w:r w:rsidRPr="003F28B1">
        <w:rPr>
          <w:lang w:val="en-US"/>
        </w:rPr>
        <w:t xml:space="preserve"> </w:t>
      </w:r>
      <w:r w:rsidRPr="003F28B1">
        <w:t>характера</w:t>
      </w:r>
      <w:r w:rsidRPr="003F28B1">
        <w:rPr>
          <w:lang w:val="en-US"/>
        </w:rPr>
        <w:t xml:space="preserve"> (Conditional I – If I see Jim, I’ll invite him to our school party) </w:t>
      </w:r>
      <w:r w:rsidRPr="003F28B1">
        <w:t>и</w:t>
      </w:r>
      <w:r w:rsidRPr="003F28B1">
        <w:rPr>
          <w:lang w:val="en-US"/>
        </w:rPr>
        <w:t xml:space="preserve"> </w:t>
      </w:r>
      <w:r w:rsidRPr="003F28B1">
        <w:t>нереального</w:t>
      </w:r>
      <w:r w:rsidRPr="003F28B1">
        <w:rPr>
          <w:lang w:val="en-US"/>
        </w:rPr>
        <w:t xml:space="preserve"> </w:t>
      </w:r>
      <w:r w:rsidRPr="003F28B1">
        <w:t>характера</w:t>
      </w:r>
      <w:r w:rsidRPr="003F28B1">
        <w:rPr>
          <w:lang w:val="en-US"/>
        </w:rPr>
        <w:t xml:space="preserve"> (Conditional II – If I were you, I would start learning French);</w:t>
      </w:r>
    </w:p>
    <w:p w:rsidR="003F28B1" w:rsidRPr="003F28B1" w:rsidRDefault="003F28B1" w:rsidP="003F28B1">
      <w:r w:rsidRPr="003F28B1">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F28B1" w:rsidRPr="003F28B1" w:rsidRDefault="003F28B1" w:rsidP="003F28B1">
      <w:r w:rsidRPr="003F28B1">
        <w:lastRenderedPageBreak/>
        <w:t>распознавать и употреблять в речи существительные с определенным/ неопределенным/нулевым артиклем;</w:t>
      </w:r>
    </w:p>
    <w:p w:rsidR="003F28B1" w:rsidRPr="003F28B1" w:rsidRDefault="003F28B1" w:rsidP="003F28B1">
      <w:r w:rsidRPr="003F28B1">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F28B1" w:rsidRPr="003F28B1" w:rsidRDefault="003F28B1" w:rsidP="003F28B1">
      <w:r w:rsidRPr="003F28B1">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F28B1" w:rsidRPr="003F28B1" w:rsidRDefault="003F28B1" w:rsidP="003F28B1">
      <w:r w:rsidRPr="003F28B1">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3F28B1" w:rsidRPr="003F28B1" w:rsidRDefault="003F28B1" w:rsidP="003F28B1">
      <w:r w:rsidRPr="003F28B1">
        <w:t>распознавать и употреблять в речи количественные и порядковые числительные;</w:t>
      </w:r>
    </w:p>
    <w:p w:rsidR="003F28B1" w:rsidRPr="003F28B1" w:rsidRDefault="003F28B1" w:rsidP="003F28B1">
      <w:r w:rsidRPr="003F28B1">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F28B1" w:rsidRPr="003F28B1" w:rsidRDefault="003F28B1" w:rsidP="003F28B1">
      <w:r w:rsidRPr="003F28B1">
        <w:t>распознавать и употреблять в речи различные грамматические средства для выражения будущего времени: Simple Future, to be going to, Present Continuous;</w:t>
      </w:r>
    </w:p>
    <w:p w:rsidR="003F28B1" w:rsidRPr="003F28B1" w:rsidRDefault="003F28B1" w:rsidP="003F28B1">
      <w:r w:rsidRPr="003F28B1">
        <w:t>распознавать и употреблять в речи модальные глаголы и их эквиваленты (may, can, could, be able to, must, have to, should);</w:t>
      </w:r>
    </w:p>
    <w:p w:rsidR="003F28B1" w:rsidRPr="003F28B1" w:rsidRDefault="003F28B1" w:rsidP="003F28B1">
      <w:r w:rsidRPr="003F28B1">
        <w:t>распознавать и употреблять в речи глаголы в следующих формах страдательного залога: Present Simple Passive, Past Simple Passive;</w:t>
      </w:r>
    </w:p>
    <w:p w:rsidR="003F28B1" w:rsidRPr="003F28B1" w:rsidRDefault="003F28B1" w:rsidP="003F28B1">
      <w:r w:rsidRPr="003F28B1">
        <w:t>распознавать и употреблять в речи предлоги места, времени, направления; предлоги, употребляемые при глаголах в страдательном залоге.</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3F28B1" w:rsidRPr="003F28B1" w:rsidRDefault="003F28B1" w:rsidP="003F28B1">
      <w:r w:rsidRPr="003F28B1">
        <w:t>распознавать и употреблять в речи сложноподчиненные предложения с союзами whoever, whatever, however, whenever;</w:t>
      </w:r>
    </w:p>
    <w:p w:rsidR="003F28B1" w:rsidRPr="003F28B1" w:rsidRDefault="003F28B1" w:rsidP="003F28B1">
      <w:r w:rsidRPr="003F28B1">
        <w:t>распознавать и употреблять в речи предложения с конструкциями as … as; not so … as; either … or; neither … nor;</w:t>
      </w:r>
    </w:p>
    <w:p w:rsidR="003F28B1" w:rsidRPr="003F28B1" w:rsidRDefault="003F28B1" w:rsidP="003F28B1">
      <w:r w:rsidRPr="003F28B1">
        <w:t>распознавать и употреблять в речи предложения с конструкцией I wish;</w:t>
      </w:r>
    </w:p>
    <w:p w:rsidR="003F28B1" w:rsidRPr="003F28B1" w:rsidRDefault="003F28B1" w:rsidP="003F28B1">
      <w:r w:rsidRPr="003F28B1">
        <w:t>распознавать и употреблять в речи конструкции с глаголами на -ing: to love/hate doing something; Stop talking;</w:t>
      </w:r>
    </w:p>
    <w:p w:rsidR="003F28B1" w:rsidRPr="003F28B1" w:rsidRDefault="003F28B1" w:rsidP="003F28B1">
      <w:pPr>
        <w:rPr>
          <w:lang w:val="en-US"/>
        </w:rPr>
      </w:pPr>
      <w:r w:rsidRPr="003F28B1">
        <w:t>распознавать</w:t>
      </w:r>
      <w:r w:rsidRPr="003F28B1">
        <w:rPr>
          <w:lang w:val="en-US"/>
        </w:rPr>
        <w:t xml:space="preserve"> </w:t>
      </w:r>
      <w:r w:rsidRPr="003F28B1">
        <w:t>и</w:t>
      </w:r>
      <w:r w:rsidRPr="003F28B1">
        <w:rPr>
          <w:lang w:val="en-US"/>
        </w:rPr>
        <w:t xml:space="preserve"> </w:t>
      </w:r>
      <w:r w:rsidRPr="003F28B1">
        <w:t>употреблять</w:t>
      </w:r>
      <w:r w:rsidRPr="003F28B1">
        <w:rPr>
          <w:lang w:val="en-US"/>
        </w:rPr>
        <w:t xml:space="preserve"> </w:t>
      </w:r>
      <w:r w:rsidRPr="003F28B1">
        <w:t>в</w:t>
      </w:r>
      <w:r w:rsidRPr="003F28B1">
        <w:rPr>
          <w:lang w:val="en-US"/>
        </w:rPr>
        <w:t xml:space="preserve"> </w:t>
      </w:r>
      <w:r w:rsidRPr="003F28B1">
        <w:t>речи</w:t>
      </w:r>
      <w:r w:rsidRPr="003F28B1">
        <w:rPr>
          <w:lang w:val="en-US"/>
        </w:rPr>
        <w:t xml:space="preserve"> </w:t>
      </w:r>
      <w:r w:rsidRPr="003F28B1">
        <w:t>конструкции</w:t>
      </w:r>
      <w:r w:rsidRPr="003F28B1">
        <w:rPr>
          <w:lang w:val="en-US"/>
        </w:rPr>
        <w:t xml:space="preserve"> It takes me …to do something; to look / feel / be happy;</w:t>
      </w:r>
    </w:p>
    <w:p w:rsidR="003F28B1" w:rsidRPr="003F28B1" w:rsidRDefault="003F28B1" w:rsidP="003F28B1">
      <w:r w:rsidRPr="003F28B1">
        <w:t>распознавать и употреблять в речи определения, выраженные прилагательными, в правильном порядке их следования;</w:t>
      </w:r>
    </w:p>
    <w:p w:rsidR="003F28B1" w:rsidRPr="003F28B1" w:rsidRDefault="003F28B1" w:rsidP="003F28B1">
      <w:r w:rsidRPr="003F28B1">
        <w:lastRenderedPageBreak/>
        <w:t>распознавать и употреблять в речи глаголы во временных формах действительного залога: Past Perfect, Present Perfect Continuous, Future-in-the-Past;</w:t>
      </w:r>
    </w:p>
    <w:p w:rsidR="003F28B1" w:rsidRPr="003F28B1" w:rsidRDefault="003F28B1" w:rsidP="003F28B1">
      <w:r w:rsidRPr="003F28B1">
        <w:t>распознавать и употреблять в речи глаголы в формах страдательного залога Future Simple Passive, Present Perfect Passive;</w:t>
      </w:r>
    </w:p>
    <w:p w:rsidR="003F28B1" w:rsidRPr="003F28B1" w:rsidRDefault="003F28B1" w:rsidP="003F28B1">
      <w:r w:rsidRPr="003F28B1">
        <w:t>распознавать и употреблять в речи модальные глаголы need, shall, might, would;</w:t>
      </w:r>
    </w:p>
    <w:p w:rsidR="003F28B1" w:rsidRPr="003F28B1" w:rsidRDefault="003F28B1" w:rsidP="003F28B1">
      <w:r w:rsidRPr="003F28B1">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3F28B1" w:rsidRPr="003F28B1" w:rsidRDefault="003F28B1" w:rsidP="003F28B1">
      <w:r w:rsidRPr="003F28B1">
        <w:t>распознавать и употреблять в речи словосочетания «Причастие I+существительное» (a playing child) и «Причастие II+существительное» (a written poem).</w:t>
      </w:r>
    </w:p>
    <w:p w:rsidR="003F28B1" w:rsidRPr="003F28B1" w:rsidRDefault="003F28B1" w:rsidP="003F28B1">
      <w:r w:rsidRPr="003F28B1">
        <w:t>Социокультурные знания и умения</w:t>
      </w:r>
    </w:p>
    <w:p w:rsidR="003F28B1" w:rsidRPr="003F28B1" w:rsidRDefault="003F28B1" w:rsidP="003F28B1">
      <w:r w:rsidRPr="003F28B1">
        <w:t>Выпускник научится:</w:t>
      </w:r>
    </w:p>
    <w:p w:rsidR="003F28B1" w:rsidRPr="003F28B1" w:rsidRDefault="003F28B1" w:rsidP="003F28B1">
      <w:r w:rsidRPr="003F28B1">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F28B1" w:rsidRPr="003F28B1" w:rsidRDefault="003F28B1" w:rsidP="003F28B1">
      <w:r w:rsidRPr="003F28B1">
        <w:t>представлять родную страну и культуру на английском языке;</w:t>
      </w:r>
    </w:p>
    <w:p w:rsidR="003F28B1" w:rsidRPr="003F28B1" w:rsidRDefault="003F28B1" w:rsidP="003F28B1">
      <w:r w:rsidRPr="003F28B1">
        <w:t>понимать социокультурные реалии при чтении и аудировании в рамках изученного материала.</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использовать социокультурные реалии при создании устных и письменных высказываний;</w:t>
      </w:r>
    </w:p>
    <w:p w:rsidR="003F28B1" w:rsidRPr="003F28B1" w:rsidRDefault="003F28B1" w:rsidP="003F28B1">
      <w:r w:rsidRPr="003F28B1">
        <w:t>находить сходство и различие в традициях родной страны и страны/стран изучаемого языка.</w:t>
      </w:r>
    </w:p>
    <w:p w:rsidR="003F28B1" w:rsidRPr="003F28B1" w:rsidRDefault="003F28B1" w:rsidP="003F28B1">
      <w:r w:rsidRPr="003F28B1">
        <w:t>Компенсаторные умения</w:t>
      </w:r>
    </w:p>
    <w:p w:rsidR="003F28B1" w:rsidRPr="003F28B1" w:rsidRDefault="003F28B1" w:rsidP="003F28B1">
      <w:r w:rsidRPr="003F28B1">
        <w:t>Выпускник научится:</w:t>
      </w:r>
    </w:p>
    <w:p w:rsidR="003F28B1" w:rsidRPr="003F28B1" w:rsidRDefault="003F28B1" w:rsidP="003F28B1">
      <w:r w:rsidRPr="003F28B1">
        <w:t>выходить из положения при дефиците языковых средств: использовать переспрос при говорении.</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использовать перифраз, синонимические и антонимические средства при говорении;</w:t>
      </w:r>
    </w:p>
    <w:p w:rsidR="003F28B1" w:rsidRPr="003F28B1" w:rsidRDefault="003F28B1" w:rsidP="003F28B1">
      <w:r w:rsidRPr="003F28B1">
        <w:t>пользоваться языковой и контекстуальной догадкой при аудировании и чтении.</w:t>
      </w:r>
    </w:p>
    <w:p w:rsidR="003F28B1" w:rsidRPr="003F28B1" w:rsidRDefault="003F28B1" w:rsidP="003F28B1">
      <w:r w:rsidRPr="003F28B1">
        <w:t>НЕМЕЦКИЙ ЯЗЫК</w:t>
      </w:r>
    </w:p>
    <w:p w:rsidR="003F28B1" w:rsidRPr="003F28B1" w:rsidRDefault="003F28B1" w:rsidP="003F28B1">
      <w:r w:rsidRPr="003F28B1">
        <w:t>Пояснительная записка</w:t>
      </w:r>
    </w:p>
    <w:p w:rsidR="003F28B1" w:rsidRPr="003F28B1" w:rsidRDefault="003F28B1" w:rsidP="003F28B1">
      <w:r w:rsidRPr="003F28B1">
        <w:t>Современные тенденции обучения иностранным языкам предусматривают тесную взаимосвязь прагматического и культурного аспектов содержания с решением задач воспитательного и образовательного речевого общения. Совершенное овладение (на уровне носителей языка) одним или более языками отдельно друг от друга не является целью. Целью становится развитие такого лингвистического репертуара, где есть место всем лингвистическим умениям.</w:t>
      </w:r>
    </w:p>
    <w:p w:rsidR="003F28B1" w:rsidRPr="003F28B1" w:rsidRDefault="003F28B1" w:rsidP="003F28B1">
      <w:r w:rsidRPr="003F28B1">
        <w:lastRenderedPageBreak/>
        <w:t xml:space="preserve">Данная рабочая программа к курсу немецкого языка разработана в соответствии с требованиями Федерального государственного образовательного стандарта общего образования по иностранным языкам, с учетом концепции  духовно – нравственного воспитания и планируемых результатов освоения основной образовательной программы основного общего образования, а также на основе рабочих программ М.М. Аверина и др. к предметной линии учебников «Горизонты» 5-9 классы. </w:t>
      </w:r>
    </w:p>
    <w:p w:rsidR="003F28B1" w:rsidRPr="003F28B1" w:rsidRDefault="003F28B1" w:rsidP="003F28B1">
      <w:r w:rsidRPr="003F28B1">
        <w:t>Цели и задачи обучения немецкому языку</w:t>
      </w:r>
    </w:p>
    <w:p w:rsidR="003F28B1" w:rsidRPr="003F28B1" w:rsidRDefault="003F28B1" w:rsidP="003F28B1">
      <w:r w:rsidRPr="003F28B1">
        <w:t xml:space="preserve">В последнее время концепция многоязычия стала определяющей в подходе Совета Европы к проблеме изучения иностранных языков. Согласно монографии «Общеевропейские компетенции владения иностранным языком: изучение, обучение, оценка», многоязычие — это не многообразие языков, которое можно понимать как знание нескольких языков или сосуществование нескольких языков в данном обществе. Многоязычие возникает по мере расширения в культурном аспекте языкового опыта человека от языка, употребляемого в семье, до языка, употребляемого в обществе, до овладения языками других народов, причём коммуникативная компетенция формируется на основе всех знаний и опыта, где все языки взаимосвязаны и взаимодействуют. </w:t>
      </w:r>
    </w:p>
    <w:p w:rsidR="003F28B1" w:rsidRPr="003F28B1" w:rsidRDefault="003F28B1" w:rsidP="003F28B1">
      <w:r w:rsidRPr="003F28B1">
        <w:t>С этой точки зрения цель языкового образования изменяется. Теперь совершенное (на уровне носителей языка) овладение одним или более языками отдельно друг от друга не является целью. Целью становится развитие такого лингвистического репертуара, где есть место всем лингвистическим умениям.</w:t>
      </w:r>
    </w:p>
    <w:p w:rsidR="003F28B1" w:rsidRPr="003F28B1" w:rsidRDefault="003F28B1" w:rsidP="003F28B1">
      <w:r w:rsidRPr="003F28B1">
        <w:t xml:space="preserve">Таким образом, изучение направлено на достижение следующих целей: </w:t>
      </w:r>
    </w:p>
    <w:p w:rsidR="003F28B1" w:rsidRPr="003F28B1" w:rsidRDefault="003F28B1" w:rsidP="003F28B1">
      <w:r w:rsidRPr="003F28B1">
        <w:t>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3F28B1" w:rsidRPr="003F28B1" w:rsidRDefault="003F28B1" w:rsidP="003F28B1">
      <w:r w:rsidRPr="003F28B1">
        <w:t>речевая компетенция – развитие коммуникативных умений в четырех основных видах речевой деятельности (говорении, аудировании, чтении, письме);</w:t>
      </w:r>
    </w:p>
    <w:p w:rsidR="003F28B1" w:rsidRPr="003F28B1" w:rsidRDefault="003F28B1" w:rsidP="003F28B1">
      <w:r w:rsidRPr="003F28B1">
        <w:t>языковая компетенция – овладение новыми языковыми средствами (фонетическими, орфографическими, лексическими, грамматическими) в соответствии c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3F28B1" w:rsidRPr="003F28B1" w:rsidRDefault="003F28B1" w:rsidP="003F28B1">
      <w:r w:rsidRPr="003F28B1">
        <w:t>социокультурная компетенция – приобщение обучаю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обучающихся основной школы; формирование умения представлять свою страну, ее культуру в условиях иноязычного межкультурного общения;</w:t>
      </w:r>
    </w:p>
    <w:p w:rsidR="003F28B1" w:rsidRPr="003F28B1" w:rsidRDefault="003F28B1" w:rsidP="003F28B1">
      <w:r w:rsidRPr="003F28B1">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3F28B1" w:rsidRPr="003F28B1" w:rsidRDefault="003F28B1" w:rsidP="003F28B1">
      <w:r w:rsidRPr="003F28B1">
        <w:t>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3F28B1" w:rsidRPr="003F28B1" w:rsidRDefault="003F28B1" w:rsidP="003F28B1">
      <w:r w:rsidRPr="003F28B1">
        <w:lastRenderedPageBreak/>
        <w:t>развитие и воспитание у школьников 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 осознание необходимости вести здоровый образ жизни.</w:t>
      </w:r>
    </w:p>
    <w:p w:rsidR="003F28B1" w:rsidRPr="003F28B1" w:rsidRDefault="003F28B1" w:rsidP="003F28B1">
      <w:r w:rsidRPr="003F28B1">
        <w:t>Следует говорить о развивающих, воспитательных и практических задачах:</w:t>
      </w:r>
    </w:p>
    <w:p w:rsidR="003F28B1" w:rsidRPr="003F28B1" w:rsidRDefault="003F28B1" w:rsidP="003F28B1">
      <w:r w:rsidRPr="003F28B1">
        <w:t>_ способствовать интеллектуальному и эмоциональному развитию личности ребёнка;</w:t>
      </w:r>
    </w:p>
    <w:p w:rsidR="003F28B1" w:rsidRPr="003F28B1" w:rsidRDefault="003F28B1" w:rsidP="003F28B1">
      <w:r w:rsidRPr="003F28B1">
        <w:t>_ развивать его память и воображение;</w:t>
      </w:r>
    </w:p>
    <w:p w:rsidR="003F28B1" w:rsidRPr="003F28B1" w:rsidRDefault="003F28B1" w:rsidP="003F28B1">
      <w:r w:rsidRPr="003F28B1">
        <w:t>_ создавать условия для творческого развития ребёнка;</w:t>
      </w:r>
    </w:p>
    <w:p w:rsidR="003F28B1" w:rsidRPr="003F28B1" w:rsidRDefault="003F28B1" w:rsidP="003F28B1">
      <w:r w:rsidRPr="003F28B1">
        <w:t>_ прививать навыки рефлексии и саморефлексии;</w:t>
      </w:r>
    </w:p>
    <w:p w:rsidR="003F28B1" w:rsidRPr="003F28B1" w:rsidRDefault="003F28B1" w:rsidP="003F28B1">
      <w:r w:rsidRPr="003F28B1">
        <w:t>_ развивать национальное самосознание наряду с межкультурной толерантностью;</w:t>
      </w:r>
    </w:p>
    <w:p w:rsidR="003F28B1" w:rsidRPr="003F28B1" w:rsidRDefault="003F28B1" w:rsidP="003F28B1">
      <w:r w:rsidRPr="003F28B1">
        <w:t>_ создавать ситуации для самореализации личности ребёнка;</w:t>
      </w:r>
    </w:p>
    <w:p w:rsidR="003F28B1" w:rsidRPr="003F28B1" w:rsidRDefault="003F28B1" w:rsidP="003F28B1">
      <w:r w:rsidRPr="003F28B1">
        <w:t>_ воспитывать в ребёнке самоуважение;</w:t>
      </w:r>
    </w:p>
    <w:p w:rsidR="003F28B1" w:rsidRPr="003F28B1" w:rsidRDefault="003F28B1" w:rsidP="003F28B1">
      <w:r w:rsidRPr="003F28B1">
        <w:t>_ воспитывать сознательное отношение к обучению, умение преодолевать трудности самостоятельно;</w:t>
      </w:r>
    </w:p>
    <w:p w:rsidR="003F28B1" w:rsidRPr="003F28B1" w:rsidRDefault="003F28B1" w:rsidP="003F28B1">
      <w:r w:rsidRPr="003F28B1">
        <w:t>_ способствовать формированию чувства «успешности»;</w:t>
      </w:r>
    </w:p>
    <w:p w:rsidR="003F28B1" w:rsidRPr="003F28B1" w:rsidRDefault="003F28B1" w:rsidP="003F28B1">
      <w:r w:rsidRPr="003F28B1">
        <w:t>_ учить ставить перед собой цели в изучении учебного предмета и достигать их;</w:t>
      </w:r>
    </w:p>
    <w:p w:rsidR="003F28B1" w:rsidRPr="003F28B1" w:rsidRDefault="003F28B1" w:rsidP="003F28B1">
      <w:r w:rsidRPr="003F28B1">
        <w:t>_ развивать интерес и уважение к культуре, истории, особенностям жизни стран изучаемого языка;</w:t>
      </w:r>
    </w:p>
    <w:p w:rsidR="003F28B1" w:rsidRPr="003F28B1" w:rsidRDefault="003F28B1" w:rsidP="003F28B1"/>
    <w:p w:rsidR="003F28B1" w:rsidRPr="003F28B1" w:rsidRDefault="003F28B1" w:rsidP="003F28B1">
      <w:r w:rsidRPr="003F28B1">
        <w:t>Практические цели должны отвечать тем требованиям, которые заложены в федеральном государственном образовательном стандарте общего образования и определены европейскими уровнями языковых компетенций.</w:t>
      </w:r>
    </w:p>
    <w:p w:rsidR="003F28B1" w:rsidRPr="003F28B1" w:rsidRDefault="003F28B1" w:rsidP="003F28B1">
      <w:r w:rsidRPr="003F28B1">
        <w:t>Результаты изучения учебного предмета</w:t>
      </w:r>
    </w:p>
    <w:p w:rsidR="003F28B1" w:rsidRPr="003F28B1" w:rsidRDefault="003F28B1" w:rsidP="003F28B1">
      <w:r w:rsidRPr="003F28B1">
        <w:t>В соответствии с требованиями Федерального государственного образовательного стандарта настоящая рабочая программа обеспечивает достижение личностных, метапредметных и предметных результатов.</w:t>
      </w:r>
    </w:p>
    <w:p w:rsidR="003F28B1" w:rsidRPr="003F28B1" w:rsidRDefault="003F28B1" w:rsidP="003F28B1">
      <w:r w:rsidRPr="003F28B1">
        <w:t xml:space="preserve">Личностные результаты: </w:t>
      </w:r>
    </w:p>
    <w:p w:rsidR="003F28B1" w:rsidRPr="003F28B1" w:rsidRDefault="003F28B1" w:rsidP="003F28B1">
      <w:r w:rsidRPr="003F28B1">
        <w:t>_освоение социальной роли обучающегося, развитие мотивов учебной деятельности и формирование личностного смысла учения;</w:t>
      </w:r>
    </w:p>
    <w:p w:rsidR="003F28B1" w:rsidRPr="003F28B1" w:rsidRDefault="003F28B1" w:rsidP="003F28B1">
      <w:r w:rsidRPr="003F28B1">
        <w:t>_ развитие самостоятельности и личной ответственности за свои поступки, в том числе в процессе учения;</w:t>
      </w:r>
    </w:p>
    <w:p w:rsidR="003F28B1" w:rsidRPr="003F28B1" w:rsidRDefault="003F28B1" w:rsidP="003F28B1">
      <w:r w:rsidRPr="003F28B1">
        <w:lastRenderedPageBreak/>
        <w:t>_ формирование целостного, социально ориентированного взгляда на мир в его органичном единстве и разнообразии природы, народов, культур и религий;</w:t>
      </w:r>
    </w:p>
    <w:p w:rsidR="003F28B1" w:rsidRPr="003F28B1" w:rsidRDefault="003F28B1" w:rsidP="003F28B1">
      <w:r w:rsidRPr="003F28B1">
        <w:t>_ овладение начальными навыками адаптации в динамично изменяющемся и развивающемся мире;</w:t>
      </w:r>
    </w:p>
    <w:p w:rsidR="003F28B1" w:rsidRPr="003F28B1" w:rsidRDefault="003F28B1" w:rsidP="003F28B1">
      <w:r w:rsidRPr="003F28B1">
        <w:t>_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3F28B1" w:rsidRPr="003F28B1" w:rsidRDefault="003F28B1" w:rsidP="003F28B1">
      <w:r w:rsidRPr="003F28B1">
        <w:t>_ формирование уважительного отношения к иному мнению, истории и культуре других народов;</w:t>
      </w:r>
    </w:p>
    <w:p w:rsidR="003F28B1" w:rsidRPr="003F28B1" w:rsidRDefault="003F28B1" w:rsidP="003F28B1">
      <w:r w:rsidRPr="003F28B1">
        <w:t>_ формирование эстетических потребностей, ценностей и чувств;</w:t>
      </w:r>
    </w:p>
    <w:p w:rsidR="003F28B1" w:rsidRPr="003F28B1" w:rsidRDefault="003F28B1" w:rsidP="003F28B1">
      <w:r w:rsidRPr="003F28B1">
        <w:t>_ развитие этических чувств, доброжелательности и эмоционально-нравственной отзывчивости, понимания и сопереживания чувствам других людей;</w:t>
      </w:r>
    </w:p>
    <w:p w:rsidR="003F28B1" w:rsidRPr="003F28B1" w:rsidRDefault="003F28B1" w:rsidP="003F28B1">
      <w:r w:rsidRPr="003F28B1">
        <w:t>_ развитие навыков сотрудничества с взрослыми и сверстниками в разных социальных ситуациях, умения не создавать конфликтов и находить выходы из спорных ситуаций;</w:t>
      </w:r>
    </w:p>
    <w:p w:rsidR="003F28B1" w:rsidRPr="003F28B1" w:rsidRDefault="003F28B1" w:rsidP="003F28B1">
      <w:r w:rsidRPr="003F28B1">
        <w:t>_ 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3F28B1" w:rsidRPr="003F28B1" w:rsidRDefault="003F28B1" w:rsidP="003F28B1">
      <w:r w:rsidRPr="003F28B1">
        <w:t>Метапредметные результаты:</w:t>
      </w:r>
    </w:p>
    <w:p w:rsidR="003F28B1" w:rsidRPr="003F28B1" w:rsidRDefault="003F28B1" w:rsidP="003F28B1">
      <w:r w:rsidRPr="003F28B1">
        <w:t>_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3F28B1" w:rsidRPr="003F28B1" w:rsidRDefault="003F28B1" w:rsidP="003F28B1">
      <w:r w:rsidRPr="003F28B1">
        <w:t>_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F28B1" w:rsidRPr="003F28B1" w:rsidRDefault="003F28B1" w:rsidP="003F28B1">
      <w:r w:rsidRPr="003F28B1">
        <w:t>_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F28B1" w:rsidRPr="003F28B1" w:rsidRDefault="003F28B1" w:rsidP="003F28B1">
      <w:r w:rsidRPr="003F28B1">
        <w:t>_ умение оценивать правильность выполнения учебной задачи, собственные возможности её решения;</w:t>
      </w:r>
    </w:p>
    <w:p w:rsidR="003F28B1" w:rsidRPr="003F28B1" w:rsidRDefault="003F28B1" w:rsidP="003F28B1">
      <w:r w:rsidRPr="003F28B1">
        <w:t>_ владение основами самоконтроля, самооценки, принятия решений и осуществления осознанного выбора в учебной и познавательной деятельности;</w:t>
      </w:r>
    </w:p>
    <w:p w:rsidR="003F28B1" w:rsidRPr="003F28B1" w:rsidRDefault="003F28B1" w:rsidP="003F28B1">
      <w:r w:rsidRPr="003F28B1">
        <w:t>_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3F28B1" w:rsidRPr="003F28B1" w:rsidRDefault="003F28B1" w:rsidP="003F28B1">
      <w:r w:rsidRPr="003F28B1">
        <w:t>_ умение создавать, применять и преобразовывать знаки и символы, модели и схемы для решения учебных и познавательных задач;</w:t>
      </w:r>
    </w:p>
    <w:p w:rsidR="003F28B1" w:rsidRPr="003F28B1" w:rsidRDefault="003F28B1" w:rsidP="003F28B1">
      <w:r w:rsidRPr="003F28B1">
        <w:lastRenderedPageBreak/>
        <w:t>_ смысловое чтение;</w:t>
      </w:r>
    </w:p>
    <w:p w:rsidR="003F28B1" w:rsidRPr="003F28B1" w:rsidRDefault="003F28B1" w:rsidP="003F28B1">
      <w:r w:rsidRPr="003F28B1">
        <w:t>_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3F28B1" w:rsidRPr="003F28B1" w:rsidRDefault="003F28B1" w:rsidP="003F28B1">
      <w:r w:rsidRPr="003F28B1">
        <w:t>_ умение осознанно использовать речевые средства в соответствии с задачей коммуникации для выражения своих чувств, мыслей и потребностей; планирование и регуляцию своей деятельности;</w:t>
      </w:r>
    </w:p>
    <w:p w:rsidR="003F28B1" w:rsidRPr="003F28B1" w:rsidRDefault="003F28B1" w:rsidP="003F28B1">
      <w:r w:rsidRPr="003F28B1">
        <w:t>владение устной и письменной речью, монологической контекстной речью;</w:t>
      </w:r>
    </w:p>
    <w:p w:rsidR="003F28B1" w:rsidRPr="003F28B1" w:rsidRDefault="003F28B1" w:rsidP="003F28B1">
      <w:r w:rsidRPr="003F28B1">
        <w:t>_ формирование и развитие компетентности в области использования информационно-коммуникационных технологий (далее ИКТ – компетенции);</w:t>
      </w:r>
    </w:p>
    <w:p w:rsidR="003F28B1" w:rsidRPr="003F28B1" w:rsidRDefault="003F28B1" w:rsidP="003F28B1">
      <w:r w:rsidRPr="003F28B1">
        <w:t>_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3F28B1" w:rsidRPr="003F28B1" w:rsidRDefault="003F28B1" w:rsidP="003F28B1">
      <w:r w:rsidRPr="003F28B1">
        <w:t>Предметными результатами немецкого языка являются:</w:t>
      </w:r>
    </w:p>
    <w:p w:rsidR="003F28B1" w:rsidRPr="003F28B1" w:rsidRDefault="003F28B1" w:rsidP="003F28B1">
      <w:r w:rsidRPr="003F28B1">
        <w:t>А. В коммуникативной сфере (т. е. во владении иностранным языком как средством общения):</w:t>
      </w:r>
    </w:p>
    <w:p w:rsidR="003F28B1" w:rsidRPr="003F28B1" w:rsidRDefault="003F28B1" w:rsidP="003F28B1">
      <w:r w:rsidRPr="003F28B1">
        <w:t>Речевая компетенция в следующих видах речевой деятельности:</w:t>
      </w:r>
    </w:p>
    <w:p w:rsidR="003F28B1" w:rsidRPr="003F28B1" w:rsidRDefault="003F28B1" w:rsidP="003F28B1">
      <w:r w:rsidRPr="003F28B1">
        <w:t>говорение:</w:t>
      </w:r>
    </w:p>
    <w:p w:rsidR="003F28B1" w:rsidRPr="003F28B1" w:rsidRDefault="003F28B1" w:rsidP="003F28B1">
      <w:r w:rsidRPr="003F28B1">
        <w:t>_ вести элементарный этикетный диалог в ограниченном круге типичных ситуаций общения, диалог-расспрос (вопрос — ответ) и диалог — побуждение к действию;</w:t>
      </w:r>
    </w:p>
    <w:p w:rsidR="003F28B1" w:rsidRPr="003F28B1" w:rsidRDefault="003F28B1" w:rsidP="003F28B1">
      <w:r w:rsidRPr="003F28B1">
        <w:t>_ уметь на элементарном уровне рассказывать о себе, семье, домашнем животном, о третьем лице, хобби, любимом школьном предмете, школьных принадлежностях, покупке; описывать предмет, картинку; кратко характеризовать персонаж;</w:t>
      </w:r>
    </w:p>
    <w:p w:rsidR="003F28B1" w:rsidRPr="003F28B1" w:rsidRDefault="003F28B1" w:rsidP="003F28B1">
      <w:r w:rsidRPr="003F28B1">
        <w:t>_ вербально сигнализировать понимание или непонимание, переспросить, попросить повторить сказанное, говорить громче, сказать слово по буквам;</w:t>
      </w:r>
    </w:p>
    <w:p w:rsidR="003F28B1" w:rsidRPr="003F28B1" w:rsidRDefault="003F28B1" w:rsidP="003F28B1">
      <w:r w:rsidRPr="003F28B1">
        <w:t xml:space="preserve">_ уметь дать оценочное суждение или выразить своё мнение и кратко аргументировать его; </w:t>
      </w:r>
    </w:p>
    <w:p w:rsidR="003F28B1" w:rsidRPr="003F28B1" w:rsidRDefault="003F28B1" w:rsidP="003F28B1">
      <w:r w:rsidRPr="003F28B1">
        <w:t>_ выразить сожаление или радость, поблагодарить и ответить на благодарность;</w:t>
      </w:r>
    </w:p>
    <w:p w:rsidR="003F28B1" w:rsidRPr="003F28B1" w:rsidRDefault="003F28B1" w:rsidP="003F28B1">
      <w:r w:rsidRPr="003F28B1">
        <w:t>аудирование:</w:t>
      </w:r>
    </w:p>
    <w:p w:rsidR="003F28B1" w:rsidRPr="003F28B1" w:rsidRDefault="003F28B1" w:rsidP="003F28B1">
      <w:r w:rsidRPr="003F28B1">
        <w:t>_ понимать на слух речь учителя и одноклассников; основное содержание небольших доступных текстов с общим и выборочным пониманием в аудиозаписи, построенных на изученном языковом материале;</w:t>
      </w:r>
    </w:p>
    <w:p w:rsidR="003F28B1" w:rsidRPr="003F28B1" w:rsidRDefault="003F28B1" w:rsidP="003F28B1">
      <w:r w:rsidRPr="003F28B1">
        <w:t>чтение:</w:t>
      </w:r>
    </w:p>
    <w:p w:rsidR="003F28B1" w:rsidRPr="003F28B1" w:rsidRDefault="003F28B1" w:rsidP="003F28B1">
      <w:r w:rsidRPr="003F28B1">
        <w:t>_ читать вслух небольшие тексты, построенные на изученном языковом материале, соблюдая правила чтения и нужную интонацию;</w:t>
      </w:r>
    </w:p>
    <w:p w:rsidR="003F28B1" w:rsidRPr="003F28B1" w:rsidRDefault="003F28B1" w:rsidP="003F28B1">
      <w:r w:rsidRPr="003F28B1">
        <w:t>_ читать про себя тексты, включающие как изученный языковой материал, так и отдельные новые слова, и понимать их основное содержание; находить в тексте нужную информацию, пользоваться словарём;</w:t>
      </w:r>
    </w:p>
    <w:p w:rsidR="003F28B1" w:rsidRPr="003F28B1" w:rsidRDefault="003F28B1" w:rsidP="003F28B1"/>
    <w:p w:rsidR="003F28B1" w:rsidRPr="003F28B1" w:rsidRDefault="003F28B1" w:rsidP="003F28B1">
      <w:r w:rsidRPr="003F28B1">
        <w:t>письменная речь:</w:t>
      </w:r>
    </w:p>
    <w:p w:rsidR="003F28B1" w:rsidRPr="003F28B1" w:rsidRDefault="003F28B1" w:rsidP="003F28B1">
      <w:r w:rsidRPr="003F28B1">
        <w:t>_ владеть техникой орфографически правильного письма;</w:t>
      </w:r>
    </w:p>
    <w:p w:rsidR="003F28B1" w:rsidRPr="003F28B1" w:rsidRDefault="003F28B1" w:rsidP="003F28B1">
      <w:r w:rsidRPr="003F28B1">
        <w:t>_ писать с опорой на образец короткое личное, в том числе электронное, письмо;</w:t>
      </w:r>
    </w:p>
    <w:p w:rsidR="003F28B1" w:rsidRPr="003F28B1" w:rsidRDefault="003F28B1" w:rsidP="003F28B1">
      <w:r w:rsidRPr="003F28B1">
        <w:t>_ заполнять формуляры;</w:t>
      </w:r>
    </w:p>
    <w:p w:rsidR="003F28B1" w:rsidRPr="003F28B1" w:rsidRDefault="003F28B1" w:rsidP="003F28B1">
      <w:r w:rsidRPr="003F28B1">
        <w:t>_ делать записи для устного высказывания;</w:t>
      </w:r>
    </w:p>
    <w:p w:rsidR="003F28B1" w:rsidRPr="003F28B1" w:rsidRDefault="003F28B1" w:rsidP="003F28B1">
      <w:r w:rsidRPr="003F28B1">
        <w:t>_ использовать письменную речь для творческого самовыражения (в общем постере).</w:t>
      </w:r>
    </w:p>
    <w:p w:rsidR="003F28B1" w:rsidRPr="003F28B1" w:rsidRDefault="003F28B1" w:rsidP="003F28B1">
      <w:r w:rsidRPr="003F28B1">
        <w:t>Языковая компетенция (владение языковыми средствами):</w:t>
      </w:r>
    </w:p>
    <w:p w:rsidR="003F28B1" w:rsidRPr="003F28B1" w:rsidRDefault="003F28B1" w:rsidP="003F28B1">
      <w:r w:rsidRPr="003F28B1">
        <w:t>_ адекватное произношение и различение на слух всех звуков иностранного языка; соблюдение правильного ударения в словах и фразах;</w:t>
      </w:r>
    </w:p>
    <w:p w:rsidR="003F28B1" w:rsidRPr="003F28B1" w:rsidRDefault="003F28B1" w:rsidP="003F28B1">
      <w:r w:rsidRPr="003F28B1">
        <w:t>_ соблюдение особенностей интонации основных типов предложений;</w:t>
      </w:r>
    </w:p>
    <w:p w:rsidR="003F28B1" w:rsidRPr="003F28B1" w:rsidRDefault="003F28B1" w:rsidP="003F28B1">
      <w:r w:rsidRPr="003F28B1">
        <w:t>_ применение основных правил чтения и орфографии;</w:t>
      </w:r>
    </w:p>
    <w:p w:rsidR="003F28B1" w:rsidRPr="003F28B1" w:rsidRDefault="003F28B1" w:rsidP="003F28B1">
      <w:r w:rsidRPr="003F28B1">
        <w:t>_ распознавание и употребление в речи изученных лексических единиц (слов, словосочетаний, оценочной лексики, речевых клише) и грамматических явлений.</w:t>
      </w:r>
    </w:p>
    <w:p w:rsidR="003F28B1" w:rsidRPr="003F28B1" w:rsidRDefault="003F28B1" w:rsidP="003F28B1">
      <w:r w:rsidRPr="003F28B1">
        <w:t>Социокультурная осведомлённость (межкультурная компетенция):</w:t>
      </w:r>
    </w:p>
    <w:p w:rsidR="003F28B1" w:rsidRPr="003F28B1" w:rsidRDefault="003F28B1" w:rsidP="003F28B1">
      <w:r w:rsidRPr="003F28B1">
        <w:t>_ знание названий стран и некоторых городов изучаемого языка;</w:t>
      </w:r>
    </w:p>
    <w:p w:rsidR="003F28B1" w:rsidRPr="003F28B1" w:rsidRDefault="003F28B1" w:rsidP="003F28B1">
      <w:r w:rsidRPr="003F28B1">
        <w:t>_ знание некоторых литературных персонажей известных детских произведений, сюжетов некоторых популярных сказок, написанных на изучаемом языке, небольших произведений детского фольклора (стихов, песен);</w:t>
      </w:r>
    </w:p>
    <w:p w:rsidR="003F28B1" w:rsidRPr="003F28B1" w:rsidRDefault="003F28B1" w:rsidP="003F28B1">
      <w:r w:rsidRPr="003F28B1">
        <w:t>_ знание элементарных норм речевого и неречевого поведения, принятых в стране изучаемого языка;</w:t>
      </w:r>
    </w:p>
    <w:p w:rsidR="003F28B1" w:rsidRPr="003F28B1" w:rsidRDefault="003F28B1" w:rsidP="003F28B1">
      <w:r w:rsidRPr="003F28B1">
        <w:t>_ представление о некоторых особенностях образа жизни, быта, культуры стран изучаемого языка;</w:t>
      </w:r>
    </w:p>
    <w:p w:rsidR="003F28B1" w:rsidRPr="003F28B1" w:rsidRDefault="003F28B1" w:rsidP="003F28B1">
      <w:r w:rsidRPr="003F28B1">
        <w:t>_ представление о сходстве и различиях в традициях своей страны и стран изучаемого языка;</w:t>
      </w:r>
    </w:p>
    <w:p w:rsidR="003F28B1" w:rsidRPr="003F28B1" w:rsidRDefault="003F28B1" w:rsidP="003F28B1">
      <w:r w:rsidRPr="003F28B1">
        <w:t>_ понимание роли владения иностранными языками в современном мире на доступном учащимся уровне.</w:t>
      </w:r>
    </w:p>
    <w:p w:rsidR="003F28B1" w:rsidRPr="003F28B1" w:rsidRDefault="003F28B1" w:rsidP="003F28B1">
      <w:r w:rsidRPr="003F28B1">
        <w:t>Б. В познавательной сфере:</w:t>
      </w:r>
    </w:p>
    <w:p w:rsidR="003F28B1" w:rsidRPr="003F28B1" w:rsidRDefault="003F28B1" w:rsidP="003F28B1">
      <w:r w:rsidRPr="003F28B1">
        <w:t>_ овладение начальными представлениями о нормах иностранного языка (фонетических, лексических, грамматических);</w:t>
      </w:r>
    </w:p>
    <w:p w:rsidR="003F28B1" w:rsidRPr="003F28B1" w:rsidRDefault="003F28B1" w:rsidP="003F28B1">
      <w:r w:rsidRPr="003F28B1">
        <w:t>_ владение общеучебными и специальными учебными умениями на доступном школьникам уровне;</w:t>
      </w:r>
    </w:p>
    <w:p w:rsidR="003F28B1" w:rsidRPr="003F28B1" w:rsidRDefault="003F28B1" w:rsidP="003F28B1">
      <w:r w:rsidRPr="003F28B1">
        <w:t>_ умение сравнивать языковые явления родного, первого иностранного и второго иностранного языков на уровне отдельных звуков, букв, слов, словосочетаний, простых предложений;</w:t>
      </w:r>
    </w:p>
    <w:p w:rsidR="003F28B1" w:rsidRPr="003F28B1" w:rsidRDefault="003F28B1" w:rsidP="003F28B1">
      <w:r w:rsidRPr="003F28B1">
        <w:lastRenderedPageBreak/>
        <w:t>_ умение действовать по образцу при выполнении упражнений и составлении собственных высказываний в пределах курса;</w:t>
      </w:r>
    </w:p>
    <w:p w:rsidR="003F28B1" w:rsidRPr="003F28B1" w:rsidRDefault="003F28B1" w:rsidP="003F28B1">
      <w:r w:rsidRPr="003F28B1">
        <w:t>_ совершенствование приёмов работы с текстом с опорой на умения, приобретённые на уроках родного языка и первого иностранного (прогнозировать содержание текста по заголовку, иллюстрациям и т. д.);</w:t>
      </w:r>
    </w:p>
    <w:p w:rsidR="003F28B1" w:rsidRPr="003F28B1" w:rsidRDefault="003F28B1" w:rsidP="003F28B1">
      <w:r w:rsidRPr="003F28B1">
        <w:t>_ умение пользоваться справочным материалом, представленным в доступном данному возрасту виде (правила, таблицы);</w:t>
      </w:r>
    </w:p>
    <w:p w:rsidR="003F28B1" w:rsidRPr="003F28B1" w:rsidRDefault="003F28B1" w:rsidP="003F28B1">
      <w:r w:rsidRPr="003F28B1">
        <w:t>_ умение пользоваться словарём;</w:t>
      </w:r>
    </w:p>
    <w:p w:rsidR="003F28B1" w:rsidRPr="003F28B1" w:rsidRDefault="003F28B1" w:rsidP="003F28B1">
      <w:r w:rsidRPr="003F28B1">
        <w:t>_ умение осуществлять самонаблюдение и самооценку в доступных пределах.</w:t>
      </w:r>
    </w:p>
    <w:p w:rsidR="003F28B1" w:rsidRPr="003F28B1" w:rsidRDefault="003F28B1" w:rsidP="003F28B1">
      <w:r w:rsidRPr="003F28B1">
        <w:t>В. В ценностно-ориентационной сфере:</w:t>
      </w:r>
    </w:p>
    <w:p w:rsidR="003F28B1" w:rsidRPr="003F28B1" w:rsidRDefault="003F28B1" w:rsidP="003F28B1">
      <w:r w:rsidRPr="003F28B1">
        <w:t>_ представление об изучаемом иностранном языке — немецком — как средстве выражения мыслей, чувств, эмоций;</w:t>
      </w:r>
    </w:p>
    <w:p w:rsidR="003F28B1" w:rsidRPr="003F28B1" w:rsidRDefault="003F28B1" w:rsidP="003F28B1">
      <w:r w:rsidRPr="003F28B1">
        <w:t>_ приобщение к культурным ценностям немецкоговорящих народов через произведения детского фольклора, через непосредственное участие в проводимых праздниках, экскурсиях и туристических поездках.</w:t>
      </w:r>
    </w:p>
    <w:p w:rsidR="003F28B1" w:rsidRPr="003F28B1" w:rsidRDefault="003F28B1" w:rsidP="003F28B1">
      <w:r w:rsidRPr="003F28B1">
        <w:t>Г. В эстетической сфере:</w:t>
      </w:r>
    </w:p>
    <w:p w:rsidR="003F28B1" w:rsidRPr="003F28B1" w:rsidRDefault="003F28B1" w:rsidP="003F28B1">
      <w:r w:rsidRPr="003F28B1">
        <w:t>_ владение элементарными средствами выражения чувств и эмоций на немецком языке;</w:t>
      </w:r>
    </w:p>
    <w:p w:rsidR="003F28B1" w:rsidRPr="003F28B1" w:rsidRDefault="003F28B1" w:rsidP="003F28B1">
      <w:r w:rsidRPr="003F28B1">
        <w:t>_ развитие чувства прекрасного в процессе знакомства с образцами доступной иноязычной детской художественной литературы, в процессе описания картинок, животных.</w:t>
      </w:r>
    </w:p>
    <w:p w:rsidR="003F28B1" w:rsidRPr="003F28B1" w:rsidRDefault="003F28B1" w:rsidP="003F28B1">
      <w:r w:rsidRPr="003F28B1">
        <w:t>Д. В трудовой сфере:</w:t>
      </w:r>
    </w:p>
    <w:p w:rsidR="003F28B1" w:rsidRPr="003F28B1" w:rsidRDefault="003F28B1" w:rsidP="003F28B1">
      <w:r w:rsidRPr="003F28B1">
        <w:t>_ умение следовать намеченному плану в своём учебном труде;</w:t>
      </w:r>
    </w:p>
    <w:p w:rsidR="003F28B1" w:rsidRPr="003F28B1" w:rsidRDefault="003F28B1" w:rsidP="003F28B1">
      <w:r w:rsidRPr="003F28B1">
        <w:t>_ участие в подготовке реквизита для инсценирования сценок, сказок.</w:t>
      </w:r>
    </w:p>
    <w:p w:rsidR="003F28B1" w:rsidRPr="003F28B1" w:rsidRDefault="003F28B1" w:rsidP="003F28B1">
      <w:bookmarkStart w:id="43" w:name="_Toc409691632"/>
      <w:bookmarkStart w:id="44" w:name="_Toc410653957"/>
      <w:bookmarkStart w:id="45" w:name="_Toc414553139"/>
    </w:p>
    <w:p w:rsidR="003F28B1" w:rsidRPr="003F28B1" w:rsidRDefault="003F28B1" w:rsidP="003F28B1">
      <w:r w:rsidRPr="003F28B1">
        <w:t>1.2.5.4. История России. Всеобщая история</w:t>
      </w:r>
      <w:bookmarkEnd w:id="43"/>
      <w:bookmarkEnd w:id="44"/>
      <w:r w:rsidRPr="003F28B1">
        <w:footnoteReference w:id="2"/>
      </w:r>
      <w:bookmarkEnd w:id="45"/>
    </w:p>
    <w:p w:rsidR="003F28B1" w:rsidRPr="003F28B1" w:rsidRDefault="003F28B1" w:rsidP="003F28B1">
      <w:r w:rsidRPr="003F28B1">
        <w:t>Предметные результаты освоения курса истории на уровне основного общего образования предполагают, что у учащегося сформированы:</w:t>
      </w:r>
    </w:p>
    <w:p w:rsidR="003F28B1" w:rsidRPr="003F28B1" w:rsidRDefault="003F28B1" w:rsidP="003F28B1">
      <w:r w:rsidRPr="003F28B1">
        <w:lastRenderedPageBreak/>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F28B1" w:rsidRPr="003F28B1" w:rsidRDefault="003F28B1" w:rsidP="003F28B1">
      <w:r w:rsidRPr="003F28B1">
        <w:t>базовые исторические знания об основных этапах и закономерностях развития человеческого общества с древности до наших дней;</w:t>
      </w:r>
    </w:p>
    <w:p w:rsidR="003F28B1" w:rsidRPr="003F28B1" w:rsidRDefault="003F28B1" w:rsidP="003F28B1">
      <w:r w:rsidRPr="003F28B1">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F28B1" w:rsidRPr="003F28B1" w:rsidRDefault="003F28B1" w:rsidP="003F28B1">
      <w:r w:rsidRPr="003F28B1">
        <w:t>способность применять исторические знания для осмысления общественных событий и явлений прошлого и современности;</w:t>
      </w:r>
    </w:p>
    <w:p w:rsidR="003F28B1" w:rsidRPr="003F28B1" w:rsidRDefault="003F28B1" w:rsidP="003F28B1">
      <w:r w:rsidRPr="003F28B1">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F28B1" w:rsidRPr="003F28B1" w:rsidRDefault="003F28B1" w:rsidP="003F28B1">
      <w:r w:rsidRPr="003F28B1">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F28B1" w:rsidRPr="003F28B1" w:rsidRDefault="003F28B1" w:rsidP="003F28B1">
      <w:r w:rsidRPr="003F28B1">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F28B1" w:rsidRPr="003F28B1" w:rsidRDefault="003F28B1" w:rsidP="003F28B1">
      <w:r w:rsidRPr="003F28B1">
        <w:t>История Древнего мира (5 класс)</w:t>
      </w:r>
    </w:p>
    <w:p w:rsidR="003F28B1" w:rsidRPr="003F28B1" w:rsidRDefault="003F28B1" w:rsidP="003F28B1">
      <w:r w:rsidRPr="003F28B1">
        <w:t>Выпускник научится:</w:t>
      </w:r>
    </w:p>
    <w:p w:rsidR="003F28B1" w:rsidRPr="003F28B1" w:rsidRDefault="003F28B1" w:rsidP="003F28B1">
      <w:r w:rsidRPr="003F28B1">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F28B1" w:rsidRPr="003F28B1" w:rsidRDefault="003F28B1" w:rsidP="003F28B1">
      <w:r w:rsidRPr="003F28B1">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F28B1" w:rsidRPr="003F28B1" w:rsidRDefault="003F28B1" w:rsidP="003F28B1">
      <w:r w:rsidRPr="003F28B1">
        <w:t>• проводить поиск информации в отрывках исторических текстов, материальных памятниках Древнего мира;</w:t>
      </w:r>
    </w:p>
    <w:p w:rsidR="003F28B1" w:rsidRPr="003F28B1" w:rsidRDefault="003F28B1" w:rsidP="003F28B1">
      <w:r w:rsidRPr="003F28B1">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F28B1" w:rsidRPr="003F28B1" w:rsidRDefault="003F28B1" w:rsidP="003F28B1">
      <w:r w:rsidRPr="003F28B1">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F28B1" w:rsidRPr="003F28B1" w:rsidRDefault="003F28B1" w:rsidP="003F28B1">
      <w:r w:rsidRPr="003F28B1">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F28B1" w:rsidRPr="003F28B1" w:rsidRDefault="003F28B1" w:rsidP="003F28B1">
      <w:r w:rsidRPr="003F28B1">
        <w:t>• давать оценку наиболее значительным событиям и личностям древней истории.</w:t>
      </w:r>
    </w:p>
    <w:p w:rsidR="003F28B1" w:rsidRPr="003F28B1" w:rsidRDefault="003F28B1" w:rsidP="003F28B1">
      <w:r w:rsidRPr="003F28B1">
        <w:lastRenderedPageBreak/>
        <w:t>Выпускник получит возможность научиться:</w:t>
      </w:r>
    </w:p>
    <w:p w:rsidR="003F28B1" w:rsidRPr="003F28B1" w:rsidRDefault="003F28B1" w:rsidP="003F28B1">
      <w:r w:rsidRPr="003F28B1">
        <w:t>• давать характеристику общественного строя древних государств;</w:t>
      </w:r>
    </w:p>
    <w:p w:rsidR="003F28B1" w:rsidRPr="003F28B1" w:rsidRDefault="003F28B1" w:rsidP="003F28B1">
      <w:r w:rsidRPr="003F28B1">
        <w:t>• сопоставлять свидетельства различных исторических источников, выявляя в них общее и различия;</w:t>
      </w:r>
    </w:p>
    <w:p w:rsidR="003F28B1" w:rsidRPr="003F28B1" w:rsidRDefault="003F28B1" w:rsidP="003F28B1">
      <w:r w:rsidRPr="003F28B1">
        <w:t>• видеть проявления влияния античного искусства в окружающей среде;</w:t>
      </w:r>
    </w:p>
    <w:p w:rsidR="003F28B1" w:rsidRPr="003F28B1" w:rsidRDefault="003F28B1" w:rsidP="003F28B1">
      <w:r w:rsidRPr="003F28B1">
        <w:t>• высказывать суждения о значении и месте исторического и культурного наследия древних обществ в мировой истории.</w:t>
      </w:r>
    </w:p>
    <w:p w:rsidR="003F28B1" w:rsidRPr="003F28B1" w:rsidRDefault="003F28B1" w:rsidP="003F28B1">
      <w:r w:rsidRPr="003F28B1">
        <w:t>История Средних веков. От Древней Руси к Российскому государству (VIII –XV вв.) (6 класс)</w:t>
      </w:r>
    </w:p>
    <w:p w:rsidR="003F28B1" w:rsidRPr="003F28B1" w:rsidRDefault="003F28B1" w:rsidP="003F28B1">
      <w:r w:rsidRPr="003F28B1">
        <w:t>Выпускник научится:</w:t>
      </w:r>
    </w:p>
    <w:p w:rsidR="003F28B1" w:rsidRPr="003F28B1" w:rsidRDefault="003F28B1" w:rsidP="003F28B1">
      <w:r w:rsidRPr="003F28B1">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F28B1" w:rsidRPr="003F28B1" w:rsidRDefault="003F28B1" w:rsidP="003F28B1">
      <w:r w:rsidRPr="003F28B1">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F28B1" w:rsidRPr="003F28B1" w:rsidRDefault="003F28B1" w:rsidP="003F28B1">
      <w:r w:rsidRPr="003F28B1">
        <w:t>• проводить поиск информации в исторических текстах, материальных исторических памятниках Средневековья;</w:t>
      </w:r>
    </w:p>
    <w:p w:rsidR="003F28B1" w:rsidRPr="003F28B1" w:rsidRDefault="003F28B1" w:rsidP="003F28B1">
      <w:r w:rsidRPr="003F28B1">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F28B1" w:rsidRPr="003F28B1" w:rsidRDefault="003F28B1" w:rsidP="003F28B1">
      <w:r w:rsidRPr="003F28B1">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F28B1" w:rsidRPr="003F28B1" w:rsidRDefault="003F28B1" w:rsidP="003F28B1">
      <w:r w:rsidRPr="003F28B1">
        <w:t>• объяснять причины и следствия ключевых событий отечественной и всеобщей истории Средних веков;</w:t>
      </w:r>
    </w:p>
    <w:p w:rsidR="003F28B1" w:rsidRPr="003F28B1" w:rsidRDefault="003F28B1" w:rsidP="003F28B1">
      <w:r w:rsidRPr="003F28B1">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F28B1" w:rsidRPr="003F28B1" w:rsidRDefault="003F28B1" w:rsidP="003F28B1">
      <w:r w:rsidRPr="003F28B1">
        <w:t>• давать оценку событиям и личностям отечественной и всеобщей истории Средних веков.</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 давать сопоставительную характеристику политического устройства государств Средневековья (Русь, Запад, Восток);</w:t>
      </w:r>
    </w:p>
    <w:p w:rsidR="003F28B1" w:rsidRPr="003F28B1" w:rsidRDefault="003F28B1" w:rsidP="003F28B1">
      <w:r w:rsidRPr="003F28B1">
        <w:t>• сравнивать свидетельства различных исторических источников, выявляя в них общее и различия;</w:t>
      </w:r>
    </w:p>
    <w:p w:rsidR="003F28B1" w:rsidRPr="003F28B1" w:rsidRDefault="003F28B1" w:rsidP="003F28B1">
      <w:r w:rsidRPr="003F28B1">
        <w:lastRenderedPageBreak/>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F28B1" w:rsidRPr="003F28B1" w:rsidRDefault="003F28B1" w:rsidP="003F28B1">
      <w:r w:rsidRPr="003F28B1">
        <w:t>История Нового времени. Россия в XVI – ХIХ веках (7–9 класс)</w:t>
      </w:r>
    </w:p>
    <w:p w:rsidR="003F28B1" w:rsidRPr="003F28B1" w:rsidRDefault="003F28B1" w:rsidP="003F28B1">
      <w:r w:rsidRPr="003F28B1">
        <w:t>Выпускник научится:</w:t>
      </w:r>
    </w:p>
    <w:p w:rsidR="003F28B1" w:rsidRPr="003F28B1" w:rsidRDefault="003F28B1" w:rsidP="003F28B1">
      <w:r w:rsidRPr="003F28B1">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F28B1" w:rsidRPr="003F28B1" w:rsidRDefault="003F28B1" w:rsidP="003F28B1">
      <w:r w:rsidRPr="003F28B1">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F28B1" w:rsidRPr="003F28B1" w:rsidRDefault="003F28B1" w:rsidP="003F28B1">
      <w:r w:rsidRPr="003F28B1">
        <w:t xml:space="preserve">• анализировать информацию различных источников по отечественной и всеобщей истории Нового времени; </w:t>
      </w:r>
    </w:p>
    <w:p w:rsidR="003F28B1" w:rsidRPr="003F28B1" w:rsidRDefault="003F28B1" w:rsidP="003F28B1">
      <w:r w:rsidRPr="003F28B1">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F28B1" w:rsidRPr="003F28B1" w:rsidRDefault="003F28B1" w:rsidP="003F28B1">
      <w:r w:rsidRPr="003F28B1">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F28B1" w:rsidRPr="003F28B1" w:rsidRDefault="003F28B1" w:rsidP="003F28B1">
      <w:r w:rsidRPr="003F28B1">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F28B1" w:rsidRPr="003F28B1" w:rsidRDefault="003F28B1" w:rsidP="003F28B1">
      <w:r w:rsidRPr="003F28B1">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F28B1" w:rsidRPr="003F28B1" w:rsidRDefault="003F28B1" w:rsidP="003F28B1">
      <w:r w:rsidRPr="003F28B1">
        <w:t>• сопоставлять развитие России и других стран в Новое время, сравнивать исторические ситуации и события;</w:t>
      </w:r>
    </w:p>
    <w:p w:rsidR="003F28B1" w:rsidRPr="003F28B1" w:rsidRDefault="003F28B1" w:rsidP="003F28B1">
      <w:r w:rsidRPr="003F28B1">
        <w:t>• давать оценку событиям и личностям отечественной и всеобщей истории Нового времени.</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 используя историческую карту, характеризовать социально-экономическое и политическое развитие России, других государств в Новое время;</w:t>
      </w:r>
    </w:p>
    <w:p w:rsidR="003F28B1" w:rsidRPr="003F28B1" w:rsidRDefault="003F28B1" w:rsidP="003F28B1">
      <w:r w:rsidRPr="003F28B1">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F28B1" w:rsidRPr="003F28B1" w:rsidRDefault="003F28B1" w:rsidP="003F28B1">
      <w:r w:rsidRPr="003F28B1">
        <w:t xml:space="preserve">• сравнивать развитие России и других стран в Новое время, объяснять, в чем заключались общие черты и особенности; </w:t>
      </w:r>
    </w:p>
    <w:p w:rsidR="003F28B1" w:rsidRPr="003F28B1" w:rsidRDefault="003F28B1" w:rsidP="003F28B1">
      <w:r w:rsidRPr="003F28B1">
        <w:lastRenderedPageBreak/>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F28B1" w:rsidRPr="003F28B1" w:rsidRDefault="003F28B1" w:rsidP="003F28B1">
      <w:bookmarkStart w:id="46" w:name="_Toc409691636"/>
    </w:p>
    <w:p w:rsidR="003F28B1" w:rsidRPr="003F28B1" w:rsidRDefault="003F28B1" w:rsidP="003F28B1">
      <w:bookmarkStart w:id="47" w:name="_Toc410653959"/>
      <w:bookmarkStart w:id="48" w:name="_Toc414553140"/>
      <w:r w:rsidRPr="003F28B1">
        <w:t>1.2.5.5. Обществознание</w:t>
      </w:r>
      <w:bookmarkEnd w:id="46"/>
      <w:bookmarkEnd w:id="47"/>
      <w:bookmarkEnd w:id="48"/>
    </w:p>
    <w:p w:rsidR="003F28B1" w:rsidRPr="003F28B1" w:rsidRDefault="003F28B1" w:rsidP="003F28B1">
      <w:r w:rsidRPr="003F28B1">
        <w:t>Человек. Деятельность человека</w:t>
      </w:r>
    </w:p>
    <w:p w:rsidR="003F28B1" w:rsidRPr="003F28B1" w:rsidRDefault="003F28B1" w:rsidP="003F28B1">
      <w:r w:rsidRPr="003F28B1">
        <w:t>Выпускник научится:</w:t>
      </w:r>
    </w:p>
    <w:p w:rsidR="003F28B1" w:rsidRPr="003F28B1" w:rsidRDefault="003F28B1" w:rsidP="003F28B1">
      <w:r w:rsidRPr="003F28B1">
        <w:t>использовать знания о биологическом и социальном в человеке для характеристики его природы;</w:t>
      </w:r>
    </w:p>
    <w:p w:rsidR="003F28B1" w:rsidRPr="003F28B1" w:rsidRDefault="003F28B1" w:rsidP="003F28B1">
      <w:r w:rsidRPr="003F28B1">
        <w:t>характеризовать основные возрастные периоды жизни человека, особенности подросткового возраста;</w:t>
      </w:r>
    </w:p>
    <w:p w:rsidR="003F28B1" w:rsidRPr="003F28B1" w:rsidRDefault="003F28B1" w:rsidP="003F28B1">
      <w:r w:rsidRPr="003F28B1">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F28B1" w:rsidRPr="003F28B1" w:rsidRDefault="003F28B1" w:rsidP="003F28B1">
      <w:r w:rsidRPr="003F28B1">
        <w:t>характеризовать и иллюстрировать конкретными примерами группы потребностей человека;</w:t>
      </w:r>
    </w:p>
    <w:p w:rsidR="003F28B1" w:rsidRPr="003F28B1" w:rsidRDefault="003F28B1" w:rsidP="003F28B1">
      <w:r w:rsidRPr="003F28B1">
        <w:t>приводить примеры основных видов деятельности человека;</w:t>
      </w:r>
    </w:p>
    <w:p w:rsidR="003F28B1" w:rsidRPr="003F28B1" w:rsidRDefault="003F28B1" w:rsidP="003F28B1">
      <w:r w:rsidRPr="003F28B1">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выполнять несложные практические задания, основанные на ситуациях, связанных с деятельностью человека;</w:t>
      </w:r>
    </w:p>
    <w:p w:rsidR="003F28B1" w:rsidRPr="003F28B1" w:rsidRDefault="003F28B1" w:rsidP="003F28B1">
      <w:r w:rsidRPr="003F28B1">
        <w:t>оценивать роль деятельности в жизни человека и общества;</w:t>
      </w:r>
    </w:p>
    <w:p w:rsidR="003F28B1" w:rsidRPr="003F28B1" w:rsidRDefault="003F28B1" w:rsidP="003F28B1">
      <w:r w:rsidRPr="003F28B1">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F28B1" w:rsidRPr="003F28B1" w:rsidRDefault="003F28B1" w:rsidP="003F28B1">
      <w:r w:rsidRPr="003F28B1">
        <w:t>использовать элементы причинно-следственного анализа при характеристике межличностных конфликтов;</w:t>
      </w:r>
    </w:p>
    <w:p w:rsidR="003F28B1" w:rsidRPr="003F28B1" w:rsidRDefault="003F28B1" w:rsidP="003F28B1">
      <w:r w:rsidRPr="003F28B1">
        <w:t>моделировать возможные последствия позитивного и негативного воздействия группы на человека, делать выводы.</w:t>
      </w:r>
    </w:p>
    <w:p w:rsidR="003F28B1" w:rsidRPr="003F28B1" w:rsidRDefault="003F28B1" w:rsidP="003F28B1">
      <w:r w:rsidRPr="003F28B1">
        <w:t>Общество</w:t>
      </w:r>
    </w:p>
    <w:p w:rsidR="003F28B1" w:rsidRPr="003F28B1" w:rsidRDefault="003F28B1" w:rsidP="003F28B1">
      <w:r w:rsidRPr="003F28B1">
        <w:t>Выпускник научится:</w:t>
      </w:r>
    </w:p>
    <w:p w:rsidR="003F28B1" w:rsidRPr="003F28B1" w:rsidRDefault="003F28B1" w:rsidP="003F28B1">
      <w:r w:rsidRPr="003F28B1">
        <w:t>демонстрировать на примерах взаимосвязь природы и общества, раскрывать роль природы в жизни человека;</w:t>
      </w:r>
    </w:p>
    <w:p w:rsidR="003F28B1" w:rsidRPr="003F28B1" w:rsidRDefault="003F28B1" w:rsidP="003F28B1">
      <w:r w:rsidRPr="003F28B1">
        <w:t>распознавать на основе приведенных данных основные типы обществ;</w:t>
      </w:r>
    </w:p>
    <w:p w:rsidR="003F28B1" w:rsidRPr="003F28B1" w:rsidRDefault="003F28B1" w:rsidP="003F28B1">
      <w:r w:rsidRPr="003F28B1">
        <w:t>характеризовать движение от одних форм общественной жизни к другим; оценивать социальные явления с позиций общественного прогресса;</w:t>
      </w:r>
    </w:p>
    <w:p w:rsidR="003F28B1" w:rsidRPr="003F28B1" w:rsidRDefault="003F28B1" w:rsidP="003F28B1">
      <w:r w:rsidRPr="003F28B1">
        <w:lastRenderedPageBreak/>
        <w:t>различать экономические, социальные, политические, культурные явления и процессы общественной жизни;</w:t>
      </w:r>
    </w:p>
    <w:p w:rsidR="003F28B1" w:rsidRPr="003F28B1" w:rsidRDefault="003F28B1" w:rsidP="003F28B1">
      <w:r w:rsidRPr="003F28B1">
        <w:t>выполнять несложные познавательные и практические задания, основанные на ситуациях жизнедеятельности человека в разных сферах общества;</w:t>
      </w:r>
    </w:p>
    <w:p w:rsidR="003F28B1" w:rsidRPr="003F28B1" w:rsidRDefault="003F28B1" w:rsidP="003F28B1">
      <w:r w:rsidRPr="003F28B1">
        <w:t>характеризовать экологический кризис как глобальную проблему человечества, раскрывать причины экологического кризиса;</w:t>
      </w:r>
    </w:p>
    <w:p w:rsidR="003F28B1" w:rsidRPr="003F28B1" w:rsidRDefault="003F28B1" w:rsidP="003F28B1">
      <w:r w:rsidRPr="003F28B1">
        <w:t>на основе полученных знаний выбирать в предлагаемых модельных ситуациях и осуществлять на практике экологически рациональное поведение;</w:t>
      </w:r>
    </w:p>
    <w:p w:rsidR="003F28B1" w:rsidRPr="003F28B1" w:rsidRDefault="003F28B1" w:rsidP="003F28B1">
      <w:r w:rsidRPr="003F28B1">
        <w:t xml:space="preserve">раскрывать влияние современных средств массовой коммуникации на общество и личность; </w:t>
      </w:r>
    </w:p>
    <w:p w:rsidR="003F28B1" w:rsidRPr="003F28B1" w:rsidRDefault="003F28B1" w:rsidP="003F28B1">
      <w:r w:rsidRPr="003F28B1">
        <w:t>конкретизировать примерами опасность международного терроризма.</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наблюдать и характеризовать явления и события, происходящие в различных сферах общественной жизни;</w:t>
      </w:r>
    </w:p>
    <w:p w:rsidR="003F28B1" w:rsidRPr="003F28B1" w:rsidRDefault="003F28B1" w:rsidP="003F28B1">
      <w:r w:rsidRPr="003F28B1">
        <w:t>выявлять причинно-следственные связи общественных явлений и характеризовать основные направления общественного развития;</w:t>
      </w:r>
    </w:p>
    <w:p w:rsidR="003F28B1" w:rsidRPr="003F28B1" w:rsidRDefault="003F28B1" w:rsidP="003F28B1">
      <w:r w:rsidRPr="003F28B1">
        <w:t>осознанно содействовать защите природы.</w:t>
      </w:r>
    </w:p>
    <w:p w:rsidR="003F28B1" w:rsidRPr="003F28B1" w:rsidRDefault="003F28B1" w:rsidP="003F28B1">
      <w:r w:rsidRPr="003F28B1">
        <w:t>Социальные нормы</w:t>
      </w:r>
    </w:p>
    <w:p w:rsidR="003F28B1" w:rsidRPr="003F28B1" w:rsidRDefault="003F28B1" w:rsidP="003F28B1">
      <w:r w:rsidRPr="003F28B1">
        <w:t>Выпускник научится:</w:t>
      </w:r>
    </w:p>
    <w:p w:rsidR="003F28B1" w:rsidRPr="003F28B1" w:rsidRDefault="003F28B1" w:rsidP="003F28B1">
      <w:r w:rsidRPr="003F28B1">
        <w:t>раскрывать роль социальных норм как регуляторов общественной жизни и поведения человека;</w:t>
      </w:r>
    </w:p>
    <w:p w:rsidR="003F28B1" w:rsidRPr="003F28B1" w:rsidRDefault="003F28B1" w:rsidP="003F28B1">
      <w:r w:rsidRPr="003F28B1">
        <w:t>различать отдельные виды социальных норм;</w:t>
      </w:r>
    </w:p>
    <w:p w:rsidR="003F28B1" w:rsidRPr="003F28B1" w:rsidRDefault="003F28B1" w:rsidP="003F28B1">
      <w:r w:rsidRPr="003F28B1">
        <w:t>характеризовать основные нормы морали;</w:t>
      </w:r>
    </w:p>
    <w:p w:rsidR="003F28B1" w:rsidRPr="003F28B1" w:rsidRDefault="003F28B1" w:rsidP="003F28B1">
      <w:r w:rsidRPr="003F28B1">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F28B1" w:rsidRPr="003F28B1" w:rsidRDefault="003F28B1" w:rsidP="003F28B1">
      <w:r w:rsidRPr="003F28B1">
        <w:t>раскрывать сущность патриотизма, гражданственности; приводить примеры проявления этих качеств из истории и жизни современного общества;</w:t>
      </w:r>
    </w:p>
    <w:p w:rsidR="003F28B1" w:rsidRPr="003F28B1" w:rsidRDefault="003F28B1" w:rsidP="003F28B1">
      <w:r w:rsidRPr="003F28B1">
        <w:t>характеризовать специфику норм права;</w:t>
      </w:r>
    </w:p>
    <w:p w:rsidR="003F28B1" w:rsidRPr="003F28B1" w:rsidRDefault="003F28B1" w:rsidP="003F28B1">
      <w:r w:rsidRPr="003F28B1">
        <w:t>сравнивать нормы морали и права, выявлять их общие черты и особенности;</w:t>
      </w:r>
    </w:p>
    <w:p w:rsidR="003F28B1" w:rsidRPr="003F28B1" w:rsidRDefault="003F28B1" w:rsidP="003F28B1">
      <w:r w:rsidRPr="003F28B1">
        <w:t>раскрывать сущность процесса социализации личности;</w:t>
      </w:r>
    </w:p>
    <w:p w:rsidR="003F28B1" w:rsidRPr="003F28B1" w:rsidRDefault="003F28B1" w:rsidP="003F28B1">
      <w:r w:rsidRPr="003F28B1">
        <w:t>объяснять причины отклоняющегося поведения;</w:t>
      </w:r>
    </w:p>
    <w:p w:rsidR="003F28B1" w:rsidRPr="003F28B1" w:rsidRDefault="003F28B1" w:rsidP="003F28B1">
      <w:r w:rsidRPr="003F28B1">
        <w:t>описывать негативные последствия наиболее опасных форм отклоняющегося поведения.</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lastRenderedPageBreak/>
        <w:t>использовать элементы причинно-следственного анализа для понимания влияния моральных устоев на развитие общества и человека;</w:t>
      </w:r>
    </w:p>
    <w:p w:rsidR="003F28B1" w:rsidRPr="003F28B1" w:rsidRDefault="003F28B1" w:rsidP="003F28B1">
      <w:r w:rsidRPr="003F28B1">
        <w:t>оценивать социальную значимость здорового образа жизни.</w:t>
      </w:r>
    </w:p>
    <w:p w:rsidR="003F28B1" w:rsidRPr="003F28B1" w:rsidRDefault="003F28B1" w:rsidP="003F28B1">
      <w:r w:rsidRPr="003F28B1">
        <w:t>Сфера духовной культуры</w:t>
      </w:r>
    </w:p>
    <w:p w:rsidR="003F28B1" w:rsidRPr="003F28B1" w:rsidRDefault="003F28B1" w:rsidP="003F28B1">
      <w:r w:rsidRPr="003F28B1">
        <w:t>Выпускник научится:</w:t>
      </w:r>
    </w:p>
    <w:p w:rsidR="003F28B1" w:rsidRPr="003F28B1" w:rsidRDefault="003F28B1" w:rsidP="003F28B1">
      <w:r w:rsidRPr="003F28B1">
        <w:t>характеризовать развитие отдельных областей и форм культуры, выражать свое мнение о явлениях культуры;</w:t>
      </w:r>
    </w:p>
    <w:p w:rsidR="003F28B1" w:rsidRPr="003F28B1" w:rsidRDefault="003F28B1" w:rsidP="003F28B1">
      <w:r w:rsidRPr="003F28B1">
        <w:t>описывать явления духовной культуры;</w:t>
      </w:r>
    </w:p>
    <w:p w:rsidR="003F28B1" w:rsidRPr="003F28B1" w:rsidRDefault="003F28B1" w:rsidP="003F28B1">
      <w:r w:rsidRPr="003F28B1">
        <w:t>объяснять причины возрастания роли науки в современном мире;</w:t>
      </w:r>
    </w:p>
    <w:p w:rsidR="003F28B1" w:rsidRPr="003F28B1" w:rsidRDefault="003F28B1" w:rsidP="003F28B1">
      <w:r w:rsidRPr="003F28B1">
        <w:t>оценивать роль образования в современном обществе;</w:t>
      </w:r>
    </w:p>
    <w:p w:rsidR="003F28B1" w:rsidRPr="003F28B1" w:rsidRDefault="003F28B1" w:rsidP="003F28B1">
      <w:r w:rsidRPr="003F28B1">
        <w:t>различать уровни общего образования в России;</w:t>
      </w:r>
    </w:p>
    <w:p w:rsidR="003F28B1" w:rsidRPr="003F28B1" w:rsidRDefault="003F28B1" w:rsidP="003F28B1">
      <w:r w:rsidRPr="003F28B1">
        <w:t>находить и извлекать социальную информацию о достижениях и проблемах развития культуры из адаптированных источников различного типа;</w:t>
      </w:r>
    </w:p>
    <w:p w:rsidR="003F28B1" w:rsidRPr="003F28B1" w:rsidRDefault="003F28B1" w:rsidP="003F28B1">
      <w:r w:rsidRPr="003F28B1">
        <w:t>описывать духовные ценности российского народа и выражать собственное отношение к ним;</w:t>
      </w:r>
    </w:p>
    <w:p w:rsidR="003F28B1" w:rsidRPr="003F28B1" w:rsidRDefault="003F28B1" w:rsidP="003F28B1">
      <w:r w:rsidRPr="003F28B1">
        <w:t>объяснять необходимость непрерывного образования в современных условиях;</w:t>
      </w:r>
    </w:p>
    <w:p w:rsidR="003F28B1" w:rsidRPr="003F28B1" w:rsidRDefault="003F28B1" w:rsidP="003F28B1">
      <w:r w:rsidRPr="003F28B1">
        <w:t>учитывать общественные потребности при выборе направления своей будущей профессиональной деятельности;</w:t>
      </w:r>
    </w:p>
    <w:p w:rsidR="003F28B1" w:rsidRPr="003F28B1" w:rsidRDefault="003F28B1" w:rsidP="003F28B1">
      <w:r w:rsidRPr="003F28B1">
        <w:t>раскрывать роль религии в современном обществе;</w:t>
      </w:r>
    </w:p>
    <w:p w:rsidR="003F28B1" w:rsidRPr="003F28B1" w:rsidRDefault="003F28B1" w:rsidP="003F28B1">
      <w:r w:rsidRPr="003F28B1">
        <w:t>характеризовать особенности искусства как формы духовной культуры.</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описывать процессы создания, сохранения, трансляции и усвоения достижений культуры;</w:t>
      </w:r>
    </w:p>
    <w:p w:rsidR="003F28B1" w:rsidRPr="003F28B1" w:rsidRDefault="003F28B1" w:rsidP="003F28B1">
      <w:r w:rsidRPr="003F28B1">
        <w:t>характеризовать основные направления развития отечественной культуры в современных условиях;</w:t>
      </w:r>
    </w:p>
    <w:p w:rsidR="003F28B1" w:rsidRPr="003F28B1" w:rsidRDefault="003F28B1" w:rsidP="003F28B1">
      <w:r w:rsidRPr="003F28B1">
        <w:t>критически воспринимать сообщения и рекламу в СМИ и Интернете о таких направлениях массовой культуры, как шоу-бизнес и мода.</w:t>
      </w:r>
    </w:p>
    <w:p w:rsidR="003F28B1" w:rsidRPr="003F28B1" w:rsidRDefault="003F28B1" w:rsidP="003F28B1">
      <w:r w:rsidRPr="003F28B1">
        <w:t>Социальная сфера</w:t>
      </w:r>
    </w:p>
    <w:p w:rsidR="003F28B1" w:rsidRPr="003F28B1" w:rsidRDefault="003F28B1" w:rsidP="003F28B1">
      <w:r w:rsidRPr="003F28B1">
        <w:t>Выпускник научится:</w:t>
      </w:r>
    </w:p>
    <w:p w:rsidR="003F28B1" w:rsidRPr="003F28B1" w:rsidRDefault="003F28B1" w:rsidP="003F28B1">
      <w:r w:rsidRPr="003F28B1">
        <w:t>описывать социальную структуру в обществах разного типа, характеризовать основные социальные общности и группы;</w:t>
      </w:r>
    </w:p>
    <w:p w:rsidR="003F28B1" w:rsidRPr="003F28B1" w:rsidRDefault="003F28B1" w:rsidP="003F28B1">
      <w:r w:rsidRPr="003F28B1">
        <w:t>объяснять взаимодействие социальных общностей и групп;</w:t>
      </w:r>
    </w:p>
    <w:p w:rsidR="003F28B1" w:rsidRPr="003F28B1" w:rsidRDefault="003F28B1" w:rsidP="003F28B1">
      <w:r w:rsidRPr="003F28B1">
        <w:t>характеризовать ведущие направления социальной политики Российского государства;</w:t>
      </w:r>
    </w:p>
    <w:p w:rsidR="003F28B1" w:rsidRPr="003F28B1" w:rsidRDefault="003F28B1" w:rsidP="003F28B1">
      <w:r w:rsidRPr="003F28B1">
        <w:lastRenderedPageBreak/>
        <w:t>выделять параметры, определяющие социальный статус личности;</w:t>
      </w:r>
    </w:p>
    <w:p w:rsidR="003F28B1" w:rsidRPr="003F28B1" w:rsidRDefault="003F28B1" w:rsidP="003F28B1">
      <w:r w:rsidRPr="003F28B1">
        <w:t>приводить примеры предписанных и достигаемых статусов;</w:t>
      </w:r>
    </w:p>
    <w:p w:rsidR="003F28B1" w:rsidRPr="003F28B1" w:rsidRDefault="003F28B1" w:rsidP="003F28B1">
      <w:r w:rsidRPr="003F28B1">
        <w:t>описывать основные социальные роли подростка;</w:t>
      </w:r>
    </w:p>
    <w:p w:rsidR="003F28B1" w:rsidRPr="003F28B1" w:rsidRDefault="003F28B1" w:rsidP="003F28B1">
      <w:r w:rsidRPr="003F28B1">
        <w:t>конкретизировать примерами процесс социальной мобильности;</w:t>
      </w:r>
    </w:p>
    <w:p w:rsidR="003F28B1" w:rsidRPr="003F28B1" w:rsidRDefault="003F28B1" w:rsidP="003F28B1">
      <w:r w:rsidRPr="003F28B1">
        <w:t>характеризовать межнациональные отношения в современном мире;</w:t>
      </w:r>
    </w:p>
    <w:p w:rsidR="003F28B1" w:rsidRPr="003F28B1" w:rsidRDefault="003F28B1" w:rsidP="003F28B1">
      <w:r w:rsidRPr="003F28B1">
        <w:t xml:space="preserve">объяснять причины межнациональных конфликтов и основные пути их разрешения; </w:t>
      </w:r>
    </w:p>
    <w:p w:rsidR="003F28B1" w:rsidRPr="003F28B1" w:rsidRDefault="003F28B1" w:rsidP="003F28B1">
      <w:r w:rsidRPr="003F28B1">
        <w:t>характеризовать, раскрывать на конкретных примерах основные функции семьи в обществе;</w:t>
      </w:r>
    </w:p>
    <w:p w:rsidR="003F28B1" w:rsidRPr="003F28B1" w:rsidRDefault="003F28B1" w:rsidP="003F28B1">
      <w:r w:rsidRPr="003F28B1">
        <w:t xml:space="preserve">раскрывать основные роли членов семьи; </w:t>
      </w:r>
    </w:p>
    <w:p w:rsidR="003F28B1" w:rsidRPr="003F28B1" w:rsidRDefault="003F28B1" w:rsidP="003F28B1">
      <w:r w:rsidRPr="003F28B1">
        <w:t>характеризовать основные слагаемые здорового образа жизни; осознанно выбирать верные критерии для оценки безопасных условий жизни;</w:t>
      </w:r>
    </w:p>
    <w:p w:rsidR="003F28B1" w:rsidRPr="003F28B1" w:rsidRDefault="003F28B1" w:rsidP="003F28B1">
      <w:r w:rsidRPr="003F28B1">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раскрывать понятия «равенство» и «социальная справедливость» с позиций историзма;</w:t>
      </w:r>
    </w:p>
    <w:p w:rsidR="003F28B1" w:rsidRPr="003F28B1" w:rsidRDefault="003F28B1" w:rsidP="003F28B1">
      <w:r w:rsidRPr="003F28B1">
        <w:t>выражать и обосновывать собственную позицию по актуальным проблемам молодежи;</w:t>
      </w:r>
    </w:p>
    <w:p w:rsidR="003F28B1" w:rsidRPr="003F28B1" w:rsidRDefault="003F28B1" w:rsidP="003F28B1">
      <w:r w:rsidRPr="003F28B1">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F28B1" w:rsidRPr="003F28B1" w:rsidRDefault="003F28B1" w:rsidP="003F28B1">
      <w:r w:rsidRPr="003F28B1">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F28B1" w:rsidRPr="003F28B1" w:rsidRDefault="003F28B1" w:rsidP="003F28B1">
      <w:r w:rsidRPr="003F28B1">
        <w:t>использовать элементы причинно-следственного анализа при характеристике семейных конфликтов;</w:t>
      </w:r>
    </w:p>
    <w:p w:rsidR="003F28B1" w:rsidRPr="003F28B1" w:rsidRDefault="003F28B1" w:rsidP="003F28B1">
      <w:r w:rsidRPr="003F28B1">
        <w:t>находить и извлекать социальную информацию о государственной семейной политике из адаптированных источников различного типа.</w:t>
      </w:r>
    </w:p>
    <w:p w:rsidR="003F28B1" w:rsidRPr="003F28B1" w:rsidRDefault="003F28B1" w:rsidP="003F28B1">
      <w:r w:rsidRPr="003F28B1">
        <w:t>Политическая сфера жизни общества</w:t>
      </w:r>
    </w:p>
    <w:p w:rsidR="003F28B1" w:rsidRPr="003F28B1" w:rsidRDefault="003F28B1" w:rsidP="003F28B1">
      <w:r w:rsidRPr="003F28B1">
        <w:t>Выпускник научится:</w:t>
      </w:r>
    </w:p>
    <w:p w:rsidR="003F28B1" w:rsidRPr="003F28B1" w:rsidRDefault="003F28B1" w:rsidP="003F28B1">
      <w:r w:rsidRPr="003F28B1">
        <w:t>объяснять роль политики в жизни общества;</w:t>
      </w:r>
    </w:p>
    <w:p w:rsidR="003F28B1" w:rsidRPr="003F28B1" w:rsidRDefault="003F28B1" w:rsidP="003F28B1">
      <w:r w:rsidRPr="003F28B1">
        <w:t>различать и сравнивать различные формы правления, иллюстрировать их примерами;</w:t>
      </w:r>
    </w:p>
    <w:p w:rsidR="003F28B1" w:rsidRPr="003F28B1" w:rsidRDefault="003F28B1" w:rsidP="003F28B1">
      <w:r w:rsidRPr="003F28B1">
        <w:t>давать характеристику формам государственно-территориального устройства;</w:t>
      </w:r>
    </w:p>
    <w:p w:rsidR="003F28B1" w:rsidRPr="003F28B1" w:rsidRDefault="003F28B1" w:rsidP="003F28B1">
      <w:r w:rsidRPr="003F28B1">
        <w:t>различать различные типы политических режимов, раскрывать их основные признаки;</w:t>
      </w:r>
    </w:p>
    <w:p w:rsidR="003F28B1" w:rsidRPr="003F28B1" w:rsidRDefault="003F28B1" w:rsidP="003F28B1">
      <w:r w:rsidRPr="003F28B1">
        <w:lastRenderedPageBreak/>
        <w:t>раскрывать на конкретных примерах основные черты и принципы демократии;</w:t>
      </w:r>
    </w:p>
    <w:p w:rsidR="003F28B1" w:rsidRPr="003F28B1" w:rsidRDefault="003F28B1" w:rsidP="003F28B1">
      <w:r w:rsidRPr="003F28B1">
        <w:t>называть признаки политической партии, раскрывать их на конкретных примерах;</w:t>
      </w:r>
    </w:p>
    <w:p w:rsidR="003F28B1" w:rsidRPr="003F28B1" w:rsidRDefault="003F28B1" w:rsidP="003F28B1">
      <w:r w:rsidRPr="003F28B1">
        <w:t>характеризовать различные формы участия граждан в политической жизни.</w:t>
      </w:r>
    </w:p>
    <w:p w:rsidR="003F28B1" w:rsidRPr="003F28B1" w:rsidRDefault="003F28B1" w:rsidP="003F28B1">
      <w:r w:rsidRPr="003F28B1">
        <w:t xml:space="preserve">Выпускник получит возможность научиться: </w:t>
      </w:r>
    </w:p>
    <w:p w:rsidR="003F28B1" w:rsidRPr="003F28B1" w:rsidRDefault="003F28B1" w:rsidP="003F28B1">
      <w:r w:rsidRPr="003F28B1">
        <w:t>осознавать значение гражданской активности и патриотической позиции в укреплении нашего государства;</w:t>
      </w:r>
    </w:p>
    <w:p w:rsidR="003F28B1" w:rsidRPr="003F28B1" w:rsidRDefault="003F28B1" w:rsidP="003F28B1">
      <w:r w:rsidRPr="003F28B1">
        <w:t>соотносить различные оценки политических событий и процессов и делать обоснованные выводы.</w:t>
      </w:r>
    </w:p>
    <w:p w:rsidR="003F28B1" w:rsidRPr="003F28B1" w:rsidRDefault="003F28B1" w:rsidP="003F28B1">
      <w:r w:rsidRPr="003F28B1">
        <w:t>Гражданин и государство</w:t>
      </w:r>
    </w:p>
    <w:p w:rsidR="003F28B1" w:rsidRPr="003F28B1" w:rsidRDefault="003F28B1" w:rsidP="003F28B1">
      <w:r w:rsidRPr="003F28B1">
        <w:t>Выпускник научится:</w:t>
      </w:r>
    </w:p>
    <w:p w:rsidR="003F28B1" w:rsidRPr="003F28B1" w:rsidRDefault="003F28B1" w:rsidP="003F28B1">
      <w:r w:rsidRPr="003F28B1">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F28B1" w:rsidRPr="003F28B1" w:rsidRDefault="003F28B1" w:rsidP="003F28B1">
      <w:r w:rsidRPr="003F28B1">
        <w:t>объяснять порядок формирования органов государственной власти РФ;</w:t>
      </w:r>
    </w:p>
    <w:p w:rsidR="003F28B1" w:rsidRPr="003F28B1" w:rsidRDefault="003F28B1" w:rsidP="003F28B1">
      <w:r w:rsidRPr="003F28B1">
        <w:t>раскрывать достижения российского народа;</w:t>
      </w:r>
    </w:p>
    <w:p w:rsidR="003F28B1" w:rsidRPr="003F28B1" w:rsidRDefault="003F28B1" w:rsidP="003F28B1">
      <w:r w:rsidRPr="003F28B1">
        <w:t>объяснять и конкретизировать примерами смысл понятия «гражданство»;</w:t>
      </w:r>
    </w:p>
    <w:p w:rsidR="003F28B1" w:rsidRPr="003F28B1" w:rsidRDefault="003F28B1" w:rsidP="003F28B1">
      <w:r w:rsidRPr="003F28B1">
        <w:t>называть и иллюстрировать примерами основные права и свободы граждан, гарантированные Конституцией РФ;</w:t>
      </w:r>
    </w:p>
    <w:p w:rsidR="003F28B1" w:rsidRPr="003F28B1" w:rsidRDefault="003F28B1" w:rsidP="003F28B1">
      <w:r w:rsidRPr="003F28B1">
        <w:t>осознавать значение патриотической позиции в укреплении нашего государства;</w:t>
      </w:r>
    </w:p>
    <w:p w:rsidR="003F28B1" w:rsidRPr="003F28B1" w:rsidRDefault="003F28B1" w:rsidP="003F28B1">
      <w:r w:rsidRPr="003F28B1">
        <w:t>характеризовать конституционные обязанности гражданина.</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аргументированно обосновывать влияние происходящих в обществе изменений на положение России в мире;</w:t>
      </w:r>
    </w:p>
    <w:p w:rsidR="003F28B1" w:rsidRPr="003F28B1" w:rsidRDefault="003F28B1" w:rsidP="003F28B1">
      <w:r w:rsidRPr="003F28B1">
        <w:t>использовать знания и умения для формирования способности уважать права других людей, выполнять свои обязанности гражданина РФ.</w:t>
      </w:r>
    </w:p>
    <w:p w:rsidR="003F28B1" w:rsidRPr="003F28B1" w:rsidRDefault="003F28B1" w:rsidP="003F28B1">
      <w:r w:rsidRPr="003F28B1">
        <w:t>Основы российского законодательства</w:t>
      </w:r>
    </w:p>
    <w:p w:rsidR="003F28B1" w:rsidRPr="003F28B1" w:rsidRDefault="003F28B1" w:rsidP="003F28B1">
      <w:r w:rsidRPr="003F28B1">
        <w:t>Выпускник научится:</w:t>
      </w:r>
    </w:p>
    <w:p w:rsidR="003F28B1" w:rsidRPr="003F28B1" w:rsidRDefault="003F28B1" w:rsidP="003F28B1">
      <w:r w:rsidRPr="003F28B1">
        <w:t>характеризовать систему российского законодательства;</w:t>
      </w:r>
    </w:p>
    <w:p w:rsidR="003F28B1" w:rsidRPr="003F28B1" w:rsidRDefault="003F28B1" w:rsidP="003F28B1">
      <w:r w:rsidRPr="003F28B1">
        <w:t>раскрывать особенности гражданской дееспособности несовершеннолетних;</w:t>
      </w:r>
    </w:p>
    <w:p w:rsidR="003F28B1" w:rsidRPr="003F28B1" w:rsidRDefault="003F28B1" w:rsidP="003F28B1">
      <w:r w:rsidRPr="003F28B1">
        <w:t>характеризовать гражданские правоотношения;</w:t>
      </w:r>
    </w:p>
    <w:p w:rsidR="003F28B1" w:rsidRPr="003F28B1" w:rsidRDefault="003F28B1" w:rsidP="003F28B1">
      <w:r w:rsidRPr="003F28B1">
        <w:t>раскрывать смысл права на труд;</w:t>
      </w:r>
    </w:p>
    <w:p w:rsidR="003F28B1" w:rsidRPr="003F28B1" w:rsidRDefault="003F28B1" w:rsidP="003F28B1">
      <w:r w:rsidRPr="003F28B1">
        <w:t>объяснять роль трудового договора;</w:t>
      </w:r>
    </w:p>
    <w:p w:rsidR="003F28B1" w:rsidRPr="003F28B1" w:rsidRDefault="003F28B1" w:rsidP="003F28B1">
      <w:r w:rsidRPr="003F28B1">
        <w:lastRenderedPageBreak/>
        <w:t>разъяснять на примерах особенности положения несовершеннолетних в трудовых отношениях;</w:t>
      </w:r>
    </w:p>
    <w:p w:rsidR="003F28B1" w:rsidRPr="003F28B1" w:rsidRDefault="003F28B1" w:rsidP="003F28B1">
      <w:r w:rsidRPr="003F28B1">
        <w:t>характеризовать права и обязанности супругов, родителей, детей;</w:t>
      </w:r>
    </w:p>
    <w:p w:rsidR="003F28B1" w:rsidRPr="003F28B1" w:rsidRDefault="003F28B1" w:rsidP="003F28B1">
      <w:r w:rsidRPr="003F28B1">
        <w:t>характеризовать особенности уголовного права и уголовных правоотношений;</w:t>
      </w:r>
    </w:p>
    <w:p w:rsidR="003F28B1" w:rsidRPr="003F28B1" w:rsidRDefault="003F28B1" w:rsidP="003F28B1">
      <w:r w:rsidRPr="003F28B1">
        <w:t>конкретизировать примерами виды преступлений и наказания за них;</w:t>
      </w:r>
    </w:p>
    <w:p w:rsidR="003F28B1" w:rsidRPr="003F28B1" w:rsidRDefault="003F28B1" w:rsidP="003F28B1">
      <w:r w:rsidRPr="003F28B1">
        <w:t>характеризовать специфику уголовной ответственности несовершеннолетних;</w:t>
      </w:r>
    </w:p>
    <w:p w:rsidR="003F28B1" w:rsidRPr="003F28B1" w:rsidRDefault="003F28B1" w:rsidP="003F28B1">
      <w:r w:rsidRPr="003F28B1">
        <w:t>раскрывать связь права на образование и обязанности получить образование;</w:t>
      </w:r>
    </w:p>
    <w:p w:rsidR="003F28B1" w:rsidRPr="003F28B1" w:rsidRDefault="003F28B1" w:rsidP="003F28B1">
      <w:r w:rsidRPr="003F28B1">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F28B1" w:rsidRPr="003F28B1" w:rsidRDefault="003F28B1" w:rsidP="003F28B1">
      <w:r w:rsidRPr="003F28B1">
        <w:t>исследовать несложные практические ситуации, связанные с защитой прав и интересов детей, оставшихся без попечения родителей;</w:t>
      </w:r>
    </w:p>
    <w:p w:rsidR="003F28B1" w:rsidRPr="003F28B1" w:rsidRDefault="003F28B1" w:rsidP="003F28B1">
      <w:r w:rsidRPr="003F28B1">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F28B1" w:rsidRPr="003F28B1" w:rsidRDefault="003F28B1" w:rsidP="003F28B1">
      <w:r w:rsidRPr="003F28B1">
        <w:t>оценивать сущность и значение правопорядка и законности, собственный возможный вклад в их становление и развитие;</w:t>
      </w:r>
    </w:p>
    <w:p w:rsidR="003F28B1" w:rsidRPr="003F28B1" w:rsidRDefault="003F28B1" w:rsidP="003F28B1">
      <w:r w:rsidRPr="003F28B1">
        <w:t>осознанно содействовать защите правопорядка в обществе правовыми способами и средствами.</w:t>
      </w:r>
    </w:p>
    <w:p w:rsidR="003F28B1" w:rsidRPr="003F28B1" w:rsidRDefault="003F28B1" w:rsidP="003F28B1">
      <w:r w:rsidRPr="003F28B1">
        <w:t>Экономика</w:t>
      </w:r>
    </w:p>
    <w:p w:rsidR="003F28B1" w:rsidRPr="003F28B1" w:rsidRDefault="003F28B1" w:rsidP="003F28B1">
      <w:r w:rsidRPr="003F28B1">
        <w:t>Выпускник научится:</w:t>
      </w:r>
    </w:p>
    <w:p w:rsidR="003F28B1" w:rsidRPr="003F28B1" w:rsidRDefault="003F28B1" w:rsidP="003F28B1">
      <w:r w:rsidRPr="003F28B1">
        <w:t>объяснять проблему ограниченности экономических ресурсов;</w:t>
      </w:r>
    </w:p>
    <w:p w:rsidR="003F28B1" w:rsidRPr="003F28B1" w:rsidRDefault="003F28B1" w:rsidP="003F28B1">
      <w:r w:rsidRPr="003F28B1">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F28B1" w:rsidRPr="003F28B1" w:rsidRDefault="003F28B1" w:rsidP="003F28B1">
      <w:r w:rsidRPr="003F28B1">
        <w:t>раскрывать факторы, влияющие на производительность труда;</w:t>
      </w:r>
    </w:p>
    <w:p w:rsidR="003F28B1" w:rsidRPr="003F28B1" w:rsidRDefault="003F28B1" w:rsidP="003F28B1">
      <w:r w:rsidRPr="003F28B1">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F28B1" w:rsidRPr="003F28B1" w:rsidRDefault="003F28B1" w:rsidP="003F28B1">
      <w:r w:rsidRPr="003F28B1">
        <w:t>характеризовать механизм рыночного регулирования экономики; анализировать действие рыночных законов, выявлять роль конкуренции;</w:t>
      </w:r>
    </w:p>
    <w:p w:rsidR="003F28B1" w:rsidRPr="003F28B1" w:rsidRDefault="003F28B1" w:rsidP="003F28B1">
      <w:r w:rsidRPr="003F28B1">
        <w:lastRenderedPageBreak/>
        <w:t>объяснять роль государства в регулировании рыночной экономики; анализировать структуру бюджета государства;</w:t>
      </w:r>
    </w:p>
    <w:p w:rsidR="003F28B1" w:rsidRPr="003F28B1" w:rsidRDefault="003F28B1" w:rsidP="003F28B1">
      <w:r w:rsidRPr="003F28B1">
        <w:t>называть и конкретизировать примерами виды налогов;</w:t>
      </w:r>
    </w:p>
    <w:p w:rsidR="003F28B1" w:rsidRPr="003F28B1" w:rsidRDefault="003F28B1" w:rsidP="003F28B1">
      <w:r w:rsidRPr="003F28B1">
        <w:t>характеризовать функции денег и их роль в экономике;</w:t>
      </w:r>
    </w:p>
    <w:p w:rsidR="003F28B1" w:rsidRPr="003F28B1" w:rsidRDefault="003F28B1" w:rsidP="003F28B1">
      <w:r w:rsidRPr="003F28B1">
        <w:t>раскрывать социально-экономическую роль и функции предпринимательства;</w:t>
      </w:r>
    </w:p>
    <w:p w:rsidR="003F28B1" w:rsidRPr="003F28B1" w:rsidRDefault="003F28B1" w:rsidP="003F28B1">
      <w:r w:rsidRPr="003F28B1">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F28B1" w:rsidRPr="003F28B1" w:rsidRDefault="003F28B1" w:rsidP="003F28B1">
      <w:r w:rsidRPr="003F28B1">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F28B1" w:rsidRPr="003F28B1" w:rsidRDefault="003F28B1" w:rsidP="003F28B1">
      <w:r w:rsidRPr="003F28B1">
        <w:t>раскрывать рациональное поведение субъектов экономической деятельности;</w:t>
      </w:r>
    </w:p>
    <w:p w:rsidR="003F28B1" w:rsidRPr="003F28B1" w:rsidRDefault="003F28B1" w:rsidP="003F28B1">
      <w:r w:rsidRPr="003F28B1">
        <w:t>характеризовать экономику семьи; анализировать структуру семейного бюджета;</w:t>
      </w:r>
    </w:p>
    <w:p w:rsidR="003F28B1" w:rsidRPr="003F28B1" w:rsidRDefault="003F28B1" w:rsidP="003F28B1">
      <w:r w:rsidRPr="003F28B1">
        <w:t>использовать полученные знания при анализе фактов поведения участников экономической деятельности;</w:t>
      </w:r>
    </w:p>
    <w:p w:rsidR="003F28B1" w:rsidRPr="003F28B1" w:rsidRDefault="003F28B1" w:rsidP="003F28B1">
      <w:r w:rsidRPr="003F28B1">
        <w:t>обосновывать связь профессионализма и жизненного успеха.</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анализировать с опорой на полученные знания несложную экономическую информацию, получаемую из неадаптированных источников;</w:t>
      </w:r>
    </w:p>
    <w:p w:rsidR="003F28B1" w:rsidRPr="003F28B1" w:rsidRDefault="003F28B1" w:rsidP="003F28B1">
      <w:r w:rsidRPr="003F28B1">
        <w:t>выполнять практические задания, основанные на ситуациях, связанных с описанием состояния российской экономики;</w:t>
      </w:r>
    </w:p>
    <w:p w:rsidR="003F28B1" w:rsidRPr="003F28B1" w:rsidRDefault="003F28B1" w:rsidP="003F28B1">
      <w:r w:rsidRPr="003F28B1">
        <w:t>анализировать и оценивать с позиций экономических знаний сложившиеся практики и модели поведения потребителя;</w:t>
      </w:r>
    </w:p>
    <w:p w:rsidR="003F28B1" w:rsidRPr="003F28B1" w:rsidRDefault="003F28B1" w:rsidP="003F28B1">
      <w:r w:rsidRPr="003F28B1">
        <w:t>решать с опорой на полученные знания познавательные задачи, отражающие типичные ситуации в экономической сфере деятельности человека;</w:t>
      </w:r>
    </w:p>
    <w:p w:rsidR="003F28B1" w:rsidRPr="003F28B1" w:rsidRDefault="003F28B1" w:rsidP="003F28B1">
      <w:r w:rsidRPr="003F28B1">
        <w:t>грамотно применять полученные знания для определения экономически рационального поведения и порядка действий в конкретных ситуациях;</w:t>
      </w:r>
    </w:p>
    <w:p w:rsidR="003F28B1" w:rsidRPr="003F28B1" w:rsidRDefault="003F28B1" w:rsidP="003F28B1">
      <w:r w:rsidRPr="003F28B1">
        <w:t>сопоставлять свои потребности и возможности, оптимально распределять свои материальные и трудовые ресурсы, составлять семейный бюджет.</w:t>
      </w:r>
    </w:p>
    <w:p w:rsidR="003F28B1" w:rsidRPr="003F28B1" w:rsidRDefault="003F28B1" w:rsidP="003F28B1">
      <w:bookmarkStart w:id="49" w:name="_Toc409691637"/>
    </w:p>
    <w:p w:rsidR="003F28B1" w:rsidRPr="003F28B1" w:rsidRDefault="003F28B1" w:rsidP="003F28B1">
      <w:bookmarkStart w:id="50" w:name="_Toc410653960"/>
      <w:bookmarkStart w:id="51" w:name="_Toc414553141"/>
      <w:r w:rsidRPr="003F28B1">
        <w:t>1.2.5.6. География</w:t>
      </w:r>
      <w:bookmarkEnd w:id="49"/>
      <w:bookmarkEnd w:id="50"/>
      <w:bookmarkEnd w:id="51"/>
    </w:p>
    <w:p w:rsidR="003F28B1" w:rsidRPr="003F28B1" w:rsidRDefault="003F28B1" w:rsidP="003F28B1">
      <w:r w:rsidRPr="003F28B1">
        <w:t>Выпускник научится:</w:t>
      </w:r>
    </w:p>
    <w:p w:rsidR="003F28B1" w:rsidRPr="003F28B1" w:rsidRDefault="003F28B1" w:rsidP="003F28B1">
      <w:r w:rsidRPr="003F28B1">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F28B1" w:rsidRPr="003F28B1" w:rsidRDefault="003F28B1" w:rsidP="003F28B1">
      <w:r w:rsidRPr="003F28B1">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F28B1" w:rsidRPr="003F28B1" w:rsidRDefault="003F28B1" w:rsidP="003F28B1">
      <w:r w:rsidRPr="003F28B1">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F28B1" w:rsidRPr="003F28B1" w:rsidRDefault="003F28B1" w:rsidP="003F28B1">
      <w:r w:rsidRPr="003F28B1">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F28B1" w:rsidRPr="003F28B1" w:rsidRDefault="003F28B1" w:rsidP="003F28B1">
      <w:r w:rsidRPr="003F28B1">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F28B1" w:rsidRPr="003F28B1" w:rsidRDefault="003F28B1" w:rsidP="003F28B1">
      <w:r w:rsidRPr="003F28B1">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F28B1" w:rsidRPr="003F28B1" w:rsidRDefault="003F28B1" w:rsidP="003F28B1">
      <w:r w:rsidRPr="003F28B1">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F28B1" w:rsidRPr="003F28B1" w:rsidRDefault="003F28B1" w:rsidP="003F28B1">
      <w:r w:rsidRPr="003F28B1">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F28B1" w:rsidRPr="003F28B1" w:rsidRDefault="003F28B1" w:rsidP="003F28B1">
      <w:r w:rsidRPr="003F28B1">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F28B1" w:rsidRPr="003F28B1" w:rsidRDefault="003F28B1" w:rsidP="003F28B1">
      <w:r w:rsidRPr="003F28B1">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F28B1" w:rsidRPr="003F28B1" w:rsidRDefault="003F28B1" w:rsidP="003F28B1">
      <w:r w:rsidRPr="003F28B1">
        <w:t xml:space="preserve">описывать по карте положение и взаиморасположение географических объектов; </w:t>
      </w:r>
    </w:p>
    <w:p w:rsidR="003F28B1" w:rsidRPr="003F28B1" w:rsidRDefault="003F28B1" w:rsidP="003F28B1">
      <w:r w:rsidRPr="003F28B1">
        <w:t>различать географические процессы и явления, определяющие особенности природы и населения материков и океанов, отдельных регионов и стран;</w:t>
      </w:r>
    </w:p>
    <w:p w:rsidR="003F28B1" w:rsidRPr="003F28B1" w:rsidRDefault="003F28B1" w:rsidP="003F28B1">
      <w:r w:rsidRPr="003F28B1">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F28B1" w:rsidRPr="003F28B1" w:rsidRDefault="003F28B1" w:rsidP="003F28B1">
      <w:r w:rsidRPr="003F28B1">
        <w:t xml:space="preserve">объяснять особенности компонентов природы отдельных территорий; </w:t>
      </w:r>
    </w:p>
    <w:p w:rsidR="003F28B1" w:rsidRPr="003F28B1" w:rsidRDefault="003F28B1" w:rsidP="003F28B1">
      <w:r w:rsidRPr="003F28B1">
        <w:t>приводить примеры взаимодействия природы и общества в пределах отдельных территорий;</w:t>
      </w:r>
    </w:p>
    <w:p w:rsidR="003F28B1" w:rsidRPr="003F28B1" w:rsidRDefault="003F28B1" w:rsidP="003F28B1">
      <w:r w:rsidRPr="003F28B1">
        <w:t>различать принципы выделения и устанавливать соотношения между государственной территорией и исключительной экономической зоной России;</w:t>
      </w:r>
    </w:p>
    <w:p w:rsidR="003F28B1" w:rsidRPr="003F28B1" w:rsidRDefault="003F28B1" w:rsidP="003F28B1">
      <w:r w:rsidRPr="003F28B1">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F28B1" w:rsidRPr="003F28B1" w:rsidRDefault="003F28B1" w:rsidP="003F28B1">
      <w:r w:rsidRPr="003F28B1">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F28B1" w:rsidRPr="003F28B1" w:rsidRDefault="003F28B1" w:rsidP="003F28B1">
      <w:r w:rsidRPr="003F28B1">
        <w:t>различать географические процессы и явления, определяющие особенности природы России и ее отдельных регионов;</w:t>
      </w:r>
    </w:p>
    <w:p w:rsidR="003F28B1" w:rsidRPr="003F28B1" w:rsidRDefault="003F28B1" w:rsidP="003F28B1">
      <w:r w:rsidRPr="003F28B1">
        <w:t>оценивать особенности взаимодействия природы и общества в пределах отдельных территорий России;</w:t>
      </w:r>
    </w:p>
    <w:p w:rsidR="003F28B1" w:rsidRPr="003F28B1" w:rsidRDefault="003F28B1" w:rsidP="003F28B1">
      <w:r w:rsidRPr="003F28B1">
        <w:t>объяснять особенности компонентов природы отдельных частей страны;</w:t>
      </w:r>
    </w:p>
    <w:p w:rsidR="003F28B1" w:rsidRPr="003F28B1" w:rsidRDefault="003F28B1" w:rsidP="003F28B1">
      <w:r w:rsidRPr="003F28B1">
        <w:t xml:space="preserve">оценивать природные условия и обеспеченность природными ресурсами отдельных территорий России; </w:t>
      </w:r>
    </w:p>
    <w:p w:rsidR="003F28B1" w:rsidRPr="003F28B1" w:rsidRDefault="003F28B1" w:rsidP="003F28B1">
      <w:r w:rsidRPr="003F28B1">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F28B1" w:rsidRPr="003F28B1" w:rsidRDefault="003F28B1" w:rsidP="003F28B1">
      <w:r w:rsidRPr="003F28B1">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F28B1" w:rsidRPr="003F28B1" w:rsidRDefault="003F28B1" w:rsidP="003F28B1">
      <w:r w:rsidRPr="003F28B1">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F28B1" w:rsidRPr="003F28B1" w:rsidRDefault="003F28B1" w:rsidP="003F28B1">
      <w:r w:rsidRPr="003F28B1">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F28B1" w:rsidRPr="003F28B1" w:rsidRDefault="003F28B1" w:rsidP="003F28B1">
      <w:r w:rsidRPr="003F28B1">
        <w:t>различать (распознавать) показатели, характеризующие отраслевую; функциональную и территориальную структуру хозяйства России;</w:t>
      </w:r>
    </w:p>
    <w:p w:rsidR="003F28B1" w:rsidRPr="003F28B1" w:rsidRDefault="003F28B1" w:rsidP="003F28B1">
      <w:r w:rsidRPr="003F28B1">
        <w:lastRenderedPageBreak/>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F28B1" w:rsidRPr="003F28B1" w:rsidRDefault="003F28B1" w:rsidP="003F28B1">
      <w:r w:rsidRPr="003F28B1">
        <w:t>объяснять и сравнивать особенности природы, населения и хозяйства отдельных регионов России;</w:t>
      </w:r>
    </w:p>
    <w:p w:rsidR="003F28B1" w:rsidRPr="003F28B1" w:rsidRDefault="003F28B1" w:rsidP="003F28B1">
      <w:r w:rsidRPr="003F28B1">
        <w:t>сравнивать особенности природы, населения и хозяйства отдельных регионов России;</w:t>
      </w:r>
    </w:p>
    <w:p w:rsidR="003F28B1" w:rsidRPr="003F28B1" w:rsidRDefault="003F28B1" w:rsidP="003F28B1">
      <w:r w:rsidRPr="003F28B1">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F28B1" w:rsidRPr="003F28B1" w:rsidRDefault="003F28B1" w:rsidP="003F28B1">
      <w:r w:rsidRPr="003F28B1">
        <w:t xml:space="preserve">уметь ориентироваться при помощи компаса, определять стороны горизонта, использовать компас для определения азимута; </w:t>
      </w:r>
    </w:p>
    <w:p w:rsidR="003F28B1" w:rsidRPr="003F28B1" w:rsidRDefault="003F28B1" w:rsidP="003F28B1">
      <w:r w:rsidRPr="003F28B1">
        <w:t xml:space="preserve">описывать погоду своей местности; </w:t>
      </w:r>
    </w:p>
    <w:p w:rsidR="003F28B1" w:rsidRPr="003F28B1" w:rsidRDefault="003F28B1" w:rsidP="003F28B1">
      <w:r w:rsidRPr="003F28B1">
        <w:t>объяснять расовые отличия разных народов мира;</w:t>
      </w:r>
    </w:p>
    <w:p w:rsidR="003F28B1" w:rsidRPr="003F28B1" w:rsidRDefault="003F28B1" w:rsidP="003F28B1">
      <w:r w:rsidRPr="003F28B1">
        <w:t xml:space="preserve">давать характеристику рельефа своей местности; </w:t>
      </w:r>
    </w:p>
    <w:p w:rsidR="003F28B1" w:rsidRPr="003F28B1" w:rsidRDefault="003F28B1" w:rsidP="003F28B1">
      <w:r w:rsidRPr="003F28B1">
        <w:t>уметь выделять в записках путешественников географические особенности территории</w:t>
      </w:r>
    </w:p>
    <w:p w:rsidR="003F28B1" w:rsidRPr="003F28B1" w:rsidRDefault="003F28B1" w:rsidP="003F28B1">
      <w:r w:rsidRPr="003F28B1">
        <w:t>приводить примеры современных видов связи, применять  современные виды связи для решения  учебных и практических задач по географии;</w:t>
      </w:r>
    </w:p>
    <w:p w:rsidR="003F28B1" w:rsidRPr="003F28B1" w:rsidRDefault="003F28B1" w:rsidP="003F28B1">
      <w:r w:rsidRPr="003F28B1">
        <w:t>оценивать место и роль России в мировом хозяйстве.</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создавать простейшие географические карты различного содержания;</w:t>
      </w:r>
    </w:p>
    <w:p w:rsidR="003F28B1" w:rsidRPr="003F28B1" w:rsidRDefault="003F28B1" w:rsidP="003F28B1">
      <w:r w:rsidRPr="003F28B1">
        <w:t>моделировать географические объекты и явления;</w:t>
      </w:r>
    </w:p>
    <w:p w:rsidR="003F28B1" w:rsidRPr="003F28B1" w:rsidRDefault="003F28B1" w:rsidP="003F28B1">
      <w:r w:rsidRPr="003F28B1">
        <w:t>работать с записками, отчетами, дневниками путешественников как источниками географической информации;</w:t>
      </w:r>
    </w:p>
    <w:p w:rsidR="003F28B1" w:rsidRPr="003F28B1" w:rsidRDefault="003F28B1" w:rsidP="003F28B1">
      <w:r w:rsidRPr="003F28B1">
        <w:t>подготавливать сообщения (презентации) о выдающихся путешественниках, о современных исследованиях Земли;</w:t>
      </w:r>
    </w:p>
    <w:p w:rsidR="003F28B1" w:rsidRPr="003F28B1" w:rsidRDefault="003F28B1" w:rsidP="003F28B1">
      <w:r w:rsidRPr="003F28B1">
        <w:t>ориентироваться на местности: в мегаполисе и в природе;</w:t>
      </w:r>
    </w:p>
    <w:p w:rsidR="003F28B1" w:rsidRPr="003F28B1" w:rsidRDefault="003F28B1" w:rsidP="003F28B1">
      <w:r w:rsidRPr="003F28B1">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F28B1" w:rsidRPr="003F28B1" w:rsidRDefault="003F28B1" w:rsidP="003F28B1">
      <w:r w:rsidRPr="003F28B1">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F28B1" w:rsidRPr="003F28B1" w:rsidRDefault="003F28B1" w:rsidP="003F28B1">
      <w:r w:rsidRPr="003F28B1">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F28B1" w:rsidRPr="003F28B1" w:rsidRDefault="003F28B1" w:rsidP="003F28B1">
      <w:r w:rsidRPr="003F28B1">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3F28B1" w:rsidRPr="003F28B1" w:rsidRDefault="003F28B1" w:rsidP="003F28B1">
      <w:r w:rsidRPr="003F28B1">
        <w:lastRenderedPageBreak/>
        <w:t>сопоставлять существующие в науке точки зрения о причинах происходящих глобальных изменений климата;</w:t>
      </w:r>
    </w:p>
    <w:p w:rsidR="003F28B1" w:rsidRPr="003F28B1" w:rsidRDefault="003F28B1" w:rsidP="003F28B1">
      <w:r w:rsidRPr="003F28B1">
        <w:t>оценивать положительные и негативные последствия глобальных изменений климата для отдельных регионов и стран;</w:t>
      </w:r>
    </w:p>
    <w:p w:rsidR="003F28B1" w:rsidRPr="003F28B1" w:rsidRDefault="003F28B1" w:rsidP="003F28B1">
      <w:r w:rsidRPr="003F28B1">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F28B1" w:rsidRPr="003F28B1" w:rsidRDefault="003F28B1" w:rsidP="003F28B1">
      <w:r w:rsidRPr="003F28B1">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F28B1" w:rsidRPr="003F28B1" w:rsidRDefault="003F28B1" w:rsidP="003F28B1">
      <w:r w:rsidRPr="003F28B1">
        <w:t>давать оценку и приводить примеры изменения значения границ во времени, оценивать границы с точки зрения их доступности;</w:t>
      </w:r>
    </w:p>
    <w:p w:rsidR="003F28B1" w:rsidRPr="003F28B1" w:rsidRDefault="003F28B1" w:rsidP="003F28B1">
      <w:r w:rsidRPr="003F28B1">
        <w:t>делать прогнозы трансформации географических систем и комплексов в результате изменения их компонентов;</w:t>
      </w:r>
    </w:p>
    <w:p w:rsidR="003F28B1" w:rsidRPr="003F28B1" w:rsidRDefault="003F28B1" w:rsidP="003F28B1">
      <w:r w:rsidRPr="003F28B1">
        <w:t>наносить на контурные карты основные формы рельефа;</w:t>
      </w:r>
    </w:p>
    <w:p w:rsidR="003F28B1" w:rsidRPr="003F28B1" w:rsidRDefault="003F28B1" w:rsidP="003F28B1">
      <w:r w:rsidRPr="003F28B1">
        <w:t>давать характеристику климата своей области (края, республики);</w:t>
      </w:r>
    </w:p>
    <w:p w:rsidR="003F28B1" w:rsidRPr="003F28B1" w:rsidRDefault="003F28B1" w:rsidP="003F28B1">
      <w:r w:rsidRPr="003F28B1">
        <w:t>показывать на карте артезианские бассейны и области распространения многолетней мерзлоты;</w:t>
      </w:r>
    </w:p>
    <w:p w:rsidR="003F28B1" w:rsidRPr="003F28B1" w:rsidRDefault="003F28B1" w:rsidP="003F28B1">
      <w:r w:rsidRPr="003F28B1">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F28B1" w:rsidRPr="003F28B1" w:rsidRDefault="003F28B1" w:rsidP="003F28B1">
      <w:r w:rsidRPr="003F28B1">
        <w:t>оценивать ситуацию на рынке труда и ее динамику;</w:t>
      </w:r>
    </w:p>
    <w:p w:rsidR="003F28B1" w:rsidRPr="003F28B1" w:rsidRDefault="003F28B1" w:rsidP="003F28B1">
      <w:r w:rsidRPr="003F28B1">
        <w:t>объяснять различия в обеспеченности трудовыми ресурсами отдельных регионов России</w:t>
      </w:r>
    </w:p>
    <w:p w:rsidR="003F28B1" w:rsidRPr="003F28B1" w:rsidRDefault="003F28B1" w:rsidP="003F28B1">
      <w:r w:rsidRPr="003F28B1">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F28B1" w:rsidRPr="003F28B1" w:rsidRDefault="003F28B1" w:rsidP="003F28B1">
      <w:r w:rsidRPr="003F28B1">
        <w:t>обосновывать возможные пути решения проблем развития хозяйства России;</w:t>
      </w:r>
    </w:p>
    <w:p w:rsidR="003F28B1" w:rsidRPr="003F28B1" w:rsidRDefault="003F28B1" w:rsidP="003F28B1">
      <w:r w:rsidRPr="003F28B1">
        <w:t>выбирать критерии для сравнения, сопоставления, места страны в мировой экономике;</w:t>
      </w:r>
    </w:p>
    <w:p w:rsidR="003F28B1" w:rsidRPr="003F28B1" w:rsidRDefault="003F28B1" w:rsidP="003F28B1">
      <w:r w:rsidRPr="003F28B1">
        <w:t>объяснять возможности России в решении современных глобальных проблем человечества;</w:t>
      </w:r>
    </w:p>
    <w:p w:rsidR="003F28B1" w:rsidRPr="003F28B1" w:rsidRDefault="003F28B1" w:rsidP="003F28B1">
      <w:r w:rsidRPr="003F28B1">
        <w:t>оценивать социально-экономическое положение и перспективы развития России.</w:t>
      </w:r>
    </w:p>
    <w:p w:rsidR="003F28B1" w:rsidRPr="003F28B1" w:rsidRDefault="003F28B1" w:rsidP="003F28B1"/>
    <w:p w:rsidR="003F28B1" w:rsidRPr="003F28B1" w:rsidRDefault="003F28B1" w:rsidP="003F28B1">
      <w:bookmarkStart w:id="52" w:name="_Toc409691638"/>
      <w:bookmarkStart w:id="53" w:name="_Toc410653961"/>
      <w:bookmarkStart w:id="54" w:name="_Toc414553142"/>
      <w:r w:rsidRPr="003F28B1">
        <w:t>1.2.5.7. Математика</w:t>
      </w:r>
      <w:bookmarkEnd w:id="52"/>
      <w:bookmarkEnd w:id="53"/>
      <w:bookmarkEnd w:id="54"/>
    </w:p>
    <w:p w:rsidR="003F28B1" w:rsidRPr="003F28B1" w:rsidRDefault="003F28B1" w:rsidP="003F28B1">
      <w:r w:rsidRPr="003F28B1">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F28B1" w:rsidRPr="003F28B1" w:rsidRDefault="003F28B1" w:rsidP="003F28B1">
      <w:r w:rsidRPr="003F28B1">
        <w:lastRenderedPageBreak/>
        <w:t>Оперировать на базовом уровне</w:t>
      </w:r>
      <w:r w:rsidRPr="003F28B1">
        <w:footnoteReference w:id="3"/>
      </w:r>
      <w:r w:rsidRPr="003F28B1">
        <w:t xml:space="preserve"> понятиями: множество, элемент множества, подмножество, принадлежность;</w:t>
      </w:r>
    </w:p>
    <w:p w:rsidR="003F28B1" w:rsidRPr="003F28B1" w:rsidRDefault="003F28B1" w:rsidP="003F28B1">
      <w:r w:rsidRPr="003F28B1">
        <w:t>задавать множества перечислением их элементов;</w:t>
      </w:r>
    </w:p>
    <w:p w:rsidR="003F28B1" w:rsidRPr="003F28B1" w:rsidRDefault="003F28B1" w:rsidP="003F28B1">
      <w:r w:rsidRPr="003F28B1">
        <w:t>находить пересечение, объединение, подмножество в простейших ситуациях.</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распознавать логически некорректные высказывания.</w:t>
      </w:r>
    </w:p>
    <w:p w:rsidR="003F28B1" w:rsidRPr="003F28B1" w:rsidRDefault="003F28B1" w:rsidP="003F28B1">
      <w:r w:rsidRPr="003F28B1">
        <w:t>Числа</w:t>
      </w:r>
    </w:p>
    <w:p w:rsidR="003F28B1" w:rsidRPr="003F28B1" w:rsidRDefault="003F28B1" w:rsidP="003F28B1">
      <w:r w:rsidRPr="003F28B1">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F28B1" w:rsidRPr="003F28B1" w:rsidRDefault="003F28B1" w:rsidP="003F28B1">
      <w:r w:rsidRPr="003F28B1">
        <w:t>использовать свойства чисел и правила действий с рациональными числами при выполнении вычислений;</w:t>
      </w:r>
    </w:p>
    <w:p w:rsidR="003F28B1" w:rsidRPr="003F28B1" w:rsidRDefault="003F28B1" w:rsidP="003F28B1">
      <w:r w:rsidRPr="003F28B1">
        <w:t>использовать признаки делимости на 2, 5, 3, 9, 10 при выполнении вычислений и решении несложных задач;</w:t>
      </w:r>
    </w:p>
    <w:p w:rsidR="003F28B1" w:rsidRPr="003F28B1" w:rsidRDefault="003F28B1" w:rsidP="003F28B1">
      <w:r w:rsidRPr="003F28B1">
        <w:t>выполнять округление рациональных чисел в соответствии с правилами;</w:t>
      </w:r>
    </w:p>
    <w:p w:rsidR="003F28B1" w:rsidRPr="003F28B1" w:rsidRDefault="003F28B1" w:rsidP="003F28B1">
      <w:r w:rsidRPr="003F28B1">
        <w:t>сравнивать рациональные числа.</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оценивать результаты вычислений при решении практических задач;</w:t>
      </w:r>
    </w:p>
    <w:p w:rsidR="003F28B1" w:rsidRPr="003F28B1" w:rsidRDefault="003F28B1" w:rsidP="003F28B1">
      <w:r w:rsidRPr="003F28B1">
        <w:t>выполнять сравнение чисел в реальных ситуациях;</w:t>
      </w:r>
    </w:p>
    <w:p w:rsidR="003F28B1" w:rsidRPr="003F28B1" w:rsidRDefault="003F28B1" w:rsidP="003F28B1">
      <w:r w:rsidRPr="003F28B1">
        <w:t>составлять числовые выражения при решении практических задач и задач из других учебных предметов.</w:t>
      </w:r>
    </w:p>
    <w:p w:rsidR="003F28B1" w:rsidRPr="003F28B1" w:rsidRDefault="003F28B1" w:rsidP="003F28B1">
      <w:r w:rsidRPr="003F28B1">
        <w:t>Статистика и теория вероятностей</w:t>
      </w:r>
    </w:p>
    <w:p w:rsidR="003F28B1" w:rsidRPr="003F28B1" w:rsidRDefault="003F28B1" w:rsidP="003F28B1">
      <w:r w:rsidRPr="003F28B1">
        <w:t xml:space="preserve">Представлять данные в виде таблиц, диаграмм, </w:t>
      </w:r>
    </w:p>
    <w:p w:rsidR="003F28B1" w:rsidRPr="003F28B1" w:rsidRDefault="003F28B1" w:rsidP="003F28B1">
      <w:r w:rsidRPr="003F28B1">
        <w:t>читать информацию, представленную в виде таблицы, диаграммы.</w:t>
      </w:r>
    </w:p>
    <w:p w:rsidR="003F28B1" w:rsidRPr="003F28B1" w:rsidRDefault="003F28B1" w:rsidP="003F28B1">
      <w:r w:rsidRPr="003F28B1">
        <w:t>Текстовые задачи</w:t>
      </w:r>
    </w:p>
    <w:p w:rsidR="003F28B1" w:rsidRPr="003F28B1" w:rsidRDefault="003F28B1" w:rsidP="003F28B1">
      <w:r w:rsidRPr="003F28B1">
        <w:t>Решать несложные сюжетные задачи разных типов на все арифметические действия;</w:t>
      </w:r>
    </w:p>
    <w:p w:rsidR="003F28B1" w:rsidRPr="003F28B1" w:rsidRDefault="003F28B1" w:rsidP="003F28B1">
      <w:r w:rsidRPr="003F28B1">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3F28B1" w:rsidRPr="003F28B1" w:rsidRDefault="003F28B1" w:rsidP="003F28B1">
      <w:r w:rsidRPr="003F28B1">
        <w:t>осуществлять способ поиска решения задачи, в котором рассуждение строится от условия к требованию или от требования к условию;</w:t>
      </w:r>
    </w:p>
    <w:p w:rsidR="003F28B1" w:rsidRPr="003F28B1" w:rsidRDefault="003F28B1" w:rsidP="003F28B1">
      <w:r w:rsidRPr="003F28B1">
        <w:lastRenderedPageBreak/>
        <w:t xml:space="preserve">составлять план решения задачи; </w:t>
      </w:r>
    </w:p>
    <w:p w:rsidR="003F28B1" w:rsidRPr="003F28B1" w:rsidRDefault="003F28B1" w:rsidP="003F28B1">
      <w:r w:rsidRPr="003F28B1">
        <w:t>выделять этапы решения задачи;</w:t>
      </w:r>
    </w:p>
    <w:p w:rsidR="003F28B1" w:rsidRPr="003F28B1" w:rsidRDefault="003F28B1" w:rsidP="003F28B1">
      <w:r w:rsidRPr="003F28B1">
        <w:t>интерпретировать вычислительные результаты в задаче, исследовать полученное решение задачи;</w:t>
      </w:r>
    </w:p>
    <w:p w:rsidR="003F28B1" w:rsidRPr="003F28B1" w:rsidRDefault="003F28B1" w:rsidP="003F28B1">
      <w:r w:rsidRPr="003F28B1">
        <w:t>знать различие скоростей объекта в стоячей воде, против течения и по течению реки;</w:t>
      </w:r>
    </w:p>
    <w:p w:rsidR="003F28B1" w:rsidRPr="003F28B1" w:rsidRDefault="003F28B1" w:rsidP="003F28B1">
      <w:r w:rsidRPr="003F28B1">
        <w:t>решать задачи на нахождение части числа и числа по его части;</w:t>
      </w:r>
    </w:p>
    <w:p w:rsidR="003F28B1" w:rsidRPr="003F28B1" w:rsidRDefault="003F28B1" w:rsidP="003F28B1">
      <w:r w:rsidRPr="003F28B1">
        <w:t>решать задачи разных типов (на работу, на покупки, на движение), связывающих три величины, выделять эти величины и отношения между ними;</w:t>
      </w:r>
    </w:p>
    <w:p w:rsidR="003F28B1" w:rsidRPr="003F28B1" w:rsidRDefault="003F28B1" w:rsidP="003F28B1">
      <w:r w:rsidRPr="003F28B1">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F28B1" w:rsidRPr="003F28B1" w:rsidRDefault="003F28B1" w:rsidP="003F28B1">
      <w:r w:rsidRPr="003F28B1">
        <w:t>решать несложные логические задачи методом рассуждений.</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 xml:space="preserve">выдвигать гипотезы о возможных предельных значениях искомых величин в задаче (делать прикидку) </w:t>
      </w:r>
    </w:p>
    <w:p w:rsidR="003F28B1" w:rsidRPr="003F28B1" w:rsidRDefault="003F28B1" w:rsidP="003F28B1">
      <w:r w:rsidRPr="003F28B1">
        <w:t>Наглядная геометрия</w:t>
      </w:r>
    </w:p>
    <w:p w:rsidR="003F28B1" w:rsidRPr="003F28B1" w:rsidRDefault="003F28B1" w:rsidP="003F28B1">
      <w:r w:rsidRPr="003F28B1">
        <w:t>Геометрические фигуры</w:t>
      </w:r>
    </w:p>
    <w:p w:rsidR="003F28B1" w:rsidRPr="003F28B1" w:rsidRDefault="003F28B1" w:rsidP="003F28B1">
      <w:r w:rsidRPr="003F28B1">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 xml:space="preserve">решать практические задачи с применением простейших свойств фигур. </w:t>
      </w:r>
    </w:p>
    <w:p w:rsidR="003F28B1" w:rsidRPr="003F28B1" w:rsidRDefault="003F28B1" w:rsidP="003F28B1">
      <w:r w:rsidRPr="003F28B1">
        <w:t>Измерения и вычисления</w:t>
      </w:r>
    </w:p>
    <w:p w:rsidR="003F28B1" w:rsidRPr="003F28B1" w:rsidRDefault="003F28B1" w:rsidP="003F28B1">
      <w:r w:rsidRPr="003F28B1">
        <w:t>выполнять измерение длин, расстояний, величин углов, с помощью инструментов для измерений длин и углов;</w:t>
      </w:r>
    </w:p>
    <w:p w:rsidR="003F28B1" w:rsidRPr="003F28B1" w:rsidRDefault="003F28B1" w:rsidP="003F28B1">
      <w:r w:rsidRPr="003F28B1">
        <w:t xml:space="preserve">вычислять площади прямоугольников. </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вычислять расстояния на местности в стандартных ситуациях, площади прямоугольников;</w:t>
      </w:r>
    </w:p>
    <w:p w:rsidR="003F28B1" w:rsidRPr="003F28B1" w:rsidRDefault="003F28B1" w:rsidP="003F28B1">
      <w:r w:rsidRPr="003F28B1">
        <w:t>выполнять простейшие построения и измерения на местности, необходимые в реальной жизни.</w:t>
      </w:r>
    </w:p>
    <w:p w:rsidR="003F28B1" w:rsidRPr="003F28B1" w:rsidRDefault="003F28B1" w:rsidP="003F28B1">
      <w:r w:rsidRPr="003F28B1">
        <w:t>История математики</w:t>
      </w:r>
    </w:p>
    <w:p w:rsidR="003F28B1" w:rsidRPr="003F28B1" w:rsidRDefault="003F28B1" w:rsidP="003F28B1">
      <w:r w:rsidRPr="003F28B1">
        <w:t>описывать отдельные выдающиеся результаты, полученные в ходе развития математики как науки;</w:t>
      </w:r>
    </w:p>
    <w:p w:rsidR="003F28B1" w:rsidRPr="003F28B1" w:rsidRDefault="003F28B1" w:rsidP="003F28B1">
      <w:r w:rsidRPr="003F28B1">
        <w:lastRenderedPageBreak/>
        <w:t>знать примеры математических открытий и их авторов, в связи с отечественной и всемирной историей.</w:t>
      </w:r>
    </w:p>
    <w:p w:rsidR="003F28B1" w:rsidRPr="003F28B1" w:rsidRDefault="003F28B1" w:rsidP="003F28B1">
      <w:bookmarkStart w:id="55" w:name="_Toc284662720"/>
      <w:bookmarkStart w:id="56" w:name="_Toc284663346"/>
      <w:r w:rsidRPr="003F28B1">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5"/>
      <w:bookmarkEnd w:id="56"/>
    </w:p>
    <w:p w:rsidR="003F28B1" w:rsidRPr="003F28B1" w:rsidRDefault="003F28B1" w:rsidP="003F28B1">
      <w:r w:rsidRPr="003F28B1">
        <w:t>Элементы теории множеств и математической логики</w:t>
      </w:r>
    </w:p>
    <w:p w:rsidR="003F28B1" w:rsidRPr="003F28B1" w:rsidRDefault="003F28B1" w:rsidP="003F28B1">
      <w:r w:rsidRPr="003F28B1">
        <w:t>Оперировать</w:t>
      </w:r>
      <w:r w:rsidRPr="003F28B1">
        <w:footnoteReference w:id="4"/>
      </w:r>
      <w:r w:rsidRPr="003F28B1">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3F28B1" w:rsidRPr="003F28B1" w:rsidRDefault="003F28B1" w:rsidP="003F28B1">
      <w:r w:rsidRPr="003F28B1">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 xml:space="preserve">распознавать логически некорректные высказывания; </w:t>
      </w:r>
    </w:p>
    <w:p w:rsidR="003F28B1" w:rsidRPr="003F28B1" w:rsidRDefault="003F28B1" w:rsidP="003F28B1">
      <w:r w:rsidRPr="003F28B1">
        <w:t>строить цепочки умозаключений на основе использования правил логики.</w:t>
      </w:r>
    </w:p>
    <w:p w:rsidR="003F28B1" w:rsidRPr="003F28B1" w:rsidRDefault="003F28B1" w:rsidP="003F28B1">
      <w:r w:rsidRPr="003F28B1">
        <w:t>Числа</w:t>
      </w:r>
    </w:p>
    <w:p w:rsidR="003F28B1" w:rsidRPr="003F28B1" w:rsidRDefault="003F28B1" w:rsidP="003F28B1">
      <w:r w:rsidRPr="003F28B1">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F28B1" w:rsidRPr="003F28B1" w:rsidRDefault="003F28B1" w:rsidP="003F28B1">
      <w:r w:rsidRPr="003F28B1">
        <w:t>понимать и объяснять смысл позиционной записи натурального числа;</w:t>
      </w:r>
    </w:p>
    <w:p w:rsidR="003F28B1" w:rsidRPr="003F28B1" w:rsidRDefault="003F28B1" w:rsidP="003F28B1">
      <w:r w:rsidRPr="003F28B1">
        <w:t>выполнять вычисления, в том числе с использованием приемов рациональных вычислений, обосновывать алгоритмы выполнения действий;</w:t>
      </w:r>
    </w:p>
    <w:p w:rsidR="003F28B1" w:rsidRPr="003F28B1" w:rsidRDefault="003F28B1" w:rsidP="003F28B1">
      <w:r w:rsidRPr="003F28B1">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F28B1" w:rsidRPr="003F28B1" w:rsidRDefault="003F28B1" w:rsidP="003F28B1">
      <w:r w:rsidRPr="003F28B1">
        <w:t>выполнять округление рациональных чисел с заданной точностью;</w:t>
      </w:r>
    </w:p>
    <w:p w:rsidR="003F28B1" w:rsidRPr="003F28B1" w:rsidRDefault="003F28B1" w:rsidP="003F28B1">
      <w:r w:rsidRPr="003F28B1">
        <w:t>упорядочивать числа, записанные в виде обыкновенных и десятичных дробей;</w:t>
      </w:r>
    </w:p>
    <w:p w:rsidR="003F28B1" w:rsidRPr="003F28B1" w:rsidRDefault="003F28B1" w:rsidP="003F28B1">
      <w:r w:rsidRPr="003F28B1">
        <w:t>находить НОД и НОК чисел и использовать их при решении зада;.</w:t>
      </w:r>
    </w:p>
    <w:p w:rsidR="003F28B1" w:rsidRPr="003F28B1" w:rsidRDefault="003F28B1" w:rsidP="003F28B1">
      <w:r w:rsidRPr="003F28B1">
        <w:t>оперировать понятием модуль числа, геометрическая интерпретация модуля числа.</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применять правила приближенных вычислений при решении практических задач и решении задач других учебных предметов;</w:t>
      </w:r>
    </w:p>
    <w:p w:rsidR="003F28B1" w:rsidRPr="003F28B1" w:rsidRDefault="003F28B1" w:rsidP="003F28B1">
      <w:r w:rsidRPr="003F28B1">
        <w:t>выполнять сравнение результатов вычислений при решении практических задач, в том числе приближенных вычислений;</w:t>
      </w:r>
    </w:p>
    <w:p w:rsidR="003F28B1" w:rsidRPr="003F28B1" w:rsidRDefault="003F28B1" w:rsidP="003F28B1">
      <w:r w:rsidRPr="003F28B1">
        <w:lastRenderedPageBreak/>
        <w:t>составлять числовые выражения и оценивать их значения при решении практических задач и задач из других учебных предметов.</w:t>
      </w:r>
    </w:p>
    <w:p w:rsidR="003F28B1" w:rsidRPr="003F28B1" w:rsidRDefault="003F28B1" w:rsidP="003F28B1">
      <w:r w:rsidRPr="003F28B1">
        <w:t xml:space="preserve">Уравнения и неравенства </w:t>
      </w:r>
    </w:p>
    <w:p w:rsidR="003F28B1" w:rsidRPr="003F28B1" w:rsidRDefault="003F28B1" w:rsidP="003F28B1">
      <w:r w:rsidRPr="003F28B1">
        <w:t>Оперировать понятиями: равенство, числовое равенство, уравнение, корень уравнения, решение уравнения, числовое неравенство.</w:t>
      </w:r>
    </w:p>
    <w:p w:rsidR="003F28B1" w:rsidRPr="003F28B1" w:rsidRDefault="003F28B1" w:rsidP="003F28B1">
      <w:r w:rsidRPr="003F28B1">
        <w:t>Статистика и теория вероятностей</w:t>
      </w:r>
    </w:p>
    <w:p w:rsidR="003F28B1" w:rsidRPr="003F28B1" w:rsidRDefault="003F28B1" w:rsidP="003F28B1">
      <w:r w:rsidRPr="003F28B1">
        <w:t xml:space="preserve">Оперировать понятиями: столбчатые и круговые диаграммы, таблицы данных, среднее арифметическое, </w:t>
      </w:r>
    </w:p>
    <w:p w:rsidR="003F28B1" w:rsidRPr="003F28B1" w:rsidRDefault="003F28B1" w:rsidP="003F28B1">
      <w:r w:rsidRPr="003F28B1">
        <w:t>извлекать, информацию, представленную в таблицах, на диаграммах;</w:t>
      </w:r>
    </w:p>
    <w:p w:rsidR="003F28B1" w:rsidRPr="003F28B1" w:rsidRDefault="003F28B1" w:rsidP="003F28B1">
      <w:r w:rsidRPr="003F28B1">
        <w:t>составлять таблицы, строить диаграммы на основе данных.</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3F28B1" w:rsidRPr="003F28B1" w:rsidRDefault="003F28B1" w:rsidP="003F28B1">
      <w:r w:rsidRPr="003F28B1">
        <w:t>Текстовые задачи</w:t>
      </w:r>
    </w:p>
    <w:p w:rsidR="003F28B1" w:rsidRPr="003F28B1" w:rsidRDefault="003F28B1" w:rsidP="003F28B1">
      <w:r w:rsidRPr="003F28B1">
        <w:t>Решать простые и сложные задачи разных типов, а также задачи повышенной трудности;</w:t>
      </w:r>
    </w:p>
    <w:p w:rsidR="003F28B1" w:rsidRPr="003F28B1" w:rsidRDefault="003F28B1" w:rsidP="003F28B1">
      <w:r w:rsidRPr="003F28B1">
        <w:t>использовать разные краткие записи как модели текстов сложных задач для построения поисковой схемы и решения задач;</w:t>
      </w:r>
    </w:p>
    <w:p w:rsidR="003F28B1" w:rsidRPr="003F28B1" w:rsidRDefault="003F28B1" w:rsidP="003F28B1">
      <w:r w:rsidRPr="003F28B1">
        <w:t>знать и применять оба способа поиска решения задач (от требования к условию и от условия к требованию);</w:t>
      </w:r>
    </w:p>
    <w:p w:rsidR="003F28B1" w:rsidRPr="003F28B1" w:rsidRDefault="003F28B1" w:rsidP="003F28B1">
      <w:r w:rsidRPr="003F28B1">
        <w:t>моделировать рассуждения при поиске решения задач с помощью граф-схемы;</w:t>
      </w:r>
    </w:p>
    <w:p w:rsidR="003F28B1" w:rsidRPr="003F28B1" w:rsidRDefault="003F28B1" w:rsidP="003F28B1">
      <w:r w:rsidRPr="003F28B1">
        <w:t>выделять этапы решения задачи и содержание каждого этапа;</w:t>
      </w:r>
    </w:p>
    <w:p w:rsidR="003F28B1" w:rsidRPr="003F28B1" w:rsidRDefault="003F28B1" w:rsidP="003F28B1">
      <w:r w:rsidRPr="003F28B1">
        <w:t>интерпретировать вычислительные результаты в задаче, исследовать полученное решение задачи;</w:t>
      </w:r>
    </w:p>
    <w:p w:rsidR="003F28B1" w:rsidRPr="003F28B1" w:rsidRDefault="003F28B1" w:rsidP="003F28B1">
      <w:r w:rsidRPr="003F28B1">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F28B1" w:rsidRPr="003F28B1" w:rsidRDefault="003F28B1" w:rsidP="003F28B1">
      <w:r w:rsidRPr="003F28B1">
        <w:t>исследовать всевозможные ситуации при решении задач на движение по реке, рассматривать разные системы отсчета;</w:t>
      </w:r>
    </w:p>
    <w:p w:rsidR="003F28B1" w:rsidRPr="003F28B1" w:rsidRDefault="003F28B1" w:rsidP="003F28B1">
      <w:r w:rsidRPr="003F28B1">
        <w:t xml:space="preserve">решать разнообразные задачи «на части», </w:t>
      </w:r>
    </w:p>
    <w:p w:rsidR="003F28B1" w:rsidRPr="003F28B1" w:rsidRDefault="003F28B1" w:rsidP="003F28B1">
      <w:r w:rsidRPr="003F28B1">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F28B1" w:rsidRPr="003F28B1" w:rsidRDefault="003F28B1" w:rsidP="003F28B1">
      <w:r w:rsidRPr="003F28B1">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F28B1" w:rsidRPr="003F28B1" w:rsidRDefault="003F28B1" w:rsidP="003F28B1">
      <w:r w:rsidRPr="003F28B1">
        <w:lastRenderedPageBreak/>
        <w:t>В повседневной жизни и при изучении других предметов:</w:t>
      </w:r>
    </w:p>
    <w:p w:rsidR="003F28B1" w:rsidRPr="003F28B1" w:rsidRDefault="003F28B1" w:rsidP="003F28B1">
      <w:r w:rsidRPr="003F28B1">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F28B1" w:rsidRPr="003F28B1" w:rsidRDefault="003F28B1" w:rsidP="003F28B1">
      <w:r w:rsidRPr="003F28B1">
        <w:t>решать и конструировать задачи на основе рассмотрения реальных ситуаций, в которых не требуется точный вычислительный результат;</w:t>
      </w:r>
    </w:p>
    <w:p w:rsidR="003F28B1" w:rsidRPr="003F28B1" w:rsidRDefault="003F28B1" w:rsidP="003F28B1">
      <w:r w:rsidRPr="003F28B1">
        <w:t>решать задачи на движение по реке, рассматривая разные системы отсчета.</w:t>
      </w:r>
    </w:p>
    <w:p w:rsidR="003F28B1" w:rsidRPr="003F28B1" w:rsidRDefault="003F28B1" w:rsidP="003F28B1">
      <w:r w:rsidRPr="003F28B1">
        <w:t>Наглядная геометрия</w:t>
      </w:r>
    </w:p>
    <w:p w:rsidR="003F28B1" w:rsidRPr="003F28B1" w:rsidRDefault="003F28B1" w:rsidP="003F28B1">
      <w:r w:rsidRPr="003F28B1">
        <w:t>Геометрические фигуры</w:t>
      </w:r>
    </w:p>
    <w:p w:rsidR="003F28B1" w:rsidRPr="003F28B1" w:rsidRDefault="003F28B1" w:rsidP="003F28B1">
      <w:r w:rsidRPr="003F28B1">
        <w:t>Извлекать, интерпретировать и преобразовывать информацию о геометрических фигурах, представленную на чертежах;</w:t>
      </w:r>
    </w:p>
    <w:p w:rsidR="003F28B1" w:rsidRPr="003F28B1" w:rsidRDefault="003F28B1" w:rsidP="003F28B1">
      <w:r w:rsidRPr="003F28B1">
        <w:t>изображать изучаемые фигуры от руки и с помощью компьютерных инструментов.</w:t>
      </w:r>
    </w:p>
    <w:p w:rsidR="003F28B1" w:rsidRPr="003F28B1" w:rsidRDefault="003F28B1" w:rsidP="003F28B1">
      <w:r w:rsidRPr="003F28B1">
        <w:t>Измерения и вычисления</w:t>
      </w:r>
    </w:p>
    <w:p w:rsidR="003F28B1" w:rsidRPr="003F28B1" w:rsidRDefault="003F28B1" w:rsidP="003F28B1">
      <w:r w:rsidRPr="003F28B1">
        <w:t>выполнять измерение длин, расстояний, величин углов, с помощью инструментов для измерений длин и углов;</w:t>
      </w:r>
    </w:p>
    <w:p w:rsidR="003F28B1" w:rsidRPr="003F28B1" w:rsidRDefault="003F28B1" w:rsidP="003F28B1">
      <w:r w:rsidRPr="003F28B1">
        <w:t>вычислять площади прямоугольников, квадратов, объемы прямоугольных параллелепипедов, кубов.</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вычислять расстояния на местности в стандартных ситуациях, площади участков прямоугольной формы, объемы комнат;</w:t>
      </w:r>
    </w:p>
    <w:p w:rsidR="003F28B1" w:rsidRPr="003F28B1" w:rsidRDefault="003F28B1" w:rsidP="003F28B1">
      <w:r w:rsidRPr="003F28B1">
        <w:t xml:space="preserve">выполнять простейшие построения на местности, необходимые в реальной жизни; </w:t>
      </w:r>
    </w:p>
    <w:p w:rsidR="003F28B1" w:rsidRPr="003F28B1" w:rsidRDefault="003F28B1" w:rsidP="003F28B1">
      <w:r w:rsidRPr="003F28B1">
        <w:t>оценивать размеры реальных объектов окружающего мира.</w:t>
      </w:r>
    </w:p>
    <w:p w:rsidR="003F28B1" w:rsidRPr="003F28B1" w:rsidRDefault="003F28B1" w:rsidP="003F28B1">
      <w:r w:rsidRPr="003F28B1">
        <w:t>История математики</w:t>
      </w:r>
    </w:p>
    <w:p w:rsidR="003F28B1" w:rsidRPr="003F28B1" w:rsidRDefault="003F28B1" w:rsidP="003F28B1">
      <w:r w:rsidRPr="003F28B1">
        <w:t>Характеризовать вклад выдающихся математиков в развитие математики и иных научных областей.</w:t>
      </w:r>
    </w:p>
    <w:p w:rsidR="003F28B1" w:rsidRPr="003F28B1" w:rsidRDefault="003F28B1" w:rsidP="003F28B1"/>
    <w:p w:rsidR="003F28B1" w:rsidRPr="003F28B1" w:rsidRDefault="003F28B1" w:rsidP="003F28B1">
      <w:bookmarkStart w:id="57" w:name="_Toc284662721"/>
      <w:bookmarkStart w:id="58" w:name="_Toc284663347"/>
      <w:r w:rsidRPr="003F28B1">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3F28B1" w:rsidRPr="003F28B1" w:rsidRDefault="003F28B1" w:rsidP="003F28B1">
      <w:r w:rsidRPr="003F28B1">
        <w:t>Элементы теории множеств и математической логики</w:t>
      </w:r>
    </w:p>
    <w:p w:rsidR="003F28B1" w:rsidRPr="003F28B1" w:rsidRDefault="003F28B1" w:rsidP="003F28B1">
      <w:r w:rsidRPr="003F28B1">
        <w:lastRenderedPageBreak/>
        <w:t>Оперировать на базовом уровне</w:t>
      </w:r>
      <w:r w:rsidRPr="003F28B1">
        <w:footnoteReference w:id="5"/>
      </w:r>
      <w:r w:rsidRPr="003F28B1">
        <w:t xml:space="preserve"> понятиями: множество, элемент множества, подмножество, принадлежность;</w:t>
      </w:r>
    </w:p>
    <w:p w:rsidR="003F28B1" w:rsidRPr="003F28B1" w:rsidRDefault="003F28B1" w:rsidP="003F28B1">
      <w:r w:rsidRPr="003F28B1">
        <w:t>задавать множества перечислением их элементов;</w:t>
      </w:r>
    </w:p>
    <w:p w:rsidR="003F28B1" w:rsidRPr="003F28B1" w:rsidRDefault="003F28B1" w:rsidP="003F28B1">
      <w:r w:rsidRPr="003F28B1">
        <w:t>находить пересечение, объединение, подмножество в простейших ситуациях;</w:t>
      </w:r>
    </w:p>
    <w:p w:rsidR="003F28B1" w:rsidRPr="003F28B1" w:rsidRDefault="003F28B1" w:rsidP="003F28B1">
      <w:r w:rsidRPr="003F28B1">
        <w:t>оперировать на базовом уровне понятиями: определение, аксиома, теорема, доказательство;</w:t>
      </w:r>
    </w:p>
    <w:p w:rsidR="003F28B1" w:rsidRPr="003F28B1" w:rsidRDefault="003F28B1" w:rsidP="003F28B1">
      <w:r w:rsidRPr="003F28B1">
        <w:t>приводить примеры и контрпримеры для подтверждения своих высказываний.</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использовать графическое представление множеств для описания реальных процессов и явлений, при решении задач других учебных предметов.</w:t>
      </w:r>
    </w:p>
    <w:p w:rsidR="003F28B1" w:rsidRPr="003F28B1" w:rsidRDefault="003F28B1" w:rsidP="003F28B1">
      <w:r w:rsidRPr="003F28B1">
        <w:t>Числа</w:t>
      </w:r>
    </w:p>
    <w:p w:rsidR="003F28B1" w:rsidRPr="003F28B1" w:rsidRDefault="003F28B1" w:rsidP="003F28B1">
      <w:r w:rsidRPr="003F28B1">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F28B1" w:rsidRPr="003F28B1" w:rsidRDefault="003F28B1" w:rsidP="003F28B1">
      <w:r w:rsidRPr="003F28B1">
        <w:t>использовать свойства чисел и правила действий при выполнении вычислений;</w:t>
      </w:r>
    </w:p>
    <w:p w:rsidR="003F28B1" w:rsidRPr="003F28B1" w:rsidRDefault="003F28B1" w:rsidP="003F28B1">
      <w:r w:rsidRPr="003F28B1">
        <w:t>использовать признаки делимости на 2, 5, 3, 9, 10 при выполнении вычислений и решении несложных задач;</w:t>
      </w:r>
    </w:p>
    <w:p w:rsidR="003F28B1" w:rsidRPr="003F28B1" w:rsidRDefault="003F28B1" w:rsidP="003F28B1">
      <w:r w:rsidRPr="003F28B1">
        <w:t>выполнять округление рациональных чисел в соответствии с правилами;</w:t>
      </w:r>
    </w:p>
    <w:p w:rsidR="003F28B1" w:rsidRPr="003F28B1" w:rsidRDefault="003F28B1" w:rsidP="003F28B1">
      <w:r w:rsidRPr="003F28B1">
        <w:t xml:space="preserve">оценивать значение квадратного корня из положительного целого числа; </w:t>
      </w:r>
    </w:p>
    <w:p w:rsidR="003F28B1" w:rsidRPr="003F28B1" w:rsidRDefault="003F28B1" w:rsidP="003F28B1">
      <w:r w:rsidRPr="003F28B1">
        <w:t>распознавать рациональные и иррациональные числа;</w:t>
      </w:r>
    </w:p>
    <w:p w:rsidR="003F28B1" w:rsidRPr="003F28B1" w:rsidRDefault="003F28B1" w:rsidP="003F28B1">
      <w:r w:rsidRPr="003F28B1">
        <w:t>сравнивать числа.</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оценивать результаты вычислений при решении практических задач;</w:t>
      </w:r>
    </w:p>
    <w:p w:rsidR="003F28B1" w:rsidRPr="003F28B1" w:rsidRDefault="003F28B1" w:rsidP="003F28B1">
      <w:r w:rsidRPr="003F28B1">
        <w:t>выполнять сравнение чисел в реальных ситуациях;</w:t>
      </w:r>
    </w:p>
    <w:p w:rsidR="003F28B1" w:rsidRPr="003F28B1" w:rsidRDefault="003F28B1" w:rsidP="003F28B1">
      <w:r w:rsidRPr="003F28B1">
        <w:t>составлять числовые выражения при решении практических задач и задач из других учебных предметов.</w:t>
      </w:r>
    </w:p>
    <w:p w:rsidR="003F28B1" w:rsidRPr="003F28B1" w:rsidRDefault="003F28B1" w:rsidP="003F28B1">
      <w:r w:rsidRPr="003F28B1">
        <w:t>Тождественные преобразования</w:t>
      </w:r>
    </w:p>
    <w:p w:rsidR="003F28B1" w:rsidRPr="003F28B1" w:rsidRDefault="003F28B1" w:rsidP="003F28B1">
      <w:r w:rsidRPr="003F28B1">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F28B1" w:rsidRPr="003F28B1" w:rsidRDefault="003F28B1" w:rsidP="003F28B1">
      <w:r w:rsidRPr="003F28B1">
        <w:lastRenderedPageBreak/>
        <w:t>выполнять несложные преобразования целых выражений: раскрывать скобки, приводить подобные слагаемые;</w:t>
      </w:r>
    </w:p>
    <w:p w:rsidR="003F28B1" w:rsidRPr="003F28B1" w:rsidRDefault="003F28B1" w:rsidP="003F28B1">
      <w:r w:rsidRPr="003F28B1">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F28B1" w:rsidRPr="003F28B1" w:rsidRDefault="003F28B1" w:rsidP="003F28B1">
      <w:r w:rsidRPr="003F28B1">
        <w:t>выполнять несложные преобразования дробно-линейных выражений и выражений с квадратными корнями.</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 xml:space="preserve">понимать смысл записи числа в стандартном виде; </w:t>
      </w:r>
    </w:p>
    <w:p w:rsidR="003F28B1" w:rsidRPr="003F28B1" w:rsidRDefault="003F28B1" w:rsidP="003F28B1">
      <w:r w:rsidRPr="003F28B1">
        <w:t>оперировать на базовом уровне понятием «стандартная запись числа».</w:t>
      </w:r>
    </w:p>
    <w:p w:rsidR="003F28B1" w:rsidRPr="003F28B1" w:rsidRDefault="003F28B1" w:rsidP="003F28B1">
      <w:r w:rsidRPr="003F28B1">
        <w:t>Уравнения и неравенства</w:t>
      </w:r>
    </w:p>
    <w:p w:rsidR="003F28B1" w:rsidRPr="003F28B1" w:rsidRDefault="003F28B1" w:rsidP="003F28B1">
      <w:r w:rsidRPr="003F28B1">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F28B1" w:rsidRPr="003F28B1" w:rsidRDefault="003F28B1" w:rsidP="003F28B1">
      <w:r w:rsidRPr="003F28B1">
        <w:t>проверять справедливость числовых равенств и неравенств;</w:t>
      </w:r>
    </w:p>
    <w:p w:rsidR="003F28B1" w:rsidRPr="003F28B1" w:rsidRDefault="003F28B1" w:rsidP="003F28B1">
      <w:r w:rsidRPr="003F28B1">
        <w:t>решать линейные неравенства и несложные неравенства, сводящиеся к линейным;</w:t>
      </w:r>
    </w:p>
    <w:p w:rsidR="003F28B1" w:rsidRPr="003F28B1" w:rsidRDefault="003F28B1" w:rsidP="003F28B1">
      <w:r w:rsidRPr="003F28B1">
        <w:t>решать системы несложных линейных уравнений, неравенств;</w:t>
      </w:r>
    </w:p>
    <w:p w:rsidR="003F28B1" w:rsidRPr="003F28B1" w:rsidRDefault="003F28B1" w:rsidP="003F28B1">
      <w:r w:rsidRPr="003F28B1">
        <w:t>проверять, является ли данное число решением уравнения (неравенства);</w:t>
      </w:r>
    </w:p>
    <w:p w:rsidR="003F28B1" w:rsidRPr="003F28B1" w:rsidRDefault="003F28B1" w:rsidP="003F28B1">
      <w:r w:rsidRPr="003F28B1">
        <w:t>решать квадратные уравнения по формуле корней квадратного уравнения;</w:t>
      </w:r>
    </w:p>
    <w:p w:rsidR="003F28B1" w:rsidRPr="003F28B1" w:rsidRDefault="003F28B1" w:rsidP="003F28B1">
      <w:r w:rsidRPr="003F28B1">
        <w:t>изображать решения неравенств и их систем на числовой прямой.</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составлять и решать линейные уравнения при решении задач, возникающих в других учебных предметах.</w:t>
      </w:r>
    </w:p>
    <w:p w:rsidR="003F28B1" w:rsidRPr="003F28B1" w:rsidRDefault="003F28B1" w:rsidP="003F28B1">
      <w:r w:rsidRPr="003F28B1">
        <w:t>Функции</w:t>
      </w:r>
    </w:p>
    <w:p w:rsidR="003F28B1" w:rsidRPr="003F28B1" w:rsidRDefault="003F28B1" w:rsidP="003F28B1">
      <w:r w:rsidRPr="003F28B1">
        <w:t xml:space="preserve">Находить значение функции по заданному значению аргумента; </w:t>
      </w:r>
    </w:p>
    <w:p w:rsidR="003F28B1" w:rsidRPr="003F28B1" w:rsidRDefault="003F28B1" w:rsidP="003F28B1">
      <w:r w:rsidRPr="003F28B1">
        <w:t>находить значение аргумента по заданному значению функции в несложных ситуациях;</w:t>
      </w:r>
    </w:p>
    <w:p w:rsidR="003F28B1" w:rsidRPr="003F28B1" w:rsidRDefault="003F28B1" w:rsidP="003F28B1">
      <w:r w:rsidRPr="003F28B1">
        <w:t>определять положение точки по ее координатам, координаты точки по ее положению на координатной плоскости;</w:t>
      </w:r>
    </w:p>
    <w:p w:rsidR="003F28B1" w:rsidRPr="003F28B1" w:rsidRDefault="003F28B1" w:rsidP="003F28B1">
      <w:r w:rsidRPr="003F28B1">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F28B1" w:rsidRPr="003F28B1" w:rsidRDefault="003F28B1" w:rsidP="003F28B1">
      <w:r w:rsidRPr="003F28B1">
        <w:t>строить график линейной функции;</w:t>
      </w:r>
    </w:p>
    <w:p w:rsidR="003F28B1" w:rsidRPr="003F28B1" w:rsidRDefault="003F28B1" w:rsidP="003F28B1">
      <w:r w:rsidRPr="003F28B1">
        <w:t>проверять, является ли данный график графиком заданной функции (линейной, квадратичной, обратной пропорциональности);</w:t>
      </w:r>
    </w:p>
    <w:p w:rsidR="003F28B1" w:rsidRPr="003F28B1" w:rsidRDefault="003F28B1" w:rsidP="003F28B1">
      <w:r w:rsidRPr="003F28B1">
        <w:lastRenderedPageBreak/>
        <w:t>определять приближенные значения координат точки пересечения графиков функций;</w:t>
      </w:r>
    </w:p>
    <w:p w:rsidR="003F28B1" w:rsidRPr="003F28B1" w:rsidRDefault="003F28B1" w:rsidP="003F28B1">
      <w:r w:rsidRPr="003F28B1">
        <w:t>оперировать на базовом уровне понятиями: последовательность, арифметическая прогрессия, геометрическая прогрессия;</w:t>
      </w:r>
    </w:p>
    <w:p w:rsidR="003F28B1" w:rsidRPr="003F28B1" w:rsidRDefault="003F28B1" w:rsidP="003F28B1">
      <w:r w:rsidRPr="003F28B1">
        <w:t>решать задачи на прогрессии, в которых ответ может быть получен непосредственным подсчетом без применения формул.</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F28B1" w:rsidRPr="003F28B1" w:rsidRDefault="003F28B1" w:rsidP="003F28B1">
      <w:r w:rsidRPr="003F28B1">
        <w:t>использовать свойства линейной функции и ее график при решении задач из других учебных предметов.</w:t>
      </w:r>
    </w:p>
    <w:p w:rsidR="003F28B1" w:rsidRPr="003F28B1" w:rsidRDefault="003F28B1" w:rsidP="003F28B1">
      <w:r w:rsidRPr="003F28B1">
        <w:t xml:space="preserve">Статистика и теория вероятностей </w:t>
      </w:r>
    </w:p>
    <w:p w:rsidR="003F28B1" w:rsidRPr="003F28B1" w:rsidRDefault="003F28B1" w:rsidP="003F28B1">
      <w:r w:rsidRPr="003F28B1">
        <w:t>Иметь представление о статистических характеристиках, вероятности случайного события, комбинаторных задачах;</w:t>
      </w:r>
    </w:p>
    <w:p w:rsidR="003F28B1" w:rsidRPr="003F28B1" w:rsidRDefault="003F28B1" w:rsidP="003F28B1">
      <w:r w:rsidRPr="003F28B1">
        <w:t>решать простейшие комбинаторные задачи методом прямого и организованного перебора;</w:t>
      </w:r>
    </w:p>
    <w:p w:rsidR="003F28B1" w:rsidRPr="003F28B1" w:rsidRDefault="003F28B1" w:rsidP="003F28B1">
      <w:r w:rsidRPr="003F28B1">
        <w:t>представлять данные в виде таблиц, диаграмм, графиков;</w:t>
      </w:r>
    </w:p>
    <w:p w:rsidR="003F28B1" w:rsidRPr="003F28B1" w:rsidRDefault="003F28B1" w:rsidP="003F28B1">
      <w:r w:rsidRPr="003F28B1">
        <w:t>читать информацию, представленную в виде таблицы, диаграммы, графика;</w:t>
      </w:r>
    </w:p>
    <w:p w:rsidR="003F28B1" w:rsidRPr="003F28B1" w:rsidRDefault="003F28B1" w:rsidP="003F28B1">
      <w:r w:rsidRPr="003F28B1">
        <w:t>определять основные статистические характеристики числовых наборов;</w:t>
      </w:r>
    </w:p>
    <w:p w:rsidR="003F28B1" w:rsidRPr="003F28B1" w:rsidRDefault="003F28B1" w:rsidP="003F28B1">
      <w:r w:rsidRPr="003F28B1">
        <w:t>оценивать вероятность события в простейших случаях;</w:t>
      </w:r>
    </w:p>
    <w:p w:rsidR="003F28B1" w:rsidRPr="003F28B1" w:rsidRDefault="003F28B1" w:rsidP="003F28B1">
      <w:r w:rsidRPr="003F28B1">
        <w:t>иметь представление о роли закона больших чисел в массовых явлениях.</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оценивать количество возможных вариантов методом перебора;</w:t>
      </w:r>
    </w:p>
    <w:p w:rsidR="003F28B1" w:rsidRPr="003F28B1" w:rsidRDefault="003F28B1" w:rsidP="003F28B1">
      <w:r w:rsidRPr="003F28B1">
        <w:t>иметь представление о роли практически достоверных и маловероятных событий;</w:t>
      </w:r>
    </w:p>
    <w:p w:rsidR="003F28B1" w:rsidRPr="003F28B1" w:rsidRDefault="003F28B1" w:rsidP="003F28B1">
      <w:r w:rsidRPr="003F28B1">
        <w:t xml:space="preserve">сравнивать основные статистические характеристики, полученные в процессе решения прикладной задачи, изучения реального явления; </w:t>
      </w:r>
    </w:p>
    <w:p w:rsidR="003F28B1" w:rsidRPr="003F28B1" w:rsidRDefault="003F28B1" w:rsidP="003F28B1">
      <w:r w:rsidRPr="003F28B1">
        <w:t>оценивать вероятность реальных событий и явлений в несложных ситуациях.</w:t>
      </w:r>
    </w:p>
    <w:p w:rsidR="003F28B1" w:rsidRPr="003F28B1" w:rsidRDefault="003F28B1" w:rsidP="003F28B1">
      <w:r w:rsidRPr="003F28B1">
        <w:t>Текстовые задачи</w:t>
      </w:r>
    </w:p>
    <w:p w:rsidR="003F28B1" w:rsidRPr="003F28B1" w:rsidRDefault="003F28B1" w:rsidP="003F28B1">
      <w:r w:rsidRPr="003F28B1">
        <w:t>Решать несложные сюжетные задачи разных типов на все арифметические действия;</w:t>
      </w:r>
    </w:p>
    <w:p w:rsidR="003F28B1" w:rsidRPr="003F28B1" w:rsidRDefault="003F28B1" w:rsidP="003F28B1">
      <w:r w:rsidRPr="003F28B1">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3F28B1" w:rsidRPr="003F28B1" w:rsidRDefault="003F28B1" w:rsidP="003F28B1">
      <w:r w:rsidRPr="003F28B1">
        <w:t>осуществлять способ поиска решения задачи, в котором рассуждение строится от условия к требованию или от требования к условию;</w:t>
      </w:r>
    </w:p>
    <w:p w:rsidR="003F28B1" w:rsidRPr="003F28B1" w:rsidRDefault="003F28B1" w:rsidP="003F28B1">
      <w:r w:rsidRPr="003F28B1">
        <w:lastRenderedPageBreak/>
        <w:t xml:space="preserve">составлять план решения задачи; </w:t>
      </w:r>
    </w:p>
    <w:p w:rsidR="003F28B1" w:rsidRPr="003F28B1" w:rsidRDefault="003F28B1" w:rsidP="003F28B1">
      <w:r w:rsidRPr="003F28B1">
        <w:t>выделять этапы решения задачи;</w:t>
      </w:r>
    </w:p>
    <w:p w:rsidR="003F28B1" w:rsidRPr="003F28B1" w:rsidRDefault="003F28B1" w:rsidP="003F28B1">
      <w:r w:rsidRPr="003F28B1">
        <w:t>интерпретировать вычислительные результаты в задаче, исследовать полученное решение задачи;</w:t>
      </w:r>
    </w:p>
    <w:p w:rsidR="003F28B1" w:rsidRPr="003F28B1" w:rsidRDefault="003F28B1" w:rsidP="003F28B1">
      <w:r w:rsidRPr="003F28B1">
        <w:t>знать различие скоростей объекта в стоячей воде, против течения и по течению реки;</w:t>
      </w:r>
    </w:p>
    <w:p w:rsidR="003F28B1" w:rsidRPr="003F28B1" w:rsidRDefault="003F28B1" w:rsidP="003F28B1">
      <w:r w:rsidRPr="003F28B1">
        <w:t>решать задачи на нахождение части числа и числа по его части;</w:t>
      </w:r>
    </w:p>
    <w:p w:rsidR="003F28B1" w:rsidRPr="003F28B1" w:rsidRDefault="003F28B1" w:rsidP="003F28B1">
      <w:r w:rsidRPr="003F28B1">
        <w:t>решать задачи разных типов (на работу, на покупки, на движение), связывающих три величины, выделять эти величины и отношения между ними;</w:t>
      </w:r>
    </w:p>
    <w:p w:rsidR="003F28B1" w:rsidRPr="003F28B1" w:rsidRDefault="003F28B1" w:rsidP="003F28B1">
      <w:r w:rsidRPr="003F28B1">
        <w:t>находить процент от числа, число по проценту от него, находить процентное снижение или процентное повышение величины;</w:t>
      </w:r>
    </w:p>
    <w:p w:rsidR="003F28B1" w:rsidRPr="003F28B1" w:rsidRDefault="003F28B1" w:rsidP="003F28B1">
      <w:r w:rsidRPr="003F28B1">
        <w:t>решать несложные логические задачи методом рассуждений.</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выдвигать гипотезы о возможных предельных значениях искомых в задаче величин (делать прикидку).</w:t>
      </w:r>
    </w:p>
    <w:p w:rsidR="003F28B1" w:rsidRPr="003F28B1" w:rsidRDefault="003F28B1" w:rsidP="003F28B1">
      <w:r w:rsidRPr="003F28B1">
        <w:t>Геометрические фигуры</w:t>
      </w:r>
    </w:p>
    <w:p w:rsidR="003F28B1" w:rsidRPr="003F28B1" w:rsidRDefault="003F28B1" w:rsidP="003F28B1">
      <w:r w:rsidRPr="003F28B1">
        <w:t>Оперировать на базовом уровне понятиями геометрических фигур;</w:t>
      </w:r>
    </w:p>
    <w:p w:rsidR="003F28B1" w:rsidRPr="003F28B1" w:rsidRDefault="003F28B1" w:rsidP="003F28B1">
      <w:r w:rsidRPr="003F28B1">
        <w:t>извлекать информацию о геометрических фигурах, представленную на чертежах в явном виде;</w:t>
      </w:r>
    </w:p>
    <w:p w:rsidR="003F28B1" w:rsidRPr="003F28B1" w:rsidRDefault="003F28B1" w:rsidP="003F28B1">
      <w:r w:rsidRPr="003F28B1">
        <w:t>применять для решения задач геометрические факты, если условия их применения заданы в явной форме;</w:t>
      </w:r>
    </w:p>
    <w:p w:rsidR="003F28B1" w:rsidRPr="003F28B1" w:rsidRDefault="003F28B1" w:rsidP="003F28B1">
      <w:r w:rsidRPr="003F28B1">
        <w:t xml:space="preserve">решать задачи на нахождение геометрических величин по образцам или алгоритмам. </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F28B1" w:rsidRPr="003F28B1" w:rsidRDefault="003F28B1" w:rsidP="003F28B1">
      <w:r w:rsidRPr="003F28B1">
        <w:t>Отношения</w:t>
      </w:r>
    </w:p>
    <w:p w:rsidR="003F28B1" w:rsidRPr="003F28B1" w:rsidRDefault="003F28B1" w:rsidP="003F28B1">
      <w:r w:rsidRPr="003F28B1">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F28B1" w:rsidRPr="003F28B1" w:rsidRDefault="003F28B1" w:rsidP="003F28B1">
      <w:r w:rsidRPr="003F28B1">
        <w:t xml:space="preserve">В повседневной жизни и при изучении других предметов: </w:t>
      </w:r>
    </w:p>
    <w:p w:rsidR="003F28B1" w:rsidRPr="003F28B1" w:rsidRDefault="003F28B1" w:rsidP="003F28B1">
      <w:r w:rsidRPr="003F28B1">
        <w:t>использовать отношения для решения простейших задач, возникающих в реальной жизни.</w:t>
      </w:r>
    </w:p>
    <w:p w:rsidR="003F28B1" w:rsidRPr="003F28B1" w:rsidRDefault="003F28B1" w:rsidP="003F28B1">
      <w:r w:rsidRPr="003F28B1">
        <w:t>Измерения и вычисления</w:t>
      </w:r>
    </w:p>
    <w:p w:rsidR="003F28B1" w:rsidRPr="003F28B1" w:rsidRDefault="003F28B1" w:rsidP="003F28B1">
      <w:r w:rsidRPr="003F28B1">
        <w:t>Выполнять измерение длин, расстояний, величин углов, с помощью инструментов для измерений длин и углов;</w:t>
      </w:r>
    </w:p>
    <w:p w:rsidR="003F28B1" w:rsidRPr="003F28B1" w:rsidRDefault="003F28B1" w:rsidP="003F28B1">
      <w:r w:rsidRPr="003F28B1">
        <w:lastRenderedPageBreak/>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3F28B1" w:rsidRPr="003F28B1" w:rsidRDefault="003F28B1" w:rsidP="003F28B1">
      <w:r w:rsidRPr="003F28B1">
        <w:t>применять теорему Пифагора, базовые тригонометрические соотношения для вычисления длин, расстояний, площадей в простейших случаях.</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F28B1" w:rsidRPr="003F28B1" w:rsidRDefault="003F28B1" w:rsidP="003F28B1">
      <w:r w:rsidRPr="003F28B1">
        <w:t>Геометрические построения</w:t>
      </w:r>
    </w:p>
    <w:p w:rsidR="003F28B1" w:rsidRPr="003F28B1" w:rsidRDefault="003F28B1" w:rsidP="003F28B1">
      <w:r w:rsidRPr="003F28B1">
        <w:t>Изображать типовые плоские фигуры и фигуры в пространстве от руки и с помощью инструментов.</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выполнять простейшие построения на местности, необходимые в реальной жизни.</w:t>
      </w:r>
    </w:p>
    <w:p w:rsidR="003F28B1" w:rsidRPr="003F28B1" w:rsidRDefault="003F28B1" w:rsidP="003F28B1">
      <w:r w:rsidRPr="003F28B1">
        <w:t>Геометрические преобразования</w:t>
      </w:r>
    </w:p>
    <w:p w:rsidR="003F28B1" w:rsidRPr="003F28B1" w:rsidRDefault="003F28B1" w:rsidP="003F28B1">
      <w:r w:rsidRPr="003F28B1">
        <w:t>Строить фигуру, симметричную данной фигуре относительно оси и точки.</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распознавать движение объектов в окружающем мире;</w:t>
      </w:r>
    </w:p>
    <w:p w:rsidR="003F28B1" w:rsidRPr="003F28B1" w:rsidRDefault="003F28B1" w:rsidP="003F28B1">
      <w:r w:rsidRPr="003F28B1">
        <w:t>распознавать симметричные фигуры в окружающем мире.</w:t>
      </w:r>
    </w:p>
    <w:p w:rsidR="003F28B1" w:rsidRPr="003F28B1" w:rsidRDefault="003F28B1" w:rsidP="003F28B1">
      <w:r w:rsidRPr="003F28B1">
        <w:t>Векторы и координаты на плоскости</w:t>
      </w:r>
    </w:p>
    <w:p w:rsidR="003F28B1" w:rsidRPr="003F28B1" w:rsidRDefault="003F28B1" w:rsidP="003F28B1">
      <w:r w:rsidRPr="003F28B1">
        <w:t>Оперировать на базовом уровне понятиями вектор, сумма векторов, произведение вектора на число, координаты на плоскости;</w:t>
      </w:r>
    </w:p>
    <w:p w:rsidR="003F28B1" w:rsidRPr="003F28B1" w:rsidRDefault="003F28B1" w:rsidP="003F28B1">
      <w:r w:rsidRPr="003F28B1">
        <w:t>определять приближенно координаты точки по ее изображению на координатной плоскости.</w:t>
      </w:r>
    </w:p>
    <w:p w:rsidR="003F28B1" w:rsidRPr="003F28B1" w:rsidRDefault="003F28B1" w:rsidP="003F28B1">
      <w:r w:rsidRPr="003F28B1">
        <w:t xml:space="preserve">В повседневной жизни и при изучении других предметов: </w:t>
      </w:r>
    </w:p>
    <w:p w:rsidR="003F28B1" w:rsidRPr="003F28B1" w:rsidRDefault="003F28B1" w:rsidP="003F28B1">
      <w:r w:rsidRPr="003F28B1">
        <w:t>использовать векторы для решения простейших задач на определение скорости относительного движения.</w:t>
      </w:r>
    </w:p>
    <w:p w:rsidR="003F28B1" w:rsidRPr="003F28B1" w:rsidRDefault="003F28B1" w:rsidP="003F28B1">
      <w:r w:rsidRPr="003F28B1">
        <w:t>История математики</w:t>
      </w:r>
    </w:p>
    <w:p w:rsidR="003F28B1" w:rsidRPr="003F28B1" w:rsidRDefault="003F28B1" w:rsidP="003F28B1">
      <w:r w:rsidRPr="003F28B1">
        <w:t>Описывать отдельные выдающиеся результаты, полученные в ходе развития математики как науки;</w:t>
      </w:r>
    </w:p>
    <w:p w:rsidR="003F28B1" w:rsidRPr="003F28B1" w:rsidRDefault="003F28B1" w:rsidP="003F28B1">
      <w:r w:rsidRPr="003F28B1">
        <w:t>знать примеры математических открытий и их авторов, в связи с отечественной и всемирной историей;</w:t>
      </w:r>
    </w:p>
    <w:p w:rsidR="003F28B1" w:rsidRPr="003F28B1" w:rsidRDefault="003F28B1" w:rsidP="003F28B1">
      <w:r w:rsidRPr="003F28B1">
        <w:t>понимать роль математики в развитии России.</w:t>
      </w:r>
    </w:p>
    <w:p w:rsidR="003F28B1" w:rsidRPr="003F28B1" w:rsidRDefault="003F28B1" w:rsidP="003F28B1">
      <w:r w:rsidRPr="003F28B1">
        <w:t xml:space="preserve">Методы математики </w:t>
      </w:r>
    </w:p>
    <w:p w:rsidR="003F28B1" w:rsidRPr="003F28B1" w:rsidRDefault="003F28B1" w:rsidP="003F28B1">
      <w:r w:rsidRPr="003F28B1">
        <w:t>Выбирать подходящий изученный метод для решения изученных типов математических задач;</w:t>
      </w:r>
    </w:p>
    <w:p w:rsidR="003F28B1" w:rsidRPr="003F28B1" w:rsidRDefault="003F28B1" w:rsidP="003F28B1">
      <w:r w:rsidRPr="003F28B1">
        <w:lastRenderedPageBreak/>
        <w:t>Приводить примеры математических закономерностей в окружающей действительности и произведениях искусства.</w:t>
      </w:r>
    </w:p>
    <w:p w:rsidR="003F28B1" w:rsidRPr="003F28B1" w:rsidRDefault="003F28B1" w:rsidP="003F28B1">
      <w:bookmarkStart w:id="59" w:name="_Toc284662722"/>
      <w:bookmarkStart w:id="60" w:name="_Toc284663348"/>
    </w:p>
    <w:p w:rsidR="003F28B1" w:rsidRPr="003F28B1" w:rsidRDefault="003F28B1" w:rsidP="003F28B1">
      <w:r w:rsidRPr="003F28B1">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9"/>
      <w:bookmarkEnd w:id="60"/>
    </w:p>
    <w:p w:rsidR="003F28B1" w:rsidRPr="003F28B1" w:rsidRDefault="003F28B1" w:rsidP="003F28B1">
      <w:r w:rsidRPr="003F28B1">
        <w:t>Элементы теории множеств и математической логики</w:t>
      </w:r>
    </w:p>
    <w:p w:rsidR="003F28B1" w:rsidRPr="003F28B1" w:rsidRDefault="003F28B1" w:rsidP="003F28B1">
      <w:r w:rsidRPr="003F28B1">
        <w:t>Оперировать</w:t>
      </w:r>
      <w:r w:rsidRPr="003F28B1">
        <w:footnoteReference w:id="6"/>
      </w:r>
      <w:r w:rsidRPr="003F28B1">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F28B1" w:rsidRPr="003F28B1" w:rsidRDefault="003F28B1" w:rsidP="003F28B1">
      <w:r w:rsidRPr="003F28B1">
        <w:t>изображать множества и отношение множеств с помощью кругов Эйлера;</w:t>
      </w:r>
    </w:p>
    <w:p w:rsidR="003F28B1" w:rsidRPr="003F28B1" w:rsidRDefault="003F28B1" w:rsidP="003F28B1">
      <w:r w:rsidRPr="003F28B1">
        <w:t xml:space="preserve">определять принадлежность элемента множеству, объединению и пересечению множеств; </w:t>
      </w:r>
    </w:p>
    <w:p w:rsidR="003F28B1" w:rsidRPr="003F28B1" w:rsidRDefault="003F28B1" w:rsidP="003F28B1">
      <w:r w:rsidRPr="003F28B1">
        <w:t>задавать множество с помощью перечисления элементов, словесного описания;</w:t>
      </w:r>
    </w:p>
    <w:p w:rsidR="003F28B1" w:rsidRPr="003F28B1" w:rsidRDefault="003F28B1" w:rsidP="003F28B1">
      <w:r w:rsidRPr="003F28B1">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F28B1" w:rsidRPr="003F28B1" w:rsidRDefault="003F28B1" w:rsidP="003F28B1">
      <w:r w:rsidRPr="003F28B1">
        <w:t>строить высказывания, отрицания высказываний.</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строить цепочки умозаключений на основе использования правил логики;</w:t>
      </w:r>
    </w:p>
    <w:p w:rsidR="003F28B1" w:rsidRPr="003F28B1" w:rsidRDefault="003F28B1" w:rsidP="003F28B1">
      <w:r w:rsidRPr="003F28B1">
        <w:t>использовать множества, операции с множествами, их графическое представление для описания реальных процессов и явлений.</w:t>
      </w:r>
    </w:p>
    <w:p w:rsidR="003F28B1" w:rsidRPr="003F28B1" w:rsidRDefault="003F28B1" w:rsidP="003F28B1">
      <w:r w:rsidRPr="003F28B1">
        <w:t>Числа</w:t>
      </w:r>
    </w:p>
    <w:p w:rsidR="003F28B1" w:rsidRPr="003F28B1" w:rsidRDefault="003F28B1" w:rsidP="003F28B1">
      <w:r w:rsidRPr="003F28B1">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F28B1" w:rsidRPr="003F28B1" w:rsidRDefault="003F28B1" w:rsidP="003F28B1">
      <w:r w:rsidRPr="003F28B1">
        <w:t>понимать и объяснять смысл позиционной записи натурального числа;</w:t>
      </w:r>
    </w:p>
    <w:p w:rsidR="003F28B1" w:rsidRPr="003F28B1" w:rsidRDefault="003F28B1" w:rsidP="003F28B1">
      <w:r w:rsidRPr="003F28B1">
        <w:t>выполнять вычисления, в том числе с использованием приемов рациональных вычислений;</w:t>
      </w:r>
    </w:p>
    <w:p w:rsidR="003F28B1" w:rsidRPr="003F28B1" w:rsidRDefault="003F28B1" w:rsidP="003F28B1">
      <w:r w:rsidRPr="003F28B1">
        <w:t>выполнять округление рациональных чисел с заданной точностью;</w:t>
      </w:r>
    </w:p>
    <w:p w:rsidR="003F28B1" w:rsidRPr="003F28B1" w:rsidRDefault="003F28B1" w:rsidP="003F28B1">
      <w:r w:rsidRPr="003F28B1">
        <w:t>сравнивать рациональные и иррациональные числа;</w:t>
      </w:r>
    </w:p>
    <w:p w:rsidR="003F28B1" w:rsidRPr="003F28B1" w:rsidRDefault="003F28B1" w:rsidP="003F28B1">
      <w:r w:rsidRPr="003F28B1">
        <w:t>представлять рациональное число в виде десятичной дроби</w:t>
      </w:r>
    </w:p>
    <w:p w:rsidR="003F28B1" w:rsidRPr="003F28B1" w:rsidRDefault="003F28B1" w:rsidP="003F28B1">
      <w:r w:rsidRPr="003F28B1">
        <w:t>упорядочивать числа, записанные в виде обыкновенной и десятичной дроби;</w:t>
      </w:r>
    </w:p>
    <w:p w:rsidR="003F28B1" w:rsidRPr="003F28B1" w:rsidRDefault="003F28B1" w:rsidP="003F28B1">
      <w:r w:rsidRPr="003F28B1">
        <w:t>находить НОД и НОК чисел и использовать их при решении задач.</w:t>
      </w:r>
    </w:p>
    <w:p w:rsidR="003F28B1" w:rsidRPr="003F28B1" w:rsidRDefault="003F28B1" w:rsidP="003F28B1">
      <w:r w:rsidRPr="003F28B1">
        <w:lastRenderedPageBreak/>
        <w:t>В повседневной жизни и при изучении других предметов:</w:t>
      </w:r>
    </w:p>
    <w:p w:rsidR="003F28B1" w:rsidRPr="003F28B1" w:rsidRDefault="003F28B1" w:rsidP="003F28B1">
      <w:r w:rsidRPr="003F28B1">
        <w:t>применять правила приближенных вычислений при решении практических задач и решении задач других учебных предметов;</w:t>
      </w:r>
    </w:p>
    <w:p w:rsidR="003F28B1" w:rsidRPr="003F28B1" w:rsidRDefault="003F28B1" w:rsidP="003F28B1">
      <w:r w:rsidRPr="003F28B1">
        <w:t>выполнять сравнение результатов вычислений при решении практических задач, в том числе приближенных вычислений;</w:t>
      </w:r>
    </w:p>
    <w:p w:rsidR="003F28B1" w:rsidRPr="003F28B1" w:rsidRDefault="003F28B1" w:rsidP="003F28B1">
      <w:r w:rsidRPr="003F28B1">
        <w:t>составлять и оценивать числовые выражения при решении практических задач и задач из других учебных предметов;</w:t>
      </w:r>
    </w:p>
    <w:p w:rsidR="003F28B1" w:rsidRPr="003F28B1" w:rsidRDefault="003F28B1" w:rsidP="003F28B1">
      <w:r w:rsidRPr="003F28B1">
        <w:t>записывать и округлять числовые значения реальных величин с использованием разных систем измерения.</w:t>
      </w:r>
    </w:p>
    <w:p w:rsidR="003F28B1" w:rsidRPr="003F28B1" w:rsidRDefault="003F28B1" w:rsidP="003F28B1">
      <w:r w:rsidRPr="003F28B1">
        <w:t>Тождественные преобразования</w:t>
      </w:r>
    </w:p>
    <w:p w:rsidR="003F28B1" w:rsidRPr="003F28B1" w:rsidRDefault="003F28B1" w:rsidP="003F28B1">
      <w:r w:rsidRPr="003F28B1">
        <w:t>Оперировать понятиями степени с натуральным показателем, степени с целым отрицательным показателем;</w:t>
      </w:r>
    </w:p>
    <w:p w:rsidR="003F28B1" w:rsidRPr="003F28B1" w:rsidRDefault="003F28B1" w:rsidP="003F28B1">
      <w:r w:rsidRPr="003F28B1">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F28B1" w:rsidRPr="003F28B1" w:rsidRDefault="003F28B1" w:rsidP="003F28B1">
      <w:r w:rsidRPr="003F28B1">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F28B1" w:rsidRPr="003F28B1" w:rsidRDefault="003F28B1" w:rsidP="003F28B1">
      <w:r w:rsidRPr="003F28B1">
        <w:t>выделять квадрат суммы и разности одночленов;</w:t>
      </w:r>
    </w:p>
    <w:p w:rsidR="003F28B1" w:rsidRPr="003F28B1" w:rsidRDefault="003F28B1" w:rsidP="003F28B1">
      <w:r w:rsidRPr="003F28B1">
        <w:t>раскладывать на множители квадратный   трехчлен;</w:t>
      </w:r>
    </w:p>
    <w:p w:rsidR="003F28B1" w:rsidRPr="003F28B1" w:rsidRDefault="003F28B1" w:rsidP="003F28B1">
      <w:r w:rsidRPr="003F28B1">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F28B1" w:rsidRPr="003F28B1" w:rsidRDefault="003F28B1" w:rsidP="003F28B1">
      <w:r w:rsidRPr="003F28B1">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F28B1" w:rsidRPr="003F28B1" w:rsidRDefault="003F28B1" w:rsidP="003F28B1">
      <w:r w:rsidRPr="003F28B1">
        <w:t>выполнять преобразования выражений, содержащих квадратные корни;</w:t>
      </w:r>
    </w:p>
    <w:p w:rsidR="003F28B1" w:rsidRPr="003F28B1" w:rsidRDefault="003F28B1" w:rsidP="003F28B1">
      <w:r w:rsidRPr="003F28B1">
        <w:t>выделять квадрат суммы или разности двучлена в выражениях, содержащих квадратные корни;</w:t>
      </w:r>
    </w:p>
    <w:p w:rsidR="003F28B1" w:rsidRPr="003F28B1" w:rsidRDefault="003F28B1" w:rsidP="003F28B1">
      <w:r w:rsidRPr="003F28B1">
        <w:t>выполнять преобразования выражений, содержащих модуль.</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выполнять преобразования и действия с числами, записанными в стандартном виде;</w:t>
      </w:r>
    </w:p>
    <w:p w:rsidR="003F28B1" w:rsidRPr="003F28B1" w:rsidRDefault="003F28B1" w:rsidP="003F28B1">
      <w:r w:rsidRPr="003F28B1">
        <w:t>выполнять преобразования алгебраических выражений при решении задач других учебных предметов.</w:t>
      </w:r>
    </w:p>
    <w:p w:rsidR="003F28B1" w:rsidRPr="003F28B1" w:rsidRDefault="003F28B1" w:rsidP="003F28B1">
      <w:r w:rsidRPr="003F28B1">
        <w:t>Уравнения и неравенства</w:t>
      </w:r>
    </w:p>
    <w:p w:rsidR="003F28B1" w:rsidRPr="003F28B1" w:rsidRDefault="003F28B1" w:rsidP="003F28B1">
      <w:r w:rsidRPr="003F28B1">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F28B1" w:rsidRPr="003F28B1" w:rsidRDefault="003F28B1" w:rsidP="003F28B1">
      <w:r w:rsidRPr="003F28B1">
        <w:t>решать линейные уравнения и уравнения, сводимые к линейным с помощью тождественных преобразований;</w:t>
      </w:r>
    </w:p>
    <w:p w:rsidR="003F28B1" w:rsidRPr="003F28B1" w:rsidRDefault="003F28B1" w:rsidP="003F28B1">
      <w:r w:rsidRPr="003F28B1">
        <w:t>решать квадратные уравнения и уравнения, сводимые к квадратным с помощью тождественных преобразований;</w:t>
      </w:r>
    </w:p>
    <w:p w:rsidR="003F28B1" w:rsidRPr="003F28B1" w:rsidRDefault="003F28B1" w:rsidP="003F28B1">
      <w:r w:rsidRPr="003F28B1">
        <w:t>решать дробно-линейные уравнения;</w:t>
      </w:r>
    </w:p>
    <w:p w:rsidR="003F28B1" w:rsidRPr="003F28B1" w:rsidRDefault="003F28B1" w:rsidP="003F28B1">
      <w:r w:rsidRPr="003F28B1">
        <w:t xml:space="preserve">решать простейшие иррациональные уравнения вида </w:t>
      </w:r>
      <w:r w:rsidRPr="003F28B1">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6" o:title=""/>
          </v:shape>
          <o:OLEObject Type="Embed" ProgID="Equation.DSMT4" ShapeID="_x0000_i1025" DrawAspect="Content" ObjectID="_1661525885" r:id="rId7"/>
        </w:object>
      </w:r>
      <w:r w:rsidRPr="003F28B1">
        <w:t xml:space="preserve">, </w:t>
      </w:r>
      <w:r w:rsidRPr="003F28B1">
        <w:object w:dxaOrig="1680" w:dyaOrig="460">
          <v:shape id="_x0000_i1026" type="#_x0000_t75" style="width:86.55pt;height:22.2pt" o:ole="">
            <v:imagedata r:id="rId8" o:title=""/>
          </v:shape>
          <o:OLEObject Type="Embed" ProgID="Equation.DSMT4" ShapeID="_x0000_i1026" DrawAspect="Content" ObjectID="_1661525886" r:id="rId9"/>
        </w:object>
      </w:r>
      <w:r w:rsidRPr="003F28B1">
        <w:t>;</w:t>
      </w:r>
    </w:p>
    <w:p w:rsidR="003F28B1" w:rsidRPr="003F28B1" w:rsidRDefault="003F28B1" w:rsidP="003F28B1">
      <w:r w:rsidRPr="003F28B1">
        <w:t xml:space="preserve">решать уравнения вида </w:t>
      </w:r>
      <w:r w:rsidRPr="003F28B1">
        <w:object w:dxaOrig="700" w:dyaOrig="360">
          <v:shape id="_x0000_i1027" type="#_x0000_t75" style="width:36pt;height:21.45pt" o:ole="">
            <v:imagedata r:id="rId10" o:title=""/>
          </v:shape>
          <o:OLEObject Type="Embed" ProgID="Equation.DSMT4" ShapeID="_x0000_i1027" DrawAspect="Content" ObjectID="_1661525887" r:id="rId11"/>
        </w:object>
      </w:r>
      <w:r w:rsidRPr="003F28B1">
        <w:t>;</w:t>
      </w:r>
    </w:p>
    <w:p w:rsidR="003F28B1" w:rsidRPr="003F28B1" w:rsidRDefault="003F28B1" w:rsidP="003F28B1">
      <w:r w:rsidRPr="003F28B1">
        <w:t>решать уравнения способом разложения на множители и замены переменной;</w:t>
      </w:r>
    </w:p>
    <w:p w:rsidR="003F28B1" w:rsidRPr="003F28B1" w:rsidRDefault="003F28B1" w:rsidP="003F28B1">
      <w:r w:rsidRPr="003F28B1">
        <w:t>использовать метод интервалов для решения целых и дробно-рациональных неравенств;</w:t>
      </w:r>
    </w:p>
    <w:p w:rsidR="003F28B1" w:rsidRPr="003F28B1" w:rsidRDefault="003F28B1" w:rsidP="003F28B1">
      <w:r w:rsidRPr="003F28B1">
        <w:t>решать линейные уравнения и неравенства с параметрами;</w:t>
      </w:r>
    </w:p>
    <w:p w:rsidR="003F28B1" w:rsidRPr="003F28B1" w:rsidRDefault="003F28B1" w:rsidP="003F28B1">
      <w:r w:rsidRPr="003F28B1">
        <w:t>решать несложные квадратные уравнения с параметром;</w:t>
      </w:r>
    </w:p>
    <w:p w:rsidR="003F28B1" w:rsidRPr="003F28B1" w:rsidRDefault="003F28B1" w:rsidP="003F28B1">
      <w:r w:rsidRPr="003F28B1">
        <w:t>решать несложные системы линейных уравнений с параметрами;</w:t>
      </w:r>
    </w:p>
    <w:p w:rsidR="003F28B1" w:rsidRPr="003F28B1" w:rsidRDefault="003F28B1" w:rsidP="003F28B1">
      <w:r w:rsidRPr="003F28B1">
        <w:t>решать несложные уравнения в целых числах.</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F28B1" w:rsidRPr="003F28B1" w:rsidRDefault="003F28B1" w:rsidP="003F28B1">
      <w:r w:rsidRPr="003F28B1">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F28B1" w:rsidRPr="003F28B1" w:rsidRDefault="003F28B1" w:rsidP="003F28B1">
      <w:r w:rsidRPr="003F28B1">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F28B1" w:rsidRPr="003F28B1" w:rsidRDefault="003F28B1" w:rsidP="003F28B1">
      <w:r w:rsidRPr="003F28B1">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F28B1" w:rsidRPr="003F28B1" w:rsidRDefault="003F28B1" w:rsidP="003F28B1">
      <w:r w:rsidRPr="003F28B1">
        <w:t>Функции</w:t>
      </w:r>
    </w:p>
    <w:p w:rsidR="003F28B1" w:rsidRPr="003F28B1" w:rsidRDefault="003F28B1" w:rsidP="003F28B1">
      <w:r w:rsidRPr="003F28B1">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3F28B1" w:rsidRPr="003F28B1" w:rsidRDefault="003F28B1" w:rsidP="003F28B1">
      <w:r w:rsidRPr="003F28B1">
        <w:lastRenderedPageBreak/>
        <w:t xml:space="preserve">строить графики линейной, квадратичной функций, обратной пропорциональности, функции вида: </w:t>
      </w:r>
      <w:r w:rsidRPr="003F28B1">
        <w:object w:dxaOrig="1300" w:dyaOrig="620">
          <v:shape id="_x0000_i1028" type="#_x0000_t75" style="width:64.35pt;height:28.35pt" o:ole="">
            <v:imagedata r:id="rId12" o:title=""/>
          </v:shape>
          <o:OLEObject Type="Embed" ProgID="Equation.DSMT4" ShapeID="_x0000_i1028" DrawAspect="Content" ObjectID="_1661525888" r:id="rId13"/>
        </w:object>
      </w:r>
      <w:r w:rsidRPr="003F28B1">
        <w:t xml:space="preserve">, </w:t>
      </w:r>
      <w:r w:rsidRPr="003F28B1">
        <w:object w:dxaOrig="760" w:dyaOrig="380">
          <v:shape id="_x0000_i1029" type="#_x0000_t75" style="width:43.65pt;height:14.55pt" o:ole="">
            <v:imagedata r:id="rId14" o:title=""/>
          </v:shape>
          <o:OLEObject Type="Embed" ProgID="Equation.DSMT4" ShapeID="_x0000_i1029" DrawAspect="Content" ObjectID="_1661525889" r:id="rId15"/>
        </w:object>
      </w:r>
      <w:r w:rsidR="00F34699" w:rsidRPr="003F28B1">
        <w:fldChar w:fldCharType="begin"/>
      </w:r>
      <w:r w:rsidRPr="003F28B1">
        <w:instrText xml:space="preserve"> QUOTE  </w:instrText>
      </w:r>
      <w:r w:rsidR="00F34699" w:rsidRPr="003F28B1">
        <w:fldChar w:fldCharType="end"/>
      </w:r>
      <w:r w:rsidRPr="003F28B1">
        <w:t>,</w:t>
      </w:r>
      <w:r w:rsidRPr="003F28B1">
        <w:object w:dxaOrig="760" w:dyaOrig="380">
          <v:shape id="_x0000_i1030" type="#_x0000_t75" style="width:36pt;height:14.55pt" o:ole="">
            <v:imagedata r:id="rId16" o:title=""/>
          </v:shape>
          <o:OLEObject Type="Embed" ProgID="Equation.DSMT4" ShapeID="_x0000_i1030" DrawAspect="Content" ObjectID="_1661525890" r:id="rId17"/>
        </w:object>
      </w:r>
      <w:fldSimple w:instr="">
        <w:r w:rsidRPr="003F28B1">
          <w:rPr>
            <w:noProof/>
            <w:lang w:eastAsia="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F28B1">
        <w:t xml:space="preserve">, </w:t>
      </w:r>
      <w:r w:rsidRPr="003F28B1">
        <w:object w:dxaOrig="660" w:dyaOrig="380">
          <v:shape id="_x0000_i1031" type="#_x0000_t75" style="width:28.35pt;height:14.55pt" o:ole="">
            <v:imagedata r:id="rId19" o:title=""/>
          </v:shape>
          <o:OLEObject Type="Embed" ProgID="Equation.DSMT4" ShapeID="_x0000_i1031" DrawAspect="Content" ObjectID="_1661525891" r:id="rId20"/>
        </w:object>
      </w:r>
      <w:r w:rsidRPr="003F28B1">
        <w:t>;</w:t>
      </w:r>
    </w:p>
    <w:p w:rsidR="003F28B1" w:rsidRPr="003F28B1" w:rsidRDefault="003F28B1" w:rsidP="003F28B1">
      <w:r w:rsidRPr="003F28B1">
        <w:t xml:space="preserve">на примере квадратичной функции, использовать преобразования графика функции y=f(x) для построения графиков функций </w:t>
      </w:r>
      <w:r w:rsidRPr="003F28B1">
        <w:object w:dxaOrig="1780" w:dyaOrig="380">
          <v:shape id="_x0000_i1032" type="#_x0000_t75" style="width:85.8pt;height:14.55pt" o:ole="">
            <v:imagedata r:id="rId21" o:title=""/>
          </v:shape>
          <o:OLEObject Type="Embed" ProgID="Equation.DSMT4" ShapeID="_x0000_i1032" DrawAspect="Content" ObjectID="_1661525892" r:id="rId22"/>
        </w:object>
      </w:r>
      <w:r w:rsidRPr="003F28B1">
        <w:t xml:space="preserve">; </w:t>
      </w:r>
    </w:p>
    <w:p w:rsidR="003F28B1" w:rsidRPr="003F28B1" w:rsidRDefault="003F28B1" w:rsidP="003F28B1">
      <w:r w:rsidRPr="003F28B1">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F28B1" w:rsidRPr="003F28B1" w:rsidRDefault="003F28B1" w:rsidP="003F28B1">
      <w:r w:rsidRPr="003F28B1">
        <w:t>исследовать функцию по ее графику;</w:t>
      </w:r>
    </w:p>
    <w:p w:rsidR="003F28B1" w:rsidRPr="003F28B1" w:rsidRDefault="003F28B1" w:rsidP="003F28B1">
      <w:r w:rsidRPr="003F28B1">
        <w:t>находить множество значений, нули, промежутки знакопостоянства, монотонности квадратичной функции;</w:t>
      </w:r>
    </w:p>
    <w:p w:rsidR="003F28B1" w:rsidRPr="003F28B1" w:rsidRDefault="003F28B1" w:rsidP="003F28B1">
      <w:r w:rsidRPr="003F28B1">
        <w:t>оперировать понятиями: последовательность, арифметическая прогрессия, геометрическая прогрессия;</w:t>
      </w:r>
    </w:p>
    <w:p w:rsidR="003F28B1" w:rsidRPr="003F28B1" w:rsidRDefault="003F28B1" w:rsidP="003F28B1">
      <w:r w:rsidRPr="003F28B1">
        <w:t>решать задачи на арифметическую и геометрическую прогрессию.</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иллюстрировать с помощью графика реальную зависимость или процесс по их характеристикам;</w:t>
      </w:r>
    </w:p>
    <w:p w:rsidR="003F28B1" w:rsidRPr="003F28B1" w:rsidRDefault="003F28B1" w:rsidP="003F28B1">
      <w:r w:rsidRPr="003F28B1">
        <w:t>использовать свойства и график квадратичной функции при решении задач из других учебных предметов.</w:t>
      </w:r>
    </w:p>
    <w:p w:rsidR="003F28B1" w:rsidRPr="003F28B1" w:rsidRDefault="003F28B1" w:rsidP="003F28B1">
      <w:r w:rsidRPr="003F28B1">
        <w:t>Текстовые задачи</w:t>
      </w:r>
    </w:p>
    <w:p w:rsidR="003F28B1" w:rsidRPr="003F28B1" w:rsidRDefault="003F28B1" w:rsidP="003F28B1">
      <w:r w:rsidRPr="003F28B1">
        <w:t>Решать простые и сложные задачи разных типов, а также задачи повышенной трудности;</w:t>
      </w:r>
    </w:p>
    <w:p w:rsidR="003F28B1" w:rsidRPr="003F28B1" w:rsidRDefault="003F28B1" w:rsidP="003F28B1">
      <w:r w:rsidRPr="003F28B1">
        <w:t>использовать разные краткие записи как модели текстов сложных задач для построения поисковой схемы и решения задач;</w:t>
      </w:r>
    </w:p>
    <w:p w:rsidR="003F28B1" w:rsidRPr="003F28B1" w:rsidRDefault="003F28B1" w:rsidP="003F28B1">
      <w:r w:rsidRPr="003F28B1">
        <w:t>различать модель текста и модель решения задачи, конструировать к одной модели решения несложной задачи разные модели текста задачи;</w:t>
      </w:r>
    </w:p>
    <w:p w:rsidR="003F28B1" w:rsidRPr="003F28B1" w:rsidRDefault="003F28B1" w:rsidP="003F28B1">
      <w:r w:rsidRPr="003F28B1">
        <w:t>знать и применять оба способа поиска решения задач (от требования к условию и от условия к требованию);</w:t>
      </w:r>
    </w:p>
    <w:p w:rsidR="003F28B1" w:rsidRPr="003F28B1" w:rsidRDefault="003F28B1" w:rsidP="003F28B1">
      <w:r w:rsidRPr="003F28B1">
        <w:t>моделировать рассуждения при поиске решения задач с помощью граф-схемы;</w:t>
      </w:r>
    </w:p>
    <w:p w:rsidR="003F28B1" w:rsidRPr="003F28B1" w:rsidRDefault="003F28B1" w:rsidP="003F28B1">
      <w:r w:rsidRPr="003F28B1">
        <w:t>выделять этапы решения задачи и содержание каждого этапа;</w:t>
      </w:r>
    </w:p>
    <w:p w:rsidR="003F28B1" w:rsidRPr="003F28B1" w:rsidRDefault="003F28B1" w:rsidP="003F28B1">
      <w:r w:rsidRPr="003F28B1">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F28B1" w:rsidRPr="003F28B1" w:rsidRDefault="003F28B1" w:rsidP="003F28B1">
      <w:r w:rsidRPr="003F28B1">
        <w:t>анализировать затруднения при решении задач;</w:t>
      </w:r>
    </w:p>
    <w:p w:rsidR="003F28B1" w:rsidRPr="003F28B1" w:rsidRDefault="003F28B1" w:rsidP="003F28B1">
      <w:r w:rsidRPr="003F28B1">
        <w:t>выполнять различные преобразования предложенной задачи, конструировать новые задачи из данной, в том числе обратные;</w:t>
      </w:r>
    </w:p>
    <w:p w:rsidR="003F28B1" w:rsidRPr="003F28B1" w:rsidRDefault="003F28B1" w:rsidP="003F28B1">
      <w:r w:rsidRPr="003F28B1">
        <w:lastRenderedPageBreak/>
        <w:t>интерпретировать вычислительные результаты в задаче, исследовать полученное решение задачи;</w:t>
      </w:r>
    </w:p>
    <w:p w:rsidR="003F28B1" w:rsidRPr="003F28B1" w:rsidRDefault="003F28B1" w:rsidP="003F28B1">
      <w:r w:rsidRPr="003F28B1">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F28B1" w:rsidRPr="003F28B1" w:rsidRDefault="003F28B1" w:rsidP="003F28B1">
      <w:r w:rsidRPr="003F28B1">
        <w:t>исследовать всевозможные ситуации при решении задач на движение по реке, рассматривать разные системы отсчета;</w:t>
      </w:r>
    </w:p>
    <w:p w:rsidR="003F28B1" w:rsidRPr="003F28B1" w:rsidRDefault="003F28B1" w:rsidP="003F28B1">
      <w:r w:rsidRPr="003F28B1">
        <w:t xml:space="preserve">решать разнообразные задачи «на части», </w:t>
      </w:r>
    </w:p>
    <w:p w:rsidR="003F28B1" w:rsidRPr="003F28B1" w:rsidRDefault="003F28B1" w:rsidP="003F28B1">
      <w:r w:rsidRPr="003F28B1">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F28B1" w:rsidRPr="003F28B1" w:rsidRDefault="003F28B1" w:rsidP="003F28B1">
      <w:r w:rsidRPr="003F28B1">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F28B1" w:rsidRPr="003F28B1" w:rsidRDefault="003F28B1" w:rsidP="003F28B1">
      <w:r w:rsidRPr="003F28B1">
        <w:t>владеть основными методами решения задач на смеси, сплавы, концентрации;</w:t>
      </w:r>
    </w:p>
    <w:p w:rsidR="003F28B1" w:rsidRPr="003F28B1" w:rsidRDefault="003F28B1" w:rsidP="003F28B1">
      <w:r w:rsidRPr="003F28B1">
        <w:t>решать задачи на проценты, в том числе, сложные проценты с обоснованием, используя разные способы;</w:t>
      </w:r>
    </w:p>
    <w:p w:rsidR="003F28B1" w:rsidRPr="003F28B1" w:rsidRDefault="003F28B1" w:rsidP="003F28B1">
      <w:r w:rsidRPr="003F28B1">
        <w:t>решать логические задачи разными способами, в том числе, с двумя блоками и с тремя блоками данных с помощью таблиц;</w:t>
      </w:r>
    </w:p>
    <w:p w:rsidR="003F28B1" w:rsidRPr="003F28B1" w:rsidRDefault="003F28B1" w:rsidP="003F28B1">
      <w:r w:rsidRPr="003F28B1">
        <w:t>решать задачи по комбинаторике и теории вероятностей на основе использования изученных методов и обосновывать решение;</w:t>
      </w:r>
    </w:p>
    <w:p w:rsidR="003F28B1" w:rsidRPr="003F28B1" w:rsidRDefault="003F28B1" w:rsidP="003F28B1">
      <w:r w:rsidRPr="003F28B1">
        <w:t>решать несложные задачи по математической статистике;</w:t>
      </w:r>
    </w:p>
    <w:p w:rsidR="003F28B1" w:rsidRPr="003F28B1" w:rsidRDefault="003F28B1" w:rsidP="003F28B1">
      <w:r w:rsidRPr="003F28B1">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F28B1" w:rsidRPr="003F28B1" w:rsidRDefault="003F28B1" w:rsidP="003F28B1">
      <w:r w:rsidRPr="003F28B1">
        <w:t>решать и конструировать задачи на основе рассмотрения реальных ситуаций, в которых не требуется точный вычислительный результат;</w:t>
      </w:r>
    </w:p>
    <w:p w:rsidR="003F28B1" w:rsidRPr="003F28B1" w:rsidRDefault="003F28B1" w:rsidP="003F28B1">
      <w:r w:rsidRPr="003F28B1">
        <w:t>решать задачи на движение по реке, рассматривая разные системы отсчета.</w:t>
      </w:r>
    </w:p>
    <w:p w:rsidR="003F28B1" w:rsidRPr="003F28B1" w:rsidRDefault="003F28B1" w:rsidP="003F28B1">
      <w:r w:rsidRPr="003F28B1">
        <w:t xml:space="preserve">Статистика и теория вероятностей </w:t>
      </w:r>
    </w:p>
    <w:p w:rsidR="003F28B1" w:rsidRPr="003F28B1" w:rsidRDefault="003F28B1" w:rsidP="003F28B1">
      <w:r w:rsidRPr="003F28B1">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F28B1" w:rsidRPr="003F28B1" w:rsidRDefault="003F28B1" w:rsidP="003F28B1">
      <w:r w:rsidRPr="003F28B1">
        <w:lastRenderedPageBreak/>
        <w:t>извлекать информацию, представленную в таблицах, на диаграммах, графиках;</w:t>
      </w:r>
    </w:p>
    <w:p w:rsidR="003F28B1" w:rsidRPr="003F28B1" w:rsidRDefault="003F28B1" w:rsidP="003F28B1">
      <w:r w:rsidRPr="003F28B1">
        <w:t>составлять таблицы, строить диаграммы и графики на основе данных;</w:t>
      </w:r>
    </w:p>
    <w:p w:rsidR="003F28B1" w:rsidRPr="003F28B1" w:rsidRDefault="003F28B1" w:rsidP="003F28B1">
      <w:r w:rsidRPr="003F28B1">
        <w:t>оперировать понятиями: факториал числа, перестановки и сочетания, треугольник Паскаля;</w:t>
      </w:r>
    </w:p>
    <w:p w:rsidR="003F28B1" w:rsidRPr="003F28B1" w:rsidRDefault="003F28B1" w:rsidP="003F28B1">
      <w:r w:rsidRPr="003F28B1">
        <w:t>применять правило произведения при решении комбинаторных задач;</w:t>
      </w:r>
    </w:p>
    <w:p w:rsidR="003F28B1" w:rsidRPr="003F28B1" w:rsidRDefault="003F28B1" w:rsidP="003F28B1">
      <w:r w:rsidRPr="003F28B1">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F28B1" w:rsidRPr="003F28B1" w:rsidRDefault="003F28B1" w:rsidP="003F28B1">
      <w:r w:rsidRPr="003F28B1">
        <w:t>представлять информацию с помощью кругов Эйлера;</w:t>
      </w:r>
    </w:p>
    <w:p w:rsidR="003F28B1" w:rsidRPr="003F28B1" w:rsidRDefault="003F28B1" w:rsidP="003F28B1">
      <w:r w:rsidRPr="003F28B1">
        <w:t>решать задачи на вычисление вероятности с подсчетом количества вариантов с помощью комбинаторики.</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3F28B1" w:rsidRPr="003F28B1" w:rsidRDefault="003F28B1" w:rsidP="003F28B1">
      <w:r w:rsidRPr="003F28B1">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F28B1" w:rsidRPr="003F28B1" w:rsidRDefault="003F28B1" w:rsidP="003F28B1">
      <w:r w:rsidRPr="003F28B1">
        <w:t>оценивать вероятность реальных событий и явлений.</w:t>
      </w:r>
    </w:p>
    <w:p w:rsidR="003F28B1" w:rsidRPr="003F28B1" w:rsidRDefault="003F28B1" w:rsidP="003F28B1">
      <w:r w:rsidRPr="003F28B1">
        <w:t>Геометрические фигуры</w:t>
      </w:r>
    </w:p>
    <w:p w:rsidR="003F28B1" w:rsidRPr="003F28B1" w:rsidRDefault="003F28B1" w:rsidP="003F28B1">
      <w:r w:rsidRPr="003F28B1">
        <w:t xml:space="preserve">Оперировать понятиями геометрических фигур; </w:t>
      </w:r>
    </w:p>
    <w:p w:rsidR="003F28B1" w:rsidRPr="003F28B1" w:rsidRDefault="003F28B1" w:rsidP="003F28B1">
      <w:r w:rsidRPr="003F28B1">
        <w:t>извлекать, интерпретировать и преобразовывать информацию о геометрических фигурах, представленную на чертежах;</w:t>
      </w:r>
    </w:p>
    <w:p w:rsidR="003F28B1" w:rsidRPr="003F28B1" w:rsidRDefault="003F28B1" w:rsidP="003F28B1">
      <w:r w:rsidRPr="003F28B1">
        <w:t xml:space="preserve">применять геометрические факты для решения задач, в том числе, предполагающих несколько шагов решения; </w:t>
      </w:r>
    </w:p>
    <w:p w:rsidR="003F28B1" w:rsidRPr="003F28B1" w:rsidRDefault="003F28B1" w:rsidP="003F28B1">
      <w:r w:rsidRPr="003F28B1">
        <w:t>формулировать в простейших случаях свойства и признаки фигур;</w:t>
      </w:r>
    </w:p>
    <w:p w:rsidR="003F28B1" w:rsidRPr="003F28B1" w:rsidRDefault="003F28B1" w:rsidP="003F28B1">
      <w:r w:rsidRPr="003F28B1">
        <w:t>доказывать геометрические утверждения;</w:t>
      </w:r>
    </w:p>
    <w:p w:rsidR="003F28B1" w:rsidRPr="003F28B1" w:rsidRDefault="003F28B1" w:rsidP="003F28B1">
      <w:r w:rsidRPr="003F28B1">
        <w:t>владеть стандартной классификацией плоских фигур (треугольников и четырехугольников).</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использовать свойства геометрических фигур для решения задач практического характера и задач из смежных дисциплин.</w:t>
      </w:r>
    </w:p>
    <w:p w:rsidR="003F28B1" w:rsidRPr="003F28B1" w:rsidRDefault="003F28B1" w:rsidP="003F28B1">
      <w:r w:rsidRPr="003F28B1">
        <w:t>Отношения</w:t>
      </w:r>
    </w:p>
    <w:p w:rsidR="003F28B1" w:rsidRPr="003F28B1" w:rsidRDefault="003F28B1" w:rsidP="003F28B1">
      <w:r w:rsidRPr="003F28B1">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F28B1" w:rsidRPr="003F28B1" w:rsidRDefault="003F28B1" w:rsidP="003F28B1">
      <w:r w:rsidRPr="003F28B1">
        <w:t>применять теорему Фалеса и теорему о пропорциональных отрезках при решении задач;</w:t>
      </w:r>
    </w:p>
    <w:p w:rsidR="003F28B1" w:rsidRPr="003F28B1" w:rsidRDefault="003F28B1" w:rsidP="003F28B1">
      <w:r w:rsidRPr="003F28B1">
        <w:lastRenderedPageBreak/>
        <w:t>характеризовать взаимное расположение прямой и окружности, двух окружностей.</w:t>
      </w:r>
    </w:p>
    <w:p w:rsidR="003F28B1" w:rsidRPr="003F28B1" w:rsidRDefault="003F28B1" w:rsidP="003F28B1">
      <w:r w:rsidRPr="003F28B1">
        <w:t xml:space="preserve">В повседневной жизни и при изучении других предметов: </w:t>
      </w:r>
    </w:p>
    <w:p w:rsidR="003F28B1" w:rsidRPr="003F28B1" w:rsidRDefault="003F28B1" w:rsidP="003F28B1">
      <w:r w:rsidRPr="003F28B1">
        <w:t>использовать отношения для решения задач, возникающих в реальной жизни.</w:t>
      </w:r>
    </w:p>
    <w:p w:rsidR="003F28B1" w:rsidRPr="003F28B1" w:rsidRDefault="003F28B1" w:rsidP="003F28B1">
      <w:r w:rsidRPr="003F28B1">
        <w:t>Измерения и вычисления</w:t>
      </w:r>
    </w:p>
    <w:p w:rsidR="003F28B1" w:rsidRPr="003F28B1" w:rsidRDefault="003F28B1" w:rsidP="003F28B1">
      <w:r w:rsidRPr="003F28B1">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F28B1" w:rsidRPr="003F28B1" w:rsidRDefault="003F28B1" w:rsidP="003F28B1">
      <w:r w:rsidRPr="003F28B1">
        <w:t>проводить простые вычисления на объемных телах;</w:t>
      </w:r>
    </w:p>
    <w:p w:rsidR="003F28B1" w:rsidRPr="003F28B1" w:rsidRDefault="003F28B1" w:rsidP="003F28B1">
      <w:r w:rsidRPr="003F28B1">
        <w:t xml:space="preserve">формулировать задачи на вычисление длин, площадей и объемов и решать их. </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проводить вычисления на местности;</w:t>
      </w:r>
    </w:p>
    <w:p w:rsidR="003F28B1" w:rsidRPr="003F28B1" w:rsidRDefault="003F28B1" w:rsidP="003F28B1">
      <w:r w:rsidRPr="003F28B1">
        <w:t>применять формулы при вычислениях в смежных учебных предметах, в окружающей действительности.</w:t>
      </w:r>
    </w:p>
    <w:p w:rsidR="003F28B1" w:rsidRPr="003F28B1" w:rsidRDefault="003F28B1" w:rsidP="003F28B1">
      <w:r w:rsidRPr="003F28B1">
        <w:t>Геометрические построения</w:t>
      </w:r>
    </w:p>
    <w:p w:rsidR="003F28B1" w:rsidRPr="003F28B1" w:rsidRDefault="003F28B1" w:rsidP="003F28B1">
      <w:r w:rsidRPr="003F28B1">
        <w:t>Изображать геометрические фигуры по текстовому и символьному описанию;</w:t>
      </w:r>
    </w:p>
    <w:p w:rsidR="003F28B1" w:rsidRPr="003F28B1" w:rsidRDefault="003F28B1" w:rsidP="003F28B1">
      <w:r w:rsidRPr="003F28B1">
        <w:t xml:space="preserve">свободно оперировать чертежными инструментами в несложных случаях, </w:t>
      </w:r>
    </w:p>
    <w:p w:rsidR="003F28B1" w:rsidRPr="003F28B1" w:rsidRDefault="003F28B1" w:rsidP="003F28B1">
      <w:r w:rsidRPr="003F28B1">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F28B1" w:rsidRPr="003F28B1" w:rsidRDefault="003F28B1" w:rsidP="003F28B1">
      <w:r w:rsidRPr="003F28B1">
        <w:t>изображать типовые плоские фигуры и объемные тела с помощью простейших компьютерных инструментов.</w:t>
      </w:r>
    </w:p>
    <w:p w:rsidR="003F28B1" w:rsidRPr="003F28B1" w:rsidRDefault="003F28B1" w:rsidP="003F28B1">
      <w:r w:rsidRPr="003F28B1">
        <w:t xml:space="preserve">В повседневной жизни и при изучении других предметов: </w:t>
      </w:r>
    </w:p>
    <w:p w:rsidR="003F28B1" w:rsidRPr="003F28B1" w:rsidRDefault="003F28B1" w:rsidP="003F28B1">
      <w:r w:rsidRPr="003F28B1">
        <w:t xml:space="preserve">выполнять простейшие построения на местности, необходимые в реальной жизни; </w:t>
      </w:r>
    </w:p>
    <w:p w:rsidR="003F28B1" w:rsidRPr="003F28B1" w:rsidRDefault="003F28B1" w:rsidP="003F28B1">
      <w:r w:rsidRPr="003F28B1">
        <w:t>оценивать размеры реальных объектов окружающего мира.</w:t>
      </w:r>
    </w:p>
    <w:p w:rsidR="003F28B1" w:rsidRPr="003F28B1" w:rsidRDefault="003F28B1" w:rsidP="003F28B1">
      <w:r w:rsidRPr="003F28B1">
        <w:t>Преобразования</w:t>
      </w:r>
    </w:p>
    <w:p w:rsidR="003F28B1" w:rsidRPr="003F28B1" w:rsidRDefault="003F28B1" w:rsidP="003F28B1">
      <w:r w:rsidRPr="003F28B1">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F28B1" w:rsidRPr="003F28B1" w:rsidRDefault="003F28B1" w:rsidP="003F28B1">
      <w:r w:rsidRPr="003F28B1">
        <w:t>строить фигуру, подобную данной, пользоваться свойствами подобия для обоснования свойств фигур;</w:t>
      </w:r>
    </w:p>
    <w:p w:rsidR="003F28B1" w:rsidRPr="003F28B1" w:rsidRDefault="003F28B1" w:rsidP="003F28B1">
      <w:r w:rsidRPr="003F28B1">
        <w:lastRenderedPageBreak/>
        <w:t>применять свойства движений для проведения простейших обоснований свойств фигур.</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применять свойства движений и применять подобие для построений и вычислений.</w:t>
      </w:r>
    </w:p>
    <w:p w:rsidR="003F28B1" w:rsidRPr="003F28B1" w:rsidRDefault="003F28B1" w:rsidP="003F28B1">
      <w:r w:rsidRPr="003F28B1">
        <w:t>Векторы и координаты на плоскости</w:t>
      </w:r>
    </w:p>
    <w:p w:rsidR="003F28B1" w:rsidRPr="003F28B1" w:rsidRDefault="003F28B1" w:rsidP="003F28B1">
      <w:r w:rsidRPr="003F28B1">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F28B1" w:rsidRPr="003F28B1" w:rsidRDefault="003F28B1" w:rsidP="003F28B1">
      <w:r w:rsidRPr="003F28B1">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F28B1" w:rsidRPr="003F28B1" w:rsidRDefault="003F28B1" w:rsidP="003F28B1">
      <w:r w:rsidRPr="003F28B1">
        <w:t>применять векторы и координаты для решения геометрических задач на вычисление длин, углов.</w:t>
      </w:r>
    </w:p>
    <w:p w:rsidR="003F28B1" w:rsidRPr="003F28B1" w:rsidRDefault="003F28B1" w:rsidP="003F28B1">
      <w:r w:rsidRPr="003F28B1">
        <w:t xml:space="preserve">В повседневной жизни и при изучении других предметов: </w:t>
      </w:r>
    </w:p>
    <w:p w:rsidR="003F28B1" w:rsidRPr="003F28B1" w:rsidRDefault="003F28B1" w:rsidP="003F28B1">
      <w:r w:rsidRPr="003F28B1">
        <w:t>использовать понятия векторов и координат для решения задач по физике, географии и другим учебным предметам.</w:t>
      </w:r>
    </w:p>
    <w:p w:rsidR="003F28B1" w:rsidRPr="003F28B1" w:rsidRDefault="003F28B1" w:rsidP="003F28B1">
      <w:r w:rsidRPr="003F28B1">
        <w:t>История математики</w:t>
      </w:r>
    </w:p>
    <w:p w:rsidR="003F28B1" w:rsidRPr="003F28B1" w:rsidRDefault="003F28B1" w:rsidP="003F28B1">
      <w:r w:rsidRPr="003F28B1">
        <w:t>Характеризовать вклад выдающихся математиков в развитие математики и иных научных областей;</w:t>
      </w:r>
    </w:p>
    <w:p w:rsidR="003F28B1" w:rsidRPr="003F28B1" w:rsidRDefault="003F28B1" w:rsidP="003F28B1">
      <w:r w:rsidRPr="003F28B1">
        <w:t>понимать роль математики в развитии России.</w:t>
      </w:r>
    </w:p>
    <w:p w:rsidR="003F28B1" w:rsidRPr="003F28B1" w:rsidRDefault="003F28B1" w:rsidP="003F28B1">
      <w:r w:rsidRPr="003F28B1">
        <w:t>Методы математики</w:t>
      </w:r>
    </w:p>
    <w:p w:rsidR="003F28B1" w:rsidRPr="003F28B1" w:rsidRDefault="003F28B1" w:rsidP="003F28B1">
      <w:r w:rsidRPr="003F28B1">
        <w:t>Используя изученные методы, проводить доказательство, выполнять опровержение;</w:t>
      </w:r>
    </w:p>
    <w:p w:rsidR="003F28B1" w:rsidRPr="003F28B1" w:rsidRDefault="003F28B1" w:rsidP="003F28B1">
      <w:r w:rsidRPr="003F28B1">
        <w:t>выбирать изученные методы и их комбинации для решения математических задач;</w:t>
      </w:r>
    </w:p>
    <w:p w:rsidR="003F28B1" w:rsidRPr="003F28B1" w:rsidRDefault="003F28B1" w:rsidP="003F28B1">
      <w:r w:rsidRPr="003F28B1">
        <w:t>использовать математические знания для описания закономерностей в окружающей действительности и произведениях искусства;</w:t>
      </w:r>
    </w:p>
    <w:p w:rsidR="003F28B1" w:rsidRPr="003F28B1" w:rsidRDefault="003F28B1" w:rsidP="003F28B1">
      <w:r w:rsidRPr="003F28B1">
        <w:t>применять простейшие программные средства и электронно-коммуникационные системы при решении математических задач.</w:t>
      </w:r>
    </w:p>
    <w:p w:rsidR="003F28B1" w:rsidRPr="003F28B1" w:rsidRDefault="003F28B1" w:rsidP="003F28B1">
      <w:bookmarkStart w:id="61" w:name="_Toc284662723"/>
      <w:bookmarkStart w:id="62" w:name="_Toc284663349"/>
      <w:r w:rsidRPr="003F28B1">
        <w:t>Выпускник получит возможность научиться в 7-9 классах для успешного продолжения образования на углубленном уровне</w:t>
      </w:r>
      <w:bookmarkEnd w:id="61"/>
      <w:bookmarkEnd w:id="62"/>
    </w:p>
    <w:p w:rsidR="003F28B1" w:rsidRPr="003F28B1" w:rsidRDefault="003F28B1" w:rsidP="003F28B1">
      <w:r w:rsidRPr="003F28B1">
        <w:t>Элементы теории множеств и математической логики</w:t>
      </w:r>
    </w:p>
    <w:p w:rsidR="003F28B1" w:rsidRPr="003F28B1" w:rsidRDefault="003F28B1" w:rsidP="003F28B1">
      <w:r w:rsidRPr="003F28B1">
        <w:lastRenderedPageBreak/>
        <w:t>Свободно оперировать</w:t>
      </w:r>
      <w:r w:rsidRPr="003F28B1">
        <w:footnoteReference w:id="7"/>
      </w:r>
      <w:r w:rsidRPr="003F28B1">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F28B1" w:rsidRPr="003F28B1" w:rsidRDefault="003F28B1" w:rsidP="003F28B1">
      <w:r w:rsidRPr="003F28B1">
        <w:t>задавать множества разными способами;</w:t>
      </w:r>
    </w:p>
    <w:p w:rsidR="003F28B1" w:rsidRPr="003F28B1" w:rsidRDefault="003F28B1" w:rsidP="003F28B1">
      <w:r w:rsidRPr="003F28B1">
        <w:t>проверять выполнение характеристического свойства множества;</w:t>
      </w:r>
    </w:p>
    <w:p w:rsidR="003F28B1" w:rsidRPr="003F28B1" w:rsidRDefault="003F28B1" w:rsidP="003F28B1">
      <w:r w:rsidRPr="003F28B1">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3F28B1" w:rsidRPr="003F28B1" w:rsidRDefault="003F28B1" w:rsidP="003F28B1">
      <w:r w:rsidRPr="003F28B1">
        <w:t>строить высказывания с использованием законов алгебры высказываний.</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строить рассуждения на основе использования правил логики;</w:t>
      </w:r>
    </w:p>
    <w:p w:rsidR="003F28B1" w:rsidRPr="003F28B1" w:rsidRDefault="003F28B1" w:rsidP="003F28B1">
      <w:r w:rsidRPr="003F28B1">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F28B1" w:rsidRPr="003F28B1" w:rsidRDefault="003F28B1" w:rsidP="003F28B1">
      <w:r w:rsidRPr="003F28B1">
        <w:t>Числа</w:t>
      </w:r>
    </w:p>
    <w:p w:rsidR="003F28B1" w:rsidRPr="003F28B1" w:rsidRDefault="003F28B1" w:rsidP="003F28B1">
      <w:r w:rsidRPr="003F28B1">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F28B1" w:rsidRPr="003F28B1" w:rsidRDefault="003F28B1" w:rsidP="003F28B1">
      <w:r w:rsidRPr="003F28B1">
        <w:t>понимать и объяснять разницу между позиционной и непозиционной системами записи чисел;</w:t>
      </w:r>
    </w:p>
    <w:p w:rsidR="003F28B1" w:rsidRPr="003F28B1" w:rsidRDefault="003F28B1" w:rsidP="003F28B1">
      <w:r w:rsidRPr="003F28B1">
        <w:t>переводить числа из одной системы записи (системы счисления) в другую;</w:t>
      </w:r>
    </w:p>
    <w:p w:rsidR="003F28B1" w:rsidRPr="003F28B1" w:rsidRDefault="003F28B1" w:rsidP="003F28B1">
      <w:r w:rsidRPr="003F28B1">
        <w:t>доказывать и использовать признаки делимости на 2, 4, 8, 5, 3, 6, 9, 10, 11 суммы и произведения чисел при выполнении вычислений и решении задач;</w:t>
      </w:r>
    </w:p>
    <w:p w:rsidR="003F28B1" w:rsidRPr="003F28B1" w:rsidRDefault="003F28B1" w:rsidP="003F28B1">
      <w:r w:rsidRPr="003F28B1">
        <w:t>выполнять округление рациональных и иррациональных чисел с заданной точностью;</w:t>
      </w:r>
    </w:p>
    <w:p w:rsidR="003F28B1" w:rsidRPr="003F28B1" w:rsidRDefault="003F28B1" w:rsidP="003F28B1">
      <w:r w:rsidRPr="003F28B1">
        <w:t>сравнивать действительные числа разными способами;</w:t>
      </w:r>
    </w:p>
    <w:p w:rsidR="003F28B1" w:rsidRPr="003F28B1" w:rsidRDefault="003F28B1" w:rsidP="003F28B1">
      <w:r w:rsidRPr="003F28B1">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F28B1" w:rsidRPr="003F28B1" w:rsidRDefault="003F28B1" w:rsidP="003F28B1">
      <w:r w:rsidRPr="003F28B1">
        <w:t>находить НОД и НОК чисел разными способами и использовать их при решении задач;</w:t>
      </w:r>
    </w:p>
    <w:p w:rsidR="003F28B1" w:rsidRPr="003F28B1" w:rsidRDefault="003F28B1" w:rsidP="003F28B1">
      <w:r w:rsidRPr="003F28B1">
        <w:t>выполнять вычисления и преобразования выражений, содержащих действительные числа, в том числе корни натуральных степеней.</w:t>
      </w:r>
    </w:p>
    <w:p w:rsidR="003F28B1" w:rsidRPr="003F28B1" w:rsidRDefault="003F28B1" w:rsidP="003F28B1">
      <w:r w:rsidRPr="003F28B1">
        <w:lastRenderedPageBreak/>
        <w:t>В повседневной жизни и при изучении других предметов:</w:t>
      </w:r>
    </w:p>
    <w:p w:rsidR="003F28B1" w:rsidRPr="003F28B1" w:rsidRDefault="003F28B1" w:rsidP="003F28B1">
      <w:r w:rsidRPr="003F28B1">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F28B1" w:rsidRPr="003F28B1" w:rsidRDefault="003F28B1" w:rsidP="003F28B1">
      <w:r w:rsidRPr="003F28B1">
        <w:t xml:space="preserve">записывать, сравнивать, округлять числовые данные реальных величин с использованием разных систем измерения; </w:t>
      </w:r>
    </w:p>
    <w:p w:rsidR="003F28B1" w:rsidRPr="003F28B1" w:rsidRDefault="003F28B1" w:rsidP="003F28B1">
      <w:r w:rsidRPr="003F28B1">
        <w:t>составлять и оценивать разными способами числовые выражения при решении практических задач и задач из других учебных предметов.</w:t>
      </w:r>
    </w:p>
    <w:p w:rsidR="003F28B1" w:rsidRPr="003F28B1" w:rsidRDefault="003F28B1" w:rsidP="003F28B1">
      <w:r w:rsidRPr="003F28B1">
        <w:t>Тождественные преобразования</w:t>
      </w:r>
    </w:p>
    <w:p w:rsidR="003F28B1" w:rsidRPr="003F28B1" w:rsidRDefault="003F28B1" w:rsidP="003F28B1">
      <w:r w:rsidRPr="003F28B1">
        <w:t>Свободно оперировать понятиями степени с целым и дробным показателем;</w:t>
      </w:r>
    </w:p>
    <w:p w:rsidR="003F28B1" w:rsidRPr="003F28B1" w:rsidRDefault="003F28B1" w:rsidP="003F28B1">
      <w:r w:rsidRPr="003F28B1">
        <w:t>выполнять доказательство свойств степени с целыми и дробными показателями;</w:t>
      </w:r>
    </w:p>
    <w:p w:rsidR="003F28B1" w:rsidRPr="003F28B1" w:rsidRDefault="003F28B1" w:rsidP="003F28B1">
      <w:r w:rsidRPr="003F28B1">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F28B1" w:rsidRPr="003F28B1" w:rsidRDefault="003F28B1" w:rsidP="003F28B1">
      <w:r w:rsidRPr="003F28B1">
        <w:t>свободно владеть приемами преобразования целых и дробно-рациональных выражений;</w:t>
      </w:r>
    </w:p>
    <w:p w:rsidR="003F28B1" w:rsidRPr="003F28B1" w:rsidRDefault="003F28B1" w:rsidP="003F28B1">
      <w:r w:rsidRPr="003F28B1">
        <w:t>выполнять разложение многочленов на множители разными способами, с использованием комбинаций различных приемов;</w:t>
      </w:r>
    </w:p>
    <w:p w:rsidR="003F28B1" w:rsidRPr="003F28B1" w:rsidRDefault="003F28B1" w:rsidP="003F28B1">
      <w:r w:rsidRPr="003F28B1">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3F28B1" w:rsidRPr="003F28B1" w:rsidRDefault="003F28B1" w:rsidP="003F28B1">
      <w:r w:rsidRPr="003F28B1">
        <w:t>выполнять деление многочлена на многочлен с остатком;</w:t>
      </w:r>
    </w:p>
    <w:p w:rsidR="003F28B1" w:rsidRPr="003F28B1" w:rsidRDefault="003F28B1" w:rsidP="003F28B1">
      <w:r w:rsidRPr="003F28B1">
        <w:t>доказывать свойства квадратных корней и корней степени n;</w:t>
      </w:r>
    </w:p>
    <w:p w:rsidR="003F28B1" w:rsidRPr="003F28B1" w:rsidRDefault="003F28B1" w:rsidP="003F28B1">
      <w:r w:rsidRPr="003F28B1">
        <w:t>выполнять преобразования выражений, содержащих квадратные корни, корни степени n;</w:t>
      </w:r>
    </w:p>
    <w:p w:rsidR="003F28B1" w:rsidRPr="003F28B1" w:rsidRDefault="003F28B1" w:rsidP="003F28B1">
      <w:r w:rsidRPr="003F28B1">
        <w:t>свободно оперировать понятиями «тождество», «тождество на множестве», «тождественное преобразование»;</w:t>
      </w:r>
    </w:p>
    <w:p w:rsidR="003F28B1" w:rsidRPr="003F28B1" w:rsidRDefault="003F28B1" w:rsidP="003F28B1">
      <w:r w:rsidRPr="003F28B1">
        <w:t>выполнять различные преобразования выражений, содержащих модули.</w:t>
      </w:r>
      <w:r w:rsidR="00F34699" w:rsidRPr="003F28B1">
        <w:fldChar w:fldCharType="begin"/>
      </w:r>
      <w:r w:rsidRPr="003F28B1">
        <w:instrText xml:space="preserve"> QUOTE </w:instrText>
      </w:r>
      <w:r w:rsidRPr="003F28B1">
        <w:rPr>
          <w:noProof/>
          <w:lang w:eastAsia="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34699" w:rsidRPr="003F28B1">
        <w:fldChar w:fldCharType="separate"/>
      </w:r>
      <w:r w:rsidRPr="003F28B1">
        <w:rPr>
          <w:noProof/>
          <w:lang w:eastAsia="ru-RU"/>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34699" w:rsidRPr="003F28B1">
        <w:fldChar w:fldCharType="end"/>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выполнять преобразования и действия с буквенными выражениями, числовые коэффициенты которых записаны в стандартном виде;</w:t>
      </w:r>
    </w:p>
    <w:p w:rsidR="003F28B1" w:rsidRPr="003F28B1" w:rsidRDefault="003F28B1" w:rsidP="003F28B1">
      <w:r w:rsidRPr="003F28B1">
        <w:t>выполнять преобразования рациональных выражений при решении задач других учебных предметов;</w:t>
      </w:r>
    </w:p>
    <w:p w:rsidR="003F28B1" w:rsidRPr="003F28B1" w:rsidRDefault="003F28B1" w:rsidP="003F28B1">
      <w:r w:rsidRPr="003F28B1">
        <w:t>выполнять проверку правдоподобия физических и химических формул на основе сравнения размерностей и валентностей.</w:t>
      </w:r>
    </w:p>
    <w:p w:rsidR="003F28B1" w:rsidRPr="003F28B1" w:rsidRDefault="003F28B1" w:rsidP="003F28B1">
      <w:r w:rsidRPr="003F28B1">
        <w:t>Уравнения и неравенства</w:t>
      </w:r>
    </w:p>
    <w:p w:rsidR="003F28B1" w:rsidRPr="003F28B1" w:rsidRDefault="003F28B1" w:rsidP="003F28B1">
      <w:r w:rsidRPr="003F28B1">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F28B1" w:rsidRPr="003F28B1" w:rsidRDefault="003F28B1" w:rsidP="003F28B1">
      <w:r w:rsidRPr="003F28B1">
        <w:t>решать разные виды уравнений и неравенств и их систем, в том числе некоторые уравнения 3 и 4 степеней, дробно-рациональные и иррациональные;</w:t>
      </w:r>
    </w:p>
    <w:p w:rsidR="003F28B1" w:rsidRPr="003F28B1" w:rsidRDefault="003F28B1" w:rsidP="003F28B1">
      <w:r w:rsidRPr="003F28B1">
        <w:t>знать теорему Виета для уравнений степени выше второй;</w:t>
      </w:r>
    </w:p>
    <w:p w:rsidR="003F28B1" w:rsidRPr="003F28B1" w:rsidRDefault="003F28B1" w:rsidP="003F28B1">
      <w:r w:rsidRPr="003F28B1">
        <w:t>понимать смысл теорем о равносильных и неравносильных преобразованиях уравнений и уметь их доказывать;</w:t>
      </w:r>
    </w:p>
    <w:p w:rsidR="003F28B1" w:rsidRPr="003F28B1" w:rsidRDefault="003F28B1" w:rsidP="003F28B1">
      <w:r w:rsidRPr="003F28B1">
        <w:t>владеть разными методами решения уравнений, неравенств и их систем, уметь выбирать метод решения и обосновывать свой выбор;</w:t>
      </w:r>
    </w:p>
    <w:p w:rsidR="003F28B1" w:rsidRPr="003F28B1" w:rsidRDefault="003F28B1" w:rsidP="003F28B1">
      <w:r w:rsidRPr="003F28B1">
        <w:t>использовать метод интервалов для решения неравенств, в том числе дробно-рациональных и включающих в себя иррациональные выражения;</w:t>
      </w:r>
    </w:p>
    <w:p w:rsidR="003F28B1" w:rsidRPr="003F28B1" w:rsidRDefault="003F28B1" w:rsidP="003F28B1">
      <w:r w:rsidRPr="003F28B1">
        <w:t>решать алгебраические уравнения и неравенства и их системы с параметрами алгебраическим и графическим методами;</w:t>
      </w:r>
    </w:p>
    <w:p w:rsidR="003F28B1" w:rsidRPr="003F28B1" w:rsidRDefault="003F28B1" w:rsidP="003F28B1">
      <w:r w:rsidRPr="003F28B1">
        <w:t>владеть разными методами доказательства неравенств;</w:t>
      </w:r>
    </w:p>
    <w:p w:rsidR="003F28B1" w:rsidRPr="003F28B1" w:rsidRDefault="003F28B1" w:rsidP="003F28B1">
      <w:r w:rsidRPr="003F28B1">
        <w:t>решать уравнения в целых числах;</w:t>
      </w:r>
    </w:p>
    <w:p w:rsidR="003F28B1" w:rsidRPr="003F28B1" w:rsidRDefault="003F28B1" w:rsidP="003F28B1">
      <w:r w:rsidRPr="003F28B1">
        <w:t>изображать множества на плоскости, задаваемые уравнениями, неравенствами и их системами.</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составлять и решать уравнения, неравенства, их системы при решении задач других учебных предметов;</w:t>
      </w:r>
    </w:p>
    <w:p w:rsidR="003F28B1" w:rsidRPr="003F28B1" w:rsidRDefault="003F28B1" w:rsidP="003F28B1">
      <w:r w:rsidRPr="003F28B1">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F28B1" w:rsidRPr="003F28B1" w:rsidRDefault="003F28B1" w:rsidP="003F28B1">
      <w:r w:rsidRPr="003F28B1">
        <w:t>составлять и решать уравнения и неравенства с параметрами при решении задач других учебных предметов;</w:t>
      </w:r>
    </w:p>
    <w:p w:rsidR="003F28B1" w:rsidRPr="003F28B1" w:rsidRDefault="003F28B1" w:rsidP="003F28B1">
      <w:r w:rsidRPr="003F28B1">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F28B1" w:rsidRPr="003F28B1" w:rsidRDefault="003F28B1" w:rsidP="003F28B1">
      <w:r w:rsidRPr="003F28B1">
        <w:t>Функции</w:t>
      </w:r>
    </w:p>
    <w:p w:rsidR="003F28B1" w:rsidRPr="003F28B1" w:rsidRDefault="003F28B1" w:rsidP="003F28B1">
      <w:r w:rsidRPr="003F28B1">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F28B1" w:rsidRPr="003F28B1" w:rsidRDefault="003F28B1" w:rsidP="003F28B1">
      <w:r w:rsidRPr="003F28B1">
        <w:t xml:space="preserve">строить графики функций: линейной, квадратичной, дробно-линейной, степенной при разных значениях показателя степени, </w:t>
      </w:r>
      <w:r w:rsidRPr="003F28B1">
        <w:object w:dxaOrig="660" w:dyaOrig="380">
          <v:shape id="_x0000_i1033" type="#_x0000_t75" style="width:28.35pt;height:14.55pt" o:ole="">
            <v:imagedata r:id="rId19" o:title=""/>
          </v:shape>
          <o:OLEObject Type="Embed" ProgID="Equation.DSMT4" ShapeID="_x0000_i1033" DrawAspect="Content" ObjectID="_1661525893" r:id="rId24"/>
        </w:object>
      </w:r>
      <w:r w:rsidRPr="003F28B1">
        <w:t>;</w:t>
      </w:r>
    </w:p>
    <w:p w:rsidR="003F28B1" w:rsidRPr="003F28B1" w:rsidRDefault="003F28B1" w:rsidP="003F28B1">
      <w:r w:rsidRPr="003F28B1">
        <w:lastRenderedPageBreak/>
        <w:t xml:space="preserve">использовать преобразования графика функции </w:t>
      </w:r>
      <w:r w:rsidRPr="003F28B1">
        <w:object w:dxaOrig="960" w:dyaOrig="380">
          <v:shape id="_x0000_i1034" type="#_x0000_t75" style="width:50.55pt;height:14.55pt" o:ole="">
            <v:imagedata r:id="rId25" o:title=""/>
          </v:shape>
          <o:OLEObject Type="Embed" ProgID="Equation.DSMT4" ShapeID="_x0000_i1034" DrawAspect="Content" ObjectID="_1661525894" r:id="rId26"/>
        </w:object>
      </w:r>
      <w:r w:rsidRPr="003F28B1">
        <w:t xml:space="preserve"> для построения графиков функций </w:t>
      </w:r>
      <w:r w:rsidRPr="003F28B1">
        <w:object w:dxaOrig="1780" w:dyaOrig="380">
          <v:shape id="_x0000_i1035" type="#_x0000_t75" style="width:85.8pt;height:14.55pt" o:ole="">
            <v:imagedata r:id="rId21" o:title=""/>
          </v:shape>
          <o:OLEObject Type="Embed" ProgID="Equation.DSMT4" ShapeID="_x0000_i1035" DrawAspect="Content" ObjectID="_1661525895" r:id="rId27"/>
        </w:object>
      </w:r>
      <w:r w:rsidRPr="003F28B1">
        <w:t xml:space="preserve">; </w:t>
      </w:r>
    </w:p>
    <w:p w:rsidR="003F28B1" w:rsidRPr="003F28B1" w:rsidRDefault="003F28B1" w:rsidP="003F28B1">
      <w:r w:rsidRPr="003F28B1">
        <w:t>анализировать свойства функций и вид графика в зависимости от параметров;</w:t>
      </w:r>
    </w:p>
    <w:p w:rsidR="003F28B1" w:rsidRPr="003F28B1" w:rsidRDefault="003F28B1" w:rsidP="003F28B1">
      <w:r w:rsidRPr="003F28B1">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F28B1" w:rsidRPr="003F28B1" w:rsidRDefault="003F28B1" w:rsidP="003F28B1">
      <w:r w:rsidRPr="003F28B1">
        <w:t>использовать метод математической индукции для вывода формул, доказательства равенств и неравенств, решения задач на делимость;</w:t>
      </w:r>
    </w:p>
    <w:p w:rsidR="003F28B1" w:rsidRPr="003F28B1" w:rsidRDefault="003F28B1" w:rsidP="003F28B1">
      <w:r w:rsidRPr="003F28B1">
        <w:t>исследовать последовательности, заданные рекуррентно;</w:t>
      </w:r>
    </w:p>
    <w:p w:rsidR="003F28B1" w:rsidRPr="003F28B1" w:rsidRDefault="003F28B1" w:rsidP="003F28B1">
      <w:r w:rsidRPr="003F28B1">
        <w:t>решать комбинированные задачи на арифметическую и геометрическую прогрессии.</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F28B1" w:rsidRPr="003F28B1" w:rsidRDefault="003F28B1" w:rsidP="003F28B1">
      <w:r w:rsidRPr="003F28B1">
        <w:t>использовать графики зависимостей для исследования реальных процессов и явлений;</w:t>
      </w:r>
    </w:p>
    <w:p w:rsidR="003F28B1" w:rsidRPr="003F28B1" w:rsidRDefault="003F28B1" w:rsidP="003F28B1">
      <w:r w:rsidRPr="003F28B1">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F28B1" w:rsidRPr="003F28B1" w:rsidRDefault="003F28B1" w:rsidP="003F28B1">
      <w:r w:rsidRPr="003F28B1">
        <w:t xml:space="preserve">Статистика и теория вероятностей </w:t>
      </w:r>
    </w:p>
    <w:p w:rsidR="003F28B1" w:rsidRPr="003F28B1" w:rsidRDefault="003F28B1" w:rsidP="003F28B1">
      <w:r w:rsidRPr="003F28B1">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F28B1" w:rsidRPr="003F28B1" w:rsidRDefault="003F28B1" w:rsidP="003F28B1">
      <w:r w:rsidRPr="003F28B1">
        <w:t>выбирать наиболее удобный способ представления информации, адекватный ее свойствам и целям анализа;</w:t>
      </w:r>
    </w:p>
    <w:p w:rsidR="003F28B1" w:rsidRPr="003F28B1" w:rsidRDefault="003F28B1" w:rsidP="003F28B1">
      <w:r w:rsidRPr="003F28B1">
        <w:t>вычислять числовые характеристики выборки;</w:t>
      </w:r>
    </w:p>
    <w:p w:rsidR="003F28B1" w:rsidRPr="003F28B1" w:rsidRDefault="003F28B1" w:rsidP="003F28B1">
      <w:r w:rsidRPr="003F28B1">
        <w:t>свободно оперировать понятиями: факториал числа, перестановки, сочетания и размещения, треугольник Паскаля;</w:t>
      </w:r>
    </w:p>
    <w:p w:rsidR="003F28B1" w:rsidRPr="003F28B1" w:rsidRDefault="003F28B1" w:rsidP="003F28B1">
      <w:r w:rsidRPr="003F28B1">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F28B1" w:rsidRPr="003F28B1" w:rsidRDefault="003F28B1" w:rsidP="003F28B1">
      <w:r w:rsidRPr="003F28B1">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F28B1" w:rsidRPr="003F28B1" w:rsidRDefault="003F28B1" w:rsidP="003F28B1">
      <w:r w:rsidRPr="003F28B1">
        <w:t>знать примеры случайных величин, и вычислять их статистические характеристики;</w:t>
      </w:r>
    </w:p>
    <w:p w:rsidR="003F28B1" w:rsidRPr="003F28B1" w:rsidRDefault="003F28B1" w:rsidP="003F28B1">
      <w:r w:rsidRPr="003F28B1">
        <w:t>использовать формулы комбинаторики при решении комбинаторных задач;</w:t>
      </w:r>
    </w:p>
    <w:p w:rsidR="003F28B1" w:rsidRPr="003F28B1" w:rsidRDefault="003F28B1" w:rsidP="003F28B1">
      <w:r w:rsidRPr="003F28B1">
        <w:lastRenderedPageBreak/>
        <w:t>решать задачи на вычисление вероятности в том числе с использованием формул.</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представлять информацию о реальных процессах и явлениях способом, адекватным ее свойствам и цели исследования;</w:t>
      </w:r>
    </w:p>
    <w:p w:rsidR="003F28B1" w:rsidRPr="003F28B1" w:rsidRDefault="003F28B1" w:rsidP="003F28B1">
      <w:r w:rsidRPr="003F28B1">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3F28B1" w:rsidRPr="003F28B1" w:rsidRDefault="003F28B1" w:rsidP="003F28B1">
      <w:r w:rsidRPr="003F28B1">
        <w:t>оценивать вероятность реальных событий и явлений в различных ситуациях.</w:t>
      </w:r>
    </w:p>
    <w:p w:rsidR="003F28B1" w:rsidRPr="003F28B1" w:rsidRDefault="003F28B1" w:rsidP="003F28B1">
      <w:r w:rsidRPr="003F28B1">
        <w:t>Текстовые задачи</w:t>
      </w:r>
    </w:p>
    <w:p w:rsidR="003F28B1" w:rsidRPr="003F28B1" w:rsidRDefault="003F28B1" w:rsidP="003F28B1">
      <w:r w:rsidRPr="003F28B1">
        <w:t>Решать простые и сложные задачи, а также задачи повышенной трудности и выделять их математическую основу;</w:t>
      </w:r>
    </w:p>
    <w:p w:rsidR="003F28B1" w:rsidRPr="003F28B1" w:rsidRDefault="003F28B1" w:rsidP="003F28B1">
      <w:r w:rsidRPr="003F28B1">
        <w:t>распознавать разные виды и типы задач;</w:t>
      </w:r>
    </w:p>
    <w:p w:rsidR="003F28B1" w:rsidRPr="003F28B1" w:rsidRDefault="003F28B1" w:rsidP="003F28B1">
      <w:r w:rsidRPr="003F28B1">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F28B1" w:rsidRPr="003F28B1" w:rsidRDefault="003F28B1" w:rsidP="003F28B1">
      <w:r w:rsidRPr="003F28B1">
        <w:t>различать модель текста и модель решения задачи, конструировать к одной модели решения сложных задач разные модели текста задачи;</w:t>
      </w:r>
    </w:p>
    <w:p w:rsidR="003F28B1" w:rsidRPr="003F28B1" w:rsidRDefault="003F28B1" w:rsidP="003F28B1">
      <w:r w:rsidRPr="003F28B1">
        <w:t>знать и применять три способа поиска решения задач (от требования к условию и от условия к требованию, комбинированный);</w:t>
      </w:r>
    </w:p>
    <w:p w:rsidR="003F28B1" w:rsidRPr="003F28B1" w:rsidRDefault="003F28B1" w:rsidP="003F28B1">
      <w:r w:rsidRPr="003F28B1">
        <w:t>моделировать рассуждения при поиске решения задач с помощью граф-схемы;</w:t>
      </w:r>
    </w:p>
    <w:p w:rsidR="003F28B1" w:rsidRPr="003F28B1" w:rsidRDefault="003F28B1" w:rsidP="003F28B1">
      <w:r w:rsidRPr="003F28B1">
        <w:t>выделять этапы решения задачи и содержание каждого этапа;</w:t>
      </w:r>
    </w:p>
    <w:p w:rsidR="003F28B1" w:rsidRPr="003F28B1" w:rsidRDefault="003F28B1" w:rsidP="003F28B1">
      <w:r w:rsidRPr="003F28B1">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F28B1" w:rsidRPr="003F28B1" w:rsidRDefault="003F28B1" w:rsidP="003F28B1">
      <w:r w:rsidRPr="003F28B1">
        <w:t>анализировать затруднения при решении задач;</w:t>
      </w:r>
    </w:p>
    <w:p w:rsidR="003F28B1" w:rsidRPr="003F28B1" w:rsidRDefault="003F28B1" w:rsidP="003F28B1">
      <w:r w:rsidRPr="003F28B1">
        <w:t>выполнять различные преобразования предложенной задачи, конструировать новые задачи из данной, в том числе обратные;</w:t>
      </w:r>
    </w:p>
    <w:p w:rsidR="003F28B1" w:rsidRPr="003F28B1" w:rsidRDefault="003F28B1" w:rsidP="003F28B1">
      <w:r w:rsidRPr="003F28B1">
        <w:t>интерпретировать вычислительные результаты в задаче, исследовать полученное решение задачи;</w:t>
      </w:r>
    </w:p>
    <w:p w:rsidR="003F28B1" w:rsidRPr="003F28B1" w:rsidRDefault="003F28B1" w:rsidP="003F28B1">
      <w:r w:rsidRPr="003F28B1">
        <w:t>изменять условие задач (количественные или качественные данные), исследовать измененное преобразованное;</w:t>
      </w:r>
    </w:p>
    <w:p w:rsidR="003F28B1" w:rsidRPr="003F28B1" w:rsidRDefault="003F28B1" w:rsidP="003F28B1">
      <w:r w:rsidRPr="003F28B1">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F28B1" w:rsidRPr="003F28B1" w:rsidRDefault="003F28B1" w:rsidP="003F28B1">
      <w:r w:rsidRPr="003F28B1">
        <w:lastRenderedPageBreak/>
        <w:t>исследовать всевозможные ситуации при решении задач на движение по реке, рассматривать разные системы отсчета;</w:t>
      </w:r>
    </w:p>
    <w:p w:rsidR="003F28B1" w:rsidRPr="003F28B1" w:rsidRDefault="003F28B1" w:rsidP="003F28B1">
      <w:r w:rsidRPr="003F28B1">
        <w:t>решать разнообразные задачи «на части»;</w:t>
      </w:r>
    </w:p>
    <w:p w:rsidR="003F28B1" w:rsidRPr="003F28B1" w:rsidRDefault="003F28B1" w:rsidP="003F28B1">
      <w:r w:rsidRPr="003F28B1">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F28B1" w:rsidRPr="003F28B1" w:rsidRDefault="003F28B1" w:rsidP="003F28B1">
      <w:r w:rsidRPr="003F28B1">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F28B1" w:rsidRPr="003F28B1" w:rsidRDefault="003F28B1" w:rsidP="003F28B1">
      <w:r w:rsidRPr="003F28B1">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F28B1" w:rsidRPr="003F28B1" w:rsidRDefault="003F28B1" w:rsidP="003F28B1">
      <w:r w:rsidRPr="003F28B1">
        <w:t xml:space="preserve"> решать задачи на проценты, в том числе, сложные проценты с обоснованием, используя разные способы;</w:t>
      </w:r>
    </w:p>
    <w:p w:rsidR="003F28B1" w:rsidRPr="003F28B1" w:rsidRDefault="003F28B1" w:rsidP="003F28B1">
      <w:r w:rsidRPr="003F28B1">
        <w:t>решать логические задачи разными способами, в том числе, с двумя блоками и с тремя блоками данных с помощью таблиц;</w:t>
      </w:r>
    </w:p>
    <w:p w:rsidR="003F28B1" w:rsidRPr="003F28B1" w:rsidRDefault="003F28B1" w:rsidP="003F28B1">
      <w:r w:rsidRPr="003F28B1">
        <w:t>решать задачи по комбинаторике и теории вероятностей на основе использования изученных методов и обосновывать решение;</w:t>
      </w:r>
    </w:p>
    <w:p w:rsidR="003F28B1" w:rsidRPr="003F28B1" w:rsidRDefault="003F28B1" w:rsidP="003F28B1">
      <w:r w:rsidRPr="003F28B1">
        <w:t>решать несложные задачи по математической статистике;</w:t>
      </w:r>
    </w:p>
    <w:p w:rsidR="003F28B1" w:rsidRPr="003F28B1" w:rsidRDefault="003F28B1" w:rsidP="003F28B1">
      <w:r w:rsidRPr="003F28B1">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F28B1" w:rsidRPr="003F28B1" w:rsidRDefault="003F28B1" w:rsidP="003F28B1">
      <w:r w:rsidRPr="003F28B1">
        <w:t>решать задачи на движение по реке, рассматривая разные системы отсчета;</w:t>
      </w:r>
    </w:p>
    <w:p w:rsidR="003F28B1" w:rsidRPr="003F28B1" w:rsidRDefault="003F28B1" w:rsidP="003F28B1">
      <w:r w:rsidRPr="003F28B1">
        <w:t>конструировать задачные ситуации, приближенные к реальной действительности.</w:t>
      </w:r>
    </w:p>
    <w:p w:rsidR="003F28B1" w:rsidRPr="003F28B1" w:rsidRDefault="003F28B1" w:rsidP="003F28B1">
      <w:r w:rsidRPr="003F28B1">
        <w:t>Геометрические фигуры</w:t>
      </w:r>
    </w:p>
    <w:p w:rsidR="003F28B1" w:rsidRPr="003F28B1" w:rsidRDefault="003F28B1" w:rsidP="003F28B1">
      <w:r w:rsidRPr="003F28B1">
        <w:t>Свободно оперировать геометрическими понятиями при решении задач и проведении математических рассуждений;</w:t>
      </w:r>
    </w:p>
    <w:p w:rsidR="003F28B1" w:rsidRPr="003F28B1" w:rsidRDefault="003F28B1" w:rsidP="003F28B1">
      <w:r w:rsidRPr="003F28B1">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F28B1" w:rsidRPr="003F28B1" w:rsidRDefault="003F28B1" w:rsidP="003F28B1">
      <w:r w:rsidRPr="003F28B1">
        <w:t>исследовать чертежи, включая комбинации фигур, извлекать, интерпретировать и преобразовывать информацию, представленную на чертежах;</w:t>
      </w:r>
    </w:p>
    <w:p w:rsidR="003F28B1" w:rsidRPr="003F28B1" w:rsidRDefault="003F28B1" w:rsidP="003F28B1">
      <w:r w:rsidRPr="003F28B1">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F28B1" w:rsidRPr="003F28B1" w:rsidRDefault="003F28B1" w:rsidP="003F28B1">
      <w:r w:rsidRPr="003F28B1">
        <w:t>формулировать и доказывать геометрические утверждения.</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3F28B1" w:rsidRPr="003F28B1" w:rsidRDefault="003F28B1" w:rsidP="003F28B1">
      <w:r w:rsidRPr="003F28B1">
        <w:t>Отношения</w:t>
      </w:r>
    </w:p>
    <w:p w:rsidR="003F28B1" w:rsidRPr="003F28B1" w:rsidRDefault="003F28B1" w:rsidP="003F28B1">
      <w:r w:rsidRPr="003F28B1">
        <w:t>Владеть понятием отношения как метапредметным;</w:t>
      </w:r>
    </w:p>
    <w:p w:rsidR="003F28B1" w:rsidRPr="003F28B1" w:rsidRDefault="003F28B1" w:rsidP="003F28B1">
      <w:r w:rsidRPr="003F28B1">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F28B1" w:rsidRPr="003F28B1" w:rsidRDefault="003F28B1" w:rsidP="003F28B1">
      <w:r w:rsidRPr="003F28B1">
        <w:t>использовать свойства подобия и равенства фигур при решении задач.</w:t>
      </w:r>
    </w:p>
    <w:p w:rsidR="003F28B1" w:rsidRPr="003F28B1" w:rsidRDefault="003F28B1" w:rsidP="003F28B1">
      <w:r w:rsidRPr="003F28B1">
        <w:t xml:space="preserve">В повседневной жизни и при изучении других предметов: </w:t>
      </w:r>
    </w:p>
    <w:p w:rsidR="003F28B1" w:rsidRPr="003F28B1" w:rsidRDefault="003F28B1" w:rsidP="003F28B1">
      <w:r w:rsidRPr="003F28B1">
        <w:t>использовать отношения для построения и исследования математических моделей объектов реальной жизни.</w:t>
      </w:r>
    </w:p>
    <w:p w:rsidR="003F28B1" w:rsidRPr="003F28B1" w:rsidRDefault="003F28B1" w:rsidP="003F28B1">
      <w:r w:rsidRPr="003F28B1">
        <w:t>Измерения и вычисления</w:t>
      </w:r>
    </w:p>
    <w:p w:rsidR="003F28B1" w:rsidRPr="003F28B1" w:rsidRDefault="003F28B1" w:rsidP="003F28B1">
      <w:r w:rsidRPr="003F28B1">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3F28B1" w:rsidRPr="003F28B1" w:rsidRDefault="003F28B1" w:rsidP="003F28B1">
      <w:r w:rsidRPr="003F28B1">
        <w:t>самостоятельно формулировать гипотезы и проверять их достоверность.</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свободно оперировать формулами при решении задач в других учебных предметах и при проведении необходимых вычислений в реальной жизни.</w:t>
      </w:r>
    </w:p>
    <w:p w:rsidR="003F28B1" w:rsidRPr="003F28B1" w:rsidRDefault="003F28B1" w:rsidP="003F28B1">
      <w:r w:rsidRPr="003F28B1">
        <w:t>Геометрические построения</w:t>
      </w:r>
    </w:p>
    <w:p w:rsidR="003F28B1" w:rsidRPr="003F28B1" w:rsidRDefault="003F28B1" w:rsidP="003F28B1">
      <w:r w:rsidRPr="003F28B1">
        <w:t xml:space="preserve">Оперировать понятием набора элементов, определяющих геометрическую фигуру, </w:t>
      </w:r>
    </w:p>
    <w:p w:rsidR="003F28B1" w:rsidRPr="003F28B1" w:rsidRDefault="003F28B1" w:rsidP="003F28B1">
      <w:r w:rsidRPr="003F28B1">
        <w:t>владеть набором методов построений циркулем и линейкой;</w:t>
      </w:r>
    </w:p>
    <w:p w:rsidR="003F28B1" w:rsidRPr="003F28B1" w:rsidRDefault="003F28B1" w:rsidP="003F28B1">
      <w:r w:rsidRPr="003F28B1">
        <w:t>проводить анализ и реализовывать этапы решения задач на построение.</w:t>
      </w:r>
    </w:p>
    <w:p w:rsidR="003F28B1" w:rsidRPr="003F28B1" w:rsidRDefault="003F28B1" w:rsidP="003F28B1">
      <w:r w:rsidRPr="003F28B1">
        <w:t>В повседневной жизни и при изучении других предметов:</w:t>
      </w:r>
    </w:p>
    <w:p w:rsidR="003F28B1" w:rsidRPr="003F28B1" w:rsidRDefault="003F28B1" w:rsidP="003F28B1">
      <w:r w:rsidRPr="003F28B1">
        <w:t>выполнять построения на местности;</w:t>
      </w:r>
    </w:p>
    <w:p w:rsidR="003F28B1" w:rsidRPr="003F28B1" w:rsidRDefault="003F28B1" w:rsidP="003F28B1">
      <w:r w:rsidRPr="003F28B1">
        <w:lastRenderedPageBreak/>
        <w:t>оценивать размеры реальных объектов окружающего мира.</w:t>
      </w:r>
    </w:p>
    <w:p w:rsidR="003F28B1" w:rsidRPr="003F28B1" w:rsidRDefault="003F28B1" w:rsidP="003F28B1">
      <w:r w:rsidRPr="003F28B1">
        <w:t>Преобразования</w:t>
      </w:r>
    </w:p>
    <w:p w:rsidR="003F28B1" w:rsidRPr="003F28B1" w:rsidRDefault="003F28B1" w:rsidP="003F28B1">
      <w:r w:rsidRPr="003F28B1">
        <w:t>Оперировать движениями и преобразованиями как метапредметными понятиями;</w:t>
      </w:r>
    </w:p>
    <w:p w:rsidR="003F28B1" w:rsidRPr="003F28B1" w:rsidRDefault="003F28B1" w:rsidP="003F28B1">
      <w:r w:rsidRPr="003F28B1">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F28B1" w:rsidRPr="003F28B1" w:rsidRDefault="003F28B1" w:rsidP="003F28B1">
      <w:r w:rsidRPr="003F28B1">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F28B1" w:rsidRPr="003F28B1" w:rsidRDefault="003F28B1" w:rsidP="003F28B1">
      <w:r w:rsidRPr="003F28B1">
        <w:t>пользоваться свойствами движений и преобразований при решении задач.</w:t>
      </w:r>
    </w:p>
    <w:p w:rsidR="003F28B1" w:rsidRPr="003F28B1" w:rsidRDefault="003F28B1" w:rsidP="003F28B1">
      <w:r w:rsidRPr="003F28B1">
        <w:t xml:space="preserve">В повседневной жизни и при изучении других предметов: </w:t>
      </w:r>
    </w:p>
    <w:p w:rsidR="003F28B1" w:rsidRPr="003F28B1" w:rsidRDefault="003F28B1" w:rsidP="003F28B1">
      <w:r w:rsidRPr="003F28B1">
        <w:t>применять свойства движений и применять подобие для построений и вычислений.</w:t>
      </w:r>
    </w:p>
    <w:p w:rsidR="003F28B1" w:rsidRPr="003F28B1" w:rsidRDefault="003F28B1" w:rsidP="003F28B1">
      <w:r w:rsidRPr="003F28B1">
        <w:t>Векторы и координаты на плоскости</w:t>
      </w:r>
    </w:p>
    <w:p w:rsidR="003F28B1" w:rsidRPr="003F28B1" w:rsidRDefault="003F28B1" w:rsidP="003F28B1">
      <w:r w:rsidRPr="003F28B1">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F28B1" w:rsidRPr="003F28B1" w:rsidRDefault="003F28B1" w:rsidP="003F28B1">
      <w:r w:rsidRPr="003F28B1">
        <w:t>владеть векторным и координатным методом на плоскости для решения задач на вычисление и доказательства;</w:t>
      </w:r>
    </w:p>
    <w:p w:rsidR="003F28B1" w:rsidRPr="003F28B1" w:rsidRDefault="003F28B1" w:rsidP="003F28B1">
      <w:r w:rsidRPr="003F28B1">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F28B1" w:rsidRPr="003F28B1" w:rsidRDefault="003F28B1" w:rsidP="003F28B1">
      <w:r w:rsidRPr="003F28B1">
        <w:t>использовать уравнения фигур для решения задач и самостоятельно составлять уравнения отдельных плоских фигур.</w:t>
      </w:r>
    </w:p>
    <w:p w:rsidR="003F28B1" w:rsidRPr="003F28B1" w:rsidRDefault="003F28B1" w:rsidP="003F28B1">
      <w:r w:rsidRPr="003F28B1">
        <w:t xml:space="preserve">В повседневной жизни и при изучении других предметов: </w:t>
      </w:r>
    </w:p>
    <w:p w:rsidR="003F28B1" w:rsidRPr="003F28B1" w:rsidRDefault="003F28B1" w:rsidP="003F28B1">
      <w:r w:rsidRPr="003F28B1">
        <w:t>использовать понятия векторов и координат для решения задач по физике, географии и другим учебным предметам.</w:t>
      </w:r>
    </w:p>
    <w:p w:rsidR="003F28B1" w:rsidRPr="003F28B1" w:rsidRDefault="003F28B1" w:rsidP="003F28B1">
      <w:r w:rsidRPr="003F28B1">
        <w:t>История математики</w:t>
      </w:r>
    </w:p>
    <w:p w:rsidR="003F28B1" w:rsidRPr="003F28B1" w:rsidRDefault="003F28B1" w:rsidP="003F28B1">
      <w:r w:rsidRPr="003F28B1">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F28B1" w:rsidRPr="003F28B1" w:rsidRDefault="003F28B1" w:rsidP="003F28B1">
      <w:r w:rsidRPr="003F28B1">
        <w:t>рассматривать математику в контексте истории развития цивилизации и истории развития науки, понимать роль математики в развитии России.</w:t>
      </w:r>
    </w:p>
    <w:p w:rsidR="003F28B1" w:rsidRPr="003F28B1" w:rsidRDefault="003F28B1" w:rsidP="003F28B1">
      <w:r w:rsidRPr="003F28B1">
        <w:t xml:space="preserve">Методы математики </w:t>
      </w:r>
    </w:p>
    <w:p w:rsidR="003F28B1" w:rsidRPr="003F28B1" w:rsidRDefault="003F28B1" w:rsidP="003F28B1">
      <w:r w:rsidRPr="003F28B1">
        <w:t>Владеть знаниями о различных методах обоснования и опровержения математических утверждений и самостоятельно применять их;</w:t>
      </w:r>
    </w:p>
    <w:p w:rsidR="003F28B1" w:rsidRPr="003F28B1" w:rsidRDefault="003F28B1" w:rsidP="003F28B1">
      <w:r w:rsidRPr="003F28B1">
        <w:lastRenderedPageBreak/>
        <w:t>владеть навыками анализа условия задачи и определения подходящих для решения задач изученных методов или их комбинаций;</w:t>
      </w:r>
    </w:p>
    <w:p w:rsidR="003F28B1" w:rsidRPr="003F28B1" w:rsidRDefault="003F28B1" w:rsidP="003F28B1">
      <w:r w:rsidRPr="003F28B1">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3F28B1" w:rsidRPr="003F28B1" w:rsidRDefault="003F28B1" w:rsidP="003F28B1"/>
    <w:p w:rsidR="003F28B1" w:rsidRPr="003F28B1" w:rsidRDefault="003F28B1" w:rsidP="003F28B1">
      <w:bookmarkStart w:id="63" w:name="_Toc409691639"/>
      <w:bookmarkStart w:id="64" w:name="_Toc410653962"/>
      <w:bookmarkStart w:id="65" w:name="_Toc414553148"/>
      <w:r w:rsidRPr="003F28B1">
        <w:t>1.2.5.8. Информатика</w:t>
      </w:r>
      <w:bookmarkEnd w:id="63"/>
      <w:bookmarkEnd w:id="64"/>
      <w:bookmarkEnd w:id="65"/>
    </w:p>
    <w:p w:rsidR="003F28B1" w:rsidRPr="003F28B1" w:rsidRDefault="003F28B1" w:rsidP="003F28B1">
      <w:r w:rsidRPr="003F28B1">
        <w:t>Выпускник научится:</w:t>
      </w:r>
    </w:p>
    <w:p w:rsidR="003F28B1" w:rsidRPr="003F28B1" w:rsidRDefault="003F28B1" w:rsidP="003F28B1">
      <w:r w:rsidRPr="003F28B1">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3F28B1" w:rsidRPr="003F28B1" w:rsidRDefault="003F28B1" w:rsidP="003F28B1">
      <w:r w:rsidRPr="003F28B1">
        <w:t>различать виды информации по способам ее восприятия человеком и по способам ее представления на материальных носителях;</w:t>
      </w:r>
    </w:p>
    <w:p w:rsidR="003F28B1" w:rsidRPr="003F28B1" w:rsidRDefault="003F28B1" w:rsidP="003F28B1">
      <w:r w:rsidRPr="003F28B1">
        <w:t>раскрывать общие закономерности протекания информационных процессов в системах различной природы;</w:t>
      </w:r>
    </w:p>
    <w:p w:rsidR="003F28B1" w:rsidRPr="003F28B1" w:rsidRDefault="003F28B1" w:rsidP="003F28B1">
      <w:r w:rsidRPr="003F28B1">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F28B1" w:rsidRPr="003F28B1" w:rsidRDefault="003F28B1" w:rsidP="003F28B1">
      <w:r w:rsidRPr="003F28B1">
        <w:t>классифицировать средства ИКТ в соответствии с кругом выполняемых задач;</w:t>
      </w:r>
    </w:p>
    <w:p w:rsidR="003F28B1" w:rsidRPr="003F28B1" w:rsidRDefault="003F28B1" w:rsidP="003F28B1">
      <w:r w:rsidRPr="003F28B1">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3F28B1" w:rsidRPr="003F28B1" w:rsidRDefault="003F28B1" w:rsidP="003F28B1">
      <w:r w:rsidRPr="003F28B1">
        <w:t>определять качественные и количественные характеристики компонентов компьютера;</w:t>
      </w:r>
    </w:p>
    <w:p w:rsidR="003F28B1" w:rsidRPr="003F28B1" w:rsidRDefault="003F28B1" w:rsidP="003F28B1">
      <w:r w:rsidRPr="003F28B1">
        <w:t xml:space="preserve">узнает об истории и тенденциях развития компьютеров; о том как можно улучшить характеристики компьютеров; </w:t>
      </w:r>
    </w:p>
    <w:p w:rsidR="003F28B1" w:rsidRPr="003F28B1" w:rsidRDefault="003F28B1" w:rsidP="003F28B1">
      <w:r w:rsidRPr="003F28B1">
        <w:t>узнает о том, какие задачи решаются с помощью суперкомпьютеров.</w:t>
      </w:r>
    </w:p>
    <w:p w:rsidR="003F28B1" w:rsidRPr="003F28B1" w:rsidRDefault="003F28B1" w:rsidP="003F28B1">
      <w:r w:rsidRPr="003F28B1">
        <w:t>Выпускник получит возможность:</w:t>
      </w:r>
    </w:p>
    <w:p w:rsidR="003F28B1" w:rsidRPr="003F28B1" w:rsidRDefault="003F28B1" w:rsidP="003F28B1">
      <w:r w:rsidRPr="003F28B1">
        <w:t>осознано подходить к выбору ИКТ–средств для своих учебных и иных целей;</w:t>
      </w:r>
    </w:p>
    <w:p w:rsidR="003F28B1" w:rsidRPr="003F28B1" w:rsidRDefault="003F28B1" w:rsidP="003F28B1">
      <w:r w:rsidRPr="003F28B1">
        <w:t>узнать о физических ограничениях на значения характеристик компьютера.</w:t>
      </w:r>
    </w:p>
    <w:p w:rsidR="003F28B1" w:rsidRPr="003F28B1" w:rsidRDefault="003F28B1" w:rsidP="003F28B1">
      <w:r w:rsidRPr="003F28B1">
        <w:t>Математические основы информатики</w:t>
      </w:r>
    </w:p>
    <w:p w:rsidR="003F28B1" w:rsidRPr="003F28B1" w:rsidRDefault="003F28B1" w:rsidP="003F28B1">
      <w:r w:rsidRPr="003F28B1">
        <w:t>Выпускник научится:</w:t>
      </w:r>
    </w:p>
    <w:p w:rsidR="003F28B1" w:rsidRPr="003F28B1" w:rsidRDefault="003F28B1" w:rsidP="003F28B1">
      <w:r w:rsidRPr="003F28B1">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F28B1" w:rsidRPr="003F28B1" w:rsidRDefault="003F28B1" w:rsidP="003F28B1">
      <w:r w:rsidRPr="003F28B1">
        <w:t>кодировать и декодировать тексты по заданной кодовой таблице;</w:t>
      </w:r>
    </w:p>
    <w:p w:rsidR="003F28B1" w:rsidRPr="003F28B1" w:rsidRDefault="003F28B1" w:rsidP="003F28B1">
      <w:r w:rsidRPr="003F28B1">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F28B1" w:rsidRPr="003F28B1" w:rsidRDefault="003F28B1" w:rsidP="003F28B1">
      <w:r w:rsidRPr="003F28B1">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3F28B1" w:rsidRPr="003F28B1" w:rsidRDefault="003F28B1" w:rsidP="003F28B1">
      <w:r w:rsidRPr="003F28B1">
        <w:t>определять длину кодовой последовательности по длине исходного текста и кодовой таблице равномерного кода;</w:t>
      </w:r>
    </w:p>
    <w:p w:rsidR="003F28B1" w:rsidRPr="003F28B1" w:rsidRDefault="003F28B1" w:rsidP="003F28B1">
      <w:r w:rsidRPr="003F28B1">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3F28B1" w:rsidRPr="003F28B1" w:rsidRDefault="003F28B1" w:rsidP="003F28B1">
      <w:r w:rsidRPr="003F28B1">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F28B1" w:rsidRPr="003F28B1" w:rsidRDefault="003F28B1" w:rsidP="003F28B1">
      <w:r w:rsidRPr="003F28B1">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3F28B1" w:rsidRPr="003F28B1" w:rsidRDefault="003F28B1" w:rsidP="003F28B1">
      <w:r w:rsidRPr="003F28B1">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3F28B1" w:rsidRPr="003F28B1" w:rsidRDefault="003F28B1" w:rsidP="003F28B1">
      <w:r w:rsidRPr="003F28B1">
        <w:t>описывать граф с помощью матрицы смежности с указанием длин ребер (знание термина «матрица смежности» не обязательно);</w:t>
      </w:r>
    </w:p>
    <w:p w:rsidR="003F28B1" w:rsidRPr="003F28B1" w:rsidRDefault="003F28B1" w:rsidP="003F28B1">
      <w:r w:rsidRPr="003F28B1">
        <w:t>познакомиться с двоичным кодированием текстов и с наиболее употребительными современными кодами;</w:t>
      </w:r>
    </w:p>
    <w:p w:rsidR="003F28B1" w:rsidRPr="003F28B1" w:rsidRDefault="003F28B1" w:rsidP="003F28B1">
      <w:r w:rsidRPr="003F28B1">
        <w:t>использовать основные способы графического представления числовой информации, (графики, диаграммы).</w:t>
      </w:r>
    </w:p>
    <w:p w:rsidR="003F28B1" w:rsidRPr="003F28B1" w:rsidRDefault="003F28B1" w:rsidP="003F28B1">
      <w:r w:rsidRPr="003F28B1">
        <w:t>Выпускник получит возможность:</w:t>
      </w:r>
    </w:p>
    <w:p w:rsidR="003F28B1" w:rsidRPr="003F28B1" w:rsidRDefault="003F28B1" w:rsidP="003F28B1">
      <w:r w:rsidRPr="003F28B1">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3F28B1" w:rsidRPr="003F28B1" w:rsidRDefault="003F28B1" w:rsidP="003F28B1">
      <w:r w:rsidRPr="003F28B1">
        <w:t>узнать о том, что любые дискретные данные можно описать, используя алфавит, содержащий только два символа, например, 0 и 1;</w:t>
      </w:r>
    </w:p>
    <w:p w:rsidR="003F28B1" w:rsidRPr="003F28B1" w:rsidRDefault="003F28B1" w:rsidP="003F28B1">
      <w:r w:rsidRPr="003F28B1">
        <w:t>познакомиться с тем, как информация (данные) представляется в современных компьютерах и робототехнических системах;</w:t>
      </w:r>
    </w:p>
    <w:p w:rsidR="003F28B1" w:rsidRPr="003F28B1" w:rsidRDefault="003F28B1" w:rsidP="003F28B1">
      <w:r w:rsidRPr="003F28B1">
        <w:t>познакомиться с примерами использования графов, деревьев и списков при описании реальных объектов и процессов;</w:t>
      </w:r>
    </w:p>
    <w:p w:rsidR="003F28B1" w:rsidRPr="003F28B1" w:rsidRDefault="003F28B1" w:rsidP="003F28B1">
      <w:r w:rsidRPr="003F28B1">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F28B1" w:rsidRPr="003F28B1" w:rsidRDefault="003F28B1" w:rsidP="003F28B1">
      <w:r w:rsidRPr="003F28B1">
        <w:t>узнать о наличии кодов, которые исправляют ошибки искажения, возникающие при передаче информации.</w:t>
      </w:r>
    </w:p>
    <w:p w:rsidR="003F28B1" w:rsidRPr="003F28B1" w:rsidRDefault="003F28B1" w:rsidP="003F28B1">
      <w:r w:rsidRPr="003F28B1">
        <w:t>Алгоритмы и элементы программирования</w:t>
      </w:r>
    </w:p>
    <w:p w:rsidR="003F28B1" w:rsidRPr="003F28B1" w:rsidRDefault="003F28B1" w:rsidP="003F28B1">
      <w:r w:rsidRPr="003F28B1">
        <w:lastRenderedPageBreak/>
        <w:t>Выпускник научится:</w:t>
      </w:r>
    </w:p>
    <w:p w:rsidR="003F28B1" w:rsidRPr="003F28B1" w:rsidRDefault="003F28B1" w:rsidP="003F28B1">
      <w:r w:rsidRPr="003F28B1">
        <w:t>составлять алгоритмы для решения учебных задач различных типов;</w:t>
      </w:r>
    </w:p>
    <w:p w:rsidR="003F28B1" w:rsidRPr="003F28B1" w:rsidRDefault="003F28B1" w:rsidP="003F28B1">
      <w:r w:rsidRPr="003F28B1">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F28B1" w:rsidRPr="003F28B1" w:rsidRDefault="003F28B1" w:rsidP="003F28B1">
      <w:r w:rsidRPr="003F28B1">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F28B1" w:rsidRPr="003F28B1" w:rsidRDefault="003F28B1" w:rsidP="003F28B1">
      <w:r w:rsidRPr="003F28B1">
        <w:t>определять результат выполнения заданного алгоритма или его фрагмента;</w:t>
      </w:r>
    </w:p>
    <w:p w:rsidR="003F28B1" w:rsidRPr="003F28B1" w:rsidRDefault="003F28B1" w:rsidP="003F28B1">
      <w:r w:rsidRPr="003F28B1">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F28B1" w:rsidRPr="003F28B1" w:rsidRDefault="003F28B1" w:rsidP="003F28B1">
      <w:r w:rsidRPr="003F28B1">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3F28B1" w:rsidRPr="003F28B1" w:rsidRDefault="003F28B1" w:rsidP="003F28B1">
      <w:r w:rsidRPr="003F28B1">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3F28B1">
        <w:tab/>
        <w:t>программ на выбранном языке программирования; выполнять эти программы на компьютере;</w:t>
      </w:r>
    </w:p>
    <w:p w:rsidR="003F28B1" w:rsidRPr="003F28B1" w:rsidRDefault="003F28B1" w:rsidP="003F28B1">
      <w:r w:rsidRPr="003F28B1">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F28B1" w:rsidRPr="003F28B1" w:rsidRDefault="003F28B1" w:rsidP="003F28B1">
      <w:r w:rsidRPr="003F28B1">
        <w:t>анализировать предложенный алгоритм, например, определять какие результаты возможны при заданном множестве исходных значений;</w:t>
      </w:r>
    </w:p>
    <w:p w:rsidR="003F28B1" w:rsidRPr="003F28B1" w:rsidRDefault="003F28B1" w:rsidP="003F28B1">
      <w:r w:rsidRPr="003F28B1">
        <w:t>использовать логические значения, операции и выражения с ними;</w:t>
      </w:r>
    </w:p>
    <w:p w:rsidR="003F28B1" w:rsidRPr="003F28B1" w:rsidRDefault="003F28B1" w:rsidP="003F28B1">
      <w:r w:rsidRPr="003F28B1">
        <w:t>записывать на выбранном языке программирования арифметические и логические выражения и вычислять их значения.</w:t>
      </w:r>
    </w:p>
    <w:p w:rsidR="003F28B1" w:rsidRPr="003F28B1" w:rsidRDefault="003F28B1" w:rsidP="003F28B1">
      <w:r w:rsidRPr="003F28B1">
        <w:t>Выпускник получит возможность:</w:t>
      </w:r>
    </w:p>
    <w:p w:rsidR="003F28B1" w:rsidRPr="003F28B1" w:rsidRDefault="003F28B1" w:rsidP="003F28B1">
      <w:r w:rsidRPr="003F28B1">
        <w:t>познакомиться с использованием в программах строковых величин и с операциями со строковыми величинами;</w:t>
      </w:r>
    </w:p>
    <w:p w:rsidR="003F28B1" w:rsidRPr="003F28B1" w:rsidRDefault="003F28B1" w:rsidP="003F28B1">
      <w:r w:rsidRPr="003F28B1">
        <w:t>создавать программы для решения задач, возникающих в процессе учебы и вне ее;</w:t>
      </w:r>
    </w:p>
    <w:p w:rsidR="003F28B1" w:rsidRPr="003F28B1" w:rsidRDefault="003F28B1" w:rsidP="003F28B1">
      <w:r w:rsidRPr="003F28B1">
        <w:t>познакомиться с задачами обработки данных и алгоритмами их решения;</w:t>
      </w:r>
    </w:p>
    <w:p w:rsidR="003F28B1" w:rsidRPr="003F28B1" w:rsidRDefault="003F28B1" w:rsidP="003F28B1">
      <w:r w:rsidRPr="003F28B1">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3F28B1" w:rsidRPr="003F28B1" w:rsidRDefault="003F28B1" w:rsidP="003F28B1">
      <w:r w:rsidRPr="003F28B1">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F28B1" w:rsidRPr="003F28B1" w:rsidRDefault="003F28B1" w:rsidP="003F28B1">
      <w:r w:rsidRPr="003F28B1">
        <w:t>Использование программных систем и сервисов</w:t>
      </w:r>
    </w:p>
    <w:p w:rsidR="003F28B1" w:rsidRPr="003F28B1" w:rsidRDefault="003F28B1" w:rsidP="003F28B1">
      <w:r w:rsidRPr="003F28B1">
        <w:lastRenderedPageBreak/>
        <w:t>Выпускник научится:</w:t>
      </w:r>
    </w:p>
    <w:p w:rsidR="003F28B1" w:rsidRPr="003F28B1" w:rsidRDefault="003F28B1" w:rsidP="003F28B1">
      <w:r w:rsidRPr="003F28B1">
        <w:t>классифицировать файлы по типу и иным параметрам;</w:t>
      </w:r>
    </w:p>
    <w:p w:rsidR="003F28B1" w:rsidRPr="003F28B1" w:rsidRDefault="003F28B1" w:rsidP="003F28B1">
      <w:r w:rsidRPr="003F28B1">
        <w:t>выполнять основные операции с файлами (создавать, сохранять, редактировать, удалять, архивировать, «распаковывать» архивные файлы);</w:t>
      </w:r>
    </w:p>
    <w:p w:rsidR="003F28B1" w:rsidRPr="003F28B1" w:rsidRDefault="003F28B1" w:rsidP="003F28B1">
      <w:r w:rsidRPr="003F28B1">
        <w:t>разбираться в иерархической структуре файловой системы;</w:t>
      </w:r>
    </w:p>
    <w:p w:rsidR="003F28B1" w:rsidRPr="003F28B1" w:rsidRDefault="003F28B1" w:rsidP="003F28B1">
      <w:r w:rsidRPr="003F28B1">
        <w:t>осуществлять поиск файлов средствами операционной системы;</w:t>
      </w:r>
    </w:p>
    <w:p w:rsidR="003F28B1" w:rsidRPr="003F28B1" w:rsidRDefault="003F28B1" w:rsidP="003F28B1">
      <w:r w:rsidRPr="003F28B1">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3F28B1" w:rsidRPr="003F28B1" w:rsidRDefault="003F28B1" w:rsidP="003F28B1">
      <w:r w:rsidRPr="003F28B1">
        <w:t>использовать табличные (реляционные) базы данных, выполнять отбор строк таблицы, удовлетворяющих определенному условию;</w:t>
      </w:r>
    </w:p>
    <w:p w:rsidR="003F28B1" w:rsidRPr="003F28B1" w:rsidRDefault="003F28B1" w:rsidP="003F28B1">
      <w:r w:rsidRPr="003F28B1">
        <w:t>анализировать доменные имена компьютеров и адреса документов в Интернете;</w:t>
      </w:r>
    </w:p>
    <w:p w:rsidR="003F28B1" w:rsidRPr="003F28B1" w:rsidRDefault="003F28B1" w:rsidP="003F28B1">
      <w:r w:rsidRPr="003F28B1">
        <w:t>проводить поиск информации в сети Интернет по запросам с использованием логических операций.</w:t>
      </w:r>
    </w:p>
    <w:p w:rsidR="003F28B1" w:rsidRPr="003F28B1" w:rsidRDefault="003F28B1" w:rsidP="003F28B1">
      <w:r w:rsidRPr="003F28B1">
        <w:t>Выпускник овладеет (как результат применения программных систем и интернет-сервисов в данном курсе и во всем образовательном процессе):</w:t>
      </w:r>
    </w:p>
    <w:p w:rsidR="003F28B1" w:rsidRPr="003F28B1" w:rsidRDefault="003F28B1" w:rsidP="003F28B1">
      <w:r w:rsidRPr="003F28B1">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F28B1" w:rsidRPr="003F28B1" w:rsidRDefault="003F28B1" w:rsidP="003F28B1">
      <w:r w:rsidRPr="003F28B1">
        <w:t>различными формами представления данных (таблицы, диаграммы, графики и т. д.);</w:t>
      </w:r>
    </w:p>
    <w:p w:rsidR="003F28B1" w:rsidRPr="003F28B1" w:rsidRDefault="003F28B1" w:rsidP="003F28B1">
      <w:r w:rsidRPr="003F28B1">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3F28B1" w:rsidRPr="003F28B1" w:rsidRDefault="003F28B1" w:rsidP="003F28B1">
      <w:r w:rsidRPr="003F28B1">
        <w:t>основами соблюдения норм информационной этики и права;</w:t>
      </w:r>
    </w:p>
    <w:p w:rsidR="003F28B1" w:rsidRPr="003F28B1" w:rsidRDefault="003F28B1" w:rsidP="003F28B1">
      <w:r w:rsidRPr="003F28B1">
        <w:t>познакомится с программными средствами для работы с аудиовизуальными данными и соответствующим понятийным аппаратом;</w:t>
      </w:r>
    </w:p>
    <w:p w:rsidR="003F28B1" w:rsidRPr="003F28B1" w:rsidRDefault="003F28B1" w:rsidP="003F28B1">
      <w:r w:rsidRPr="003F28B1">
        <w:t>узнает о дискретном представлении аудиовизуальных данных.</w:t>
      </w:r>
    </w:p>
    <w:p w:rsidR="003F28B1" w:rsidRPr="003F28B1" w:rsidRDefault="003F28B1" w:rsidP="003F28B1">
      <w:r w:rsidRPr="003F28B1">
        <w:t>Выпускник получит возможность (в данном курсе и иной учебной деятельности):</w:t>
      </w:r>
    </w:p>
    <w:p w:rsidR="003F28B1" w:rsidRPr="003F28B1" w:rsidRDefault="003F28B1" w:rsidP="003F28B1">
      <w:r w:rsidRPr="003F28B1">
        <w:t>узнать о данных от датчиков, например, датчиков роботизированных устройств;</w:t>
      </w:r>
    </w:p>
    <w:p w:rsidR="003F28B1" w:rsidRPr="003F28B1" w:rsidRDefault="003F28B1" w:rsidP="003F28B1">
      <w:r w:rsidRPr="003F28B1">
        <w:t>практиковаться в использовании основных видов прикладного программного обеспечения (редакторы текстов, электронные таблицы, браузеры и др.);</w:t>
      </w:r>
    </w:p>
    <w:p w:rsidR="003F28B1" w:rsidRPr="003F28B1" w:rsidRDefault="003F28B1" w:rsidP="003F28B1">
      <w:r w:rsidRPr="003F28B1">
        <w:t>познакомиться с примерами использования математического моделирования в современном мире;</w:t>
      </w:r>
    </w:p>
    <w:p w:rsidR="003F28B1" w:rsidRPr="003F28B1" w:rsidRDefault="003F28B1" w:rsidP="003F28B1">
      <w:r w:rsidRPr="003F28B1">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3F28B1" w:rsidRPr="003F28B1" w:rsidRDefault="003F28B1" w:rsidP="003F28B1">
      <w:r w:rsidRPr="003F28B1">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3F28B1" w:rsidRPr="003F28B1" w:rsidRDefault="003F28B1" w:rsidP="003F28B1">
      <w:r w:rsidRPr="003F28B1">
        <w:t>узнать о том, что в сфере информатики и ИКТ существуют международные и национальные стандарты;</w:t>
      </w:r>
    </w:p>
    <w:p w:rsidR="003F28B1" w:rsidRPr="003F28B1" w:rsidRDefault="003F28B1" w:rsidP="003F28B1">
      <w:r w:rsidRPr="003F28B1">
        <w:t>узнать о структуре современных компьютеров и назначении их элементов;</w:t>
      </w:r>
    </w:p>
    <w:p w:rsidR="003F28B1" w:rsidRPr="003F28B1" w:rsidRDefault="003F28B1" w:rsidP="003F28B1">
      <w:r w:rsidRPr="003F28B1">
        <w:t>получить представление об истории и тенденциях развития ИКТ;</w:t>
      </w:r>
    </w:p>
    <w:p w:rsidR="003F28B1" w:rsidRPr="003F28B1" w:rsidRDefault="003F28B1" w:rsidP="003F28B1">
      <w:r w:rsidRPr="003F28B1">
        <w:t>познакомиться с примерами использования ИКТ в современном мире;</w:t>
      </w:r>
    </w:p>
    <w:p w:rsidR="003F28B1" w:rsidRPr="003F28B1" w:rsidRDefault="003F28B1" w:rsidP="003F28B1">
      <w:r w:rsidRPr="003F28B1">
        <w:t>получить представления о роботизированных устройствах и их использовании на производстве и в научных исследованиях.</w:t>
      </w:r>
    </w:p>
    <w:p w:rsidR="003F28B1" w:rsidRPr="003F28B1" w:rsidRDefault="003F28B1" w:rsidP="003F28B1">
      <w:bookmarkStart w:id="66" w:name="_Toc409691640"/>
    </w:p>
    <w:p w:rsidR="003F28B1" w:rsidRPr="003F28B1" w:rsidRDefault="003F28B1" w:rsidP="003F28B1">
      <w:bookmarkStart w:id="67" w:name="_Toc410653963"/>
      <w:bookmarkStart w:id="68" w:name="_Toc414553149"/>
      <w:r w:rsidRPr="003F28B1">
        <w:t>1.2.5.9. Физика</w:t>
      </w:r>
      <w:bookmarkEnd w:id="66"/>
      <w:bookmarkEnd w:id="67"/>
      <w:bookmarkEnd w:id="68"/>
    </w:p>
    <w:p w:rsidR="003F28B1" w:rsidRPr="003F28B1" w:rsidRDefault="003F28B1" w:rsidP="003F28B1">
      <w:r w:rsidRPr="003F28B1">
        <w:t>Выпускник научится:</w:t>
      </w:r>
    </w:p>
    <w:p w:rsidR="003F28B1" w:rsidRPr="003F28B1" w:rsidRDefault="003F28B1" w:rsidP="003F28B1">
      <w:r w:rsidRPr="003F28B1">
        <w:t>соблюдать правила безопасности и охраны труда при работе с учебным и лабораторным оборудованием;</w:t>
      </w:r>
    </w:p>
    <w:p w:rsidR="003F28B1" w:rsidRPr="003F28B1" w:rsidRDefault="003F28B1" w:rsidP="003F28B1">
      <w:r w:rsidRPr="003F28B1">
        <w:t>понимать смысл основных физических терминов: физическое тело, физическое явление, физическая величина, единицы измерения;</w:t>
      </w:r>
    </w:p>
    <w:p w:rsidR="003F28B1" w:rsidRPr="003F28B1" w:rsidRDefault="003F28B1" w:rsidP="003F28B1">
      <w:r w:rsidRPr="003F28B1">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F28B1" w:rsidRPr="003F28B1" w:rsidRDefault="003F28B1" w:rsidP="003F28B1">
      <w:r w:rsidRPr="003F28B1">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F28B1" w:rsidRPr="003F28B1" w:rsidRDefault="003F28B1" w:rsidP="003F28B1">
      <w:r w:rsidRPr="003F28B1">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F28B1" w:rsidRPr="003F28B1" w:rsidRDefault="003F28B1" w:rsidP="003F28B1">
      <w:r w:rsidRPr="003F28B1">
        <w:t>понимать роль эксперимента в получении научной информации;</w:t>
      </w:r>
    </w:p>
    <w:p w:rsidR="003F28B1" w:rsidRPr="003F28B1" w:rsidRDefault="003F28B1" w:rsidP="003F28B1">
      <w:r w:rsidRPr="003F28B1">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F28B1" w:rsidRPr="003F28B1" w:rsidRDefault="003F28B1" w:rsidP="003F28B1">
      <w:r w:rsidRPr="003F28B1">
        <w:lastRenderedPageBreak/>
        <w:t>Примечание. Любая учебная программа должна обеспечивать овладение прямыми измерениями всех перечисленных физических величин.</w:t>
      </w:r>
    </w:p>
    <w:p w:rsidR="003F28B1" w:rsidRPr="003F28B1" w:rsidRDefault="003F28B1" w:rsidP="003F28B1">
      <w:r w:rsidRPr="003F28B1">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F28B1" w:rsidRPr="003F28B1" w:rsidRDefault="003F28B1" w:rsidP="003F28B1">
      <w:r w:rsidRPr="003F28B1">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F28B1" w:rsidRPr="003F28B1" w:rsidRDefault="003F28B1" w:rsidP="003F28B1">
      <w:r w:rsidRPr="003F28B1">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F28B1" w:rsidRPr="003F28B1" w:rsidRDefault="003F28B1" w:rsidP="003F28B1">
      <w:r w:rsidRPr="003F28B1">
        <w:t>понимать принципы действия машин, приборов и технических устройств, условия их безопасного использования в повседневной жизни;</w:t>
      </w:r>
    </w:p>
    <w:p w:rsidR="003F28B1" w:rsidRPr="003F28B1" w:rsidRDefault="003F28B1" w:rsidP="003F28B1">
      <w:r w:rsidRPr="003F28B1">
        <w:t>использовать при выполнении учебных задач научно-популярную литературу о физических явлениях, справочные материалы, ресурсы Интернет.</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осознавать ценность научных исследований, роль физики в расширении представлений об окружающем мире и ее вклад в улучшение качества жизни;</w:t>
      </w:r>
    </w:p>
    <w:p w:rsidR="003F28B1" w:rsidRPr="003F28B1" w:rsidRDefault="003F28B1" w:rsidP="003F28B1">
      <w:r w:rsidRPr="003F28B1">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F28B1" w:rsidRPr="003F28B1" w:rsidRDefault="003F28B1" w:rsidP="003F28B1">
      <w:r w:rsidRPr="003F28B1">
        <w:t>сравнивать точность измерения физических величин по величине их относительной погрешности при проведении прямых измерений;</w:t>
      </w:r>
    </w:p>
    <w:p w:rsidR="003F28B1" w:rsidRPr="003F28B1" w:rsidRDefault="003F28B1" w:rsidP="003F28B1">
      <w:r w:rsidRPr="003F28B1">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F28B1" w:rsidRPr="003F28B1" w:rsidRDefault="003F28B1" w:rsidP="003F28B1">
      <w:r w:rsidRPr="003F28B1">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F28B1" w:rsidRPr="003F28B1" w:rsidRDefault="003F28B1" w:rsidP="003F28B1">
      <w:r w:rsidRPr="003F28B1">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F28B1" w:rsidRPr="003F28B1" w:rsidRDefault="003F28B1" w:rsidP="003F28B1">
      <w:r w:rsidRPr="003F28B1">
        <w:t>Механические явления</w:t>
      </w:r>
    </w:p>
    <w:p w:rsidR="003F28B1" w:rsidRPr="003F28B1" w:rsidRDefault="003F28B1" w:rsidP="003F28B1">
      <w:r w:rsidRPr="003F28B1">
        <w:t>Выпускник научится:</w:t>
      </w:r>
    </w:p>
    <w:p w:rsidR="003F28B1" w:rsidRPr="003F28B1" w:rsidRDefault="003F28B1" w:rsidP="003F28B1">
      <w:r w:rsidRPr="003F28B1">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w:t>
      </w:r>
      <w:r w:rsidRPr="003F28B1">
        <w:lastRenderedPageBreak/>
        <w:t>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F28B1" w:rsidRPr="003F28B1" w:rsidRDefault="003F28B1" w:rsidP="003F28B1">
      <w:r w:rsidRPr="003F28B1">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F28B1" w:rsidRPr="003F28B1" w:rsidRDefault="003F28B1" w:rsidP="003F28B1">
      <w:r w:rsidRPr="003F28B1">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F28B1" w:rsidRPr="003F28B1" w:rsidRDefault="003F28B1" w:rsidP="003F28B1">
      <w:r w:rsidRPr="003F28B1">
        <w:t>различать основные признаки изученных физических моделей: материальная точка, инерциальная система отсчета;</w:t>
      </w:r>
    </w:p>
    <w:p w:rsidR="003F28B1" w:rsidRPr="003F28B1" w:rsidRDefault="003F28B1" w:rsidP="003F28B1">
      <w:r w:rsidRPr="003F28B1">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F28B1" w:rsidRPr="003F28B1" w:rsidRDefault="003F28B1" w:rsidP="003F28B1">
      <w:r w:rsidRPr="003F28B1">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F28B1" w:rsidRPr="003F28B1" w:rsidRDefault="003F28B1" w:rsidP="003F28B1">
      <w:r w:rsidRPr="003F28B1">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F28B1" w:rsidRPr="003F28B1" w:rsidRDefault="003F28B1" w:rsidP="003F28B1">
      <w:r w:rsidRPr="003F28B1">
        <w:t>Тепловые явления</w:t>
      </w:r>
    </w:p>
    <w:p w:rsidR="003F28B1" w:rsidRPr="003F28B1" w:rsidRDefault="003F28B1" w:rsidP="003F28B1">
      <w:r w:rsidRPr="003F28B1">
        <w:t>Выпускник научится:</w:t>
      </w:r>
    </w:p>
    <w:p w:rsidR="003F28B1" w:rsidRPr="003F28B1" w:rsidRDefault="003F28B1" w:rsidP="003F28B1">
      <w:r w:rsidRPr="003F28B1">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3F28B1" w:rsidRPr="003F28B1" w:rsidRDefault="003F28B1" w:rsidP="003F28B1">
      <w:r w:rsidRPr="003F28B1">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F28B1" w:rsidRPr="003F28B1" w:rsidRDefault="003F28B1" w:rsidP="003F28B1">
      <w:r w:rsidRPr="003F28B1">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F28B1" w:rsidRPr="003F28B1" w:rsidRDefault="003F28B1" w:rsidP="003F28B1">
      <w:r w:rsidRPr="003F28B1">
        <w:t>различать основные признаки изученных физических моделей строения газов, жидкостей и твердых тел;</w:t>
      </w:r>
    </w:p>
    <w:p w:rsidR="003F28B1" w:rsidRPr="003F28B1" w:rsidRDefault="003F28B1" w:rsidP="003F28B1">
      <w:r w:rsidRPr="003F28B1">
        <w:t>приводить примеры практического использования физических знаний о тепловых явлениях;</w:t>
      </w:r>
    </w:p>
    <w:p w:rsidR="003F28B1" w:rsidRPr="003F28B1" w:rsidRDefault="003F28B1" w:rsidP="003F28B1">
      <w:r w:rsidRPr="003F28B1">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F28B1" w:rsidRPr="003F28B1" w:rsidRDefault="003F28B1" w:rsidP="003F28B1">
      <w:r w:rsidRPr="003F28B1">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F28B1" w:rsidRPr="003F28B1" w:rsidRDefault="003F28B1" w:rsidP="003F28B1">
      <w:r w:rsidRPr="003F28B1">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F28B1" w:rsidRPr="003F28B1" w:rsidRDefault="003F28B1" w:rsidP="003F28B1">
      <w:r w:rsidRPr="003F28B1">
        <w:t>Электрические и магнитные явления</w:t>
      </w:r>
    </w:p>
    <w:p w:rsidR="003F28B1" w:rsidRPr="003F28B1" w:rsidRDefault="003F28B1" w:rsidP="003F28B1">
      <w:r w:rsidRPr="003F28B1">
        <w:t>Выпускник научится:</w:t>
      </w:r>
    </w:p>
    <w:p w:rsidR="003F28B1" w:rsidRPr="003F28B1" w:rsidRDefault="003F28B1" w:rsidP="003F28B1">
      <w:r w:rsidRPr="003F28B1">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F28B1" w:rsidRPr="003F28B1" w:rsidRDefault="003F28B1" w:rsidP="003F28B1">
      <w:r w:rsidRPr="003F28B1">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F28B1" w:rsidRPr="003F28B1" w:rsidRDefault="003F28B1" w:rsidP="003F28B1">
      <w:r w:rsidRPr="003F28B1">
        <w:t>использовать оптические схемы для построения изображений в плоском зеркале и собирающей линзе.</w:t>
      </w:r>
    </w:p>
    <w:p w:rsidR="003F28B1" w:rsidRPr="003F28B1" w:rsidRDefault="003F28B1" w:rsidP="003F28B1">
      <w:r w:rsidRPr="003F28B1">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F28B1" w:rsidRPr="003F28B1" w:rsidRDefault="003F28B1" w:rsidP="003F28B1">
      <w:r w:rsidRPr="003F28B1">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F28B1" w:rsidRPr="003F28B1" w:rsidRDefault="003F28B1" w:rsidP="003F28B1">
      <w:r w:rsidRPr="003F28B1">
        <w:t>приводить примеры практического использования физических знаний о электромагнитных явлениях</w:t>
      </w:r>
    </w:p>
    <w:p w:rsidR="003F28B1" w:rsidRPr="003F28B1" w:rsidRDefault="003F28B1" w:rsidP="003F28B1">
      <w:r w:rsidRPr="003F28B1">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F28B1" w:rsidRPr="003F28B1" w:rsidRDefault="003F28B1" w:rsidP="003F28B1">
      <w:r w:rsidRPr="003F28B1">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F28B1" w:rsidRPr="003F28B1" w:rsidRDefault="003F28B1" w:rsidP="003F28B1">
      <w:r w:rsidRPr="003F28B1">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F28B1" w:rsidRPr="003F28B1" w:rsidRDefault="003F28B1" w:rsidP="003F28B1">
      <w:r w:rsidRPr="003F28B1">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F28B1" w:rsidRPr="003F28B1" w:rsidRDefault="003F28B1" w:rsidP="003F28B1">
      <w:r w:rsidRPr="003F28B1">
        <w:t>Квантовые явления</w:t>
      </w:r>
    </w:p>
    <w:p w:rsidR="003F28B1" w:rsidRPr="003F28B1" w:rsidRDefault="003F28B1" w:rsidP="003F28B1">
      <w:r w:rsidRPr="003F28B1">
        <w:t>Выпускник научится:</w:t>
      </w:r>
    </w:p>
    <w:p w:rsidR="003F28B1" w:rsidRPr="003F28B1" w:rsidRDefault="003F28B1" w:rsidP="003F28B1">
      <w:r w:rsidRPr="003F28B1">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3F28B1" w:rsidRPr="003F28B1" w:rsidRDefault="003F28B1" w:rsidP="003F28B1">
      <w:r w:rsidRPr="003F28B1">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F28B1" w:rsidRPr="003F28B1" w:rsidRDefault="003F28B1" w:rsidP="003F28B1">
      <w:r w:rsidRPr="003F28B1">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F28B1" w:rsidRPr="003F28B1" w:rsidRDefault="003F28B1" w:rsidP="003F28B1">
      <w:r w:rsidRPr="003F28B1">
        <w:t>различать основные признаки планетарной модели атома, нуклонной модели атомного ядра;</w:t>
      </w:r>
    </w:p>
    <w:p w:rsidR="003F28B1" w:rsidRPr="003F28B1" w:rsidRDefault="003F28B1" w:rsidP="003F28B1">
      <w:r w:rsidRPr="003F28B1">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F28B1" w:rsidRPr="003F28B1" w:rsidRDefault="003F28B1" w:rsidP="003F28B1">
      <w:r w:rsidRPr="003F28B1">
        <w:t>соотносить энергию связи атомных ядер с дефектом массы;</w:t>
      </w:r>
    </w:p>
    <w:p w:rsidR="003F28B1" w:rsidRPr="003F28B1" w:rsidRDefault="003F28B1" w:rsidP="003F28B1">
      <w:r w:rsidRPr="003F28B1">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F28B1" w:rsidRPr="003F28B1" w:rsidRDefault="003F28B1" w:rsidP="003F28B1">
      <w:r w:rsidRPr="003F28B1">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F28B1" w:rsidRPr="003F28B1" w:rsidRDefault="003F28B1" w:rsidP="003F28B1">
      <w:r w:rsidRPr="003F28B1">
        <w:t>Элементы астрономии</w:t>
      </w:r>
    </w:p>
    <w:p w:rsidR="003F28B1" w:rsidRPr="003F28B1" w:rsidRDefault="003F28B1" w:rsidP="003F28B1">
      <w:r w:rsidRPr="003F28B1">
        <w:t>Выпускник научится:</w:t>
      </w:r>
    </w:p>
    <w:p w:rsidR="003F28B1" w:rsidRPr="003F28B1" w:rsidRDefault="003F28B1" w:rsidP="003F28B1">
      <w:r w:rsidRPr="003F28B1">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F28B1" w:rsidRPr="003F28B1" w:rsidRDefault="003F28B1" w:rsidP="003F28B1">
      <w:r w:rsidRPr="003F28B1">
        <w:t>понимать различия между гелиоцентрической и геоцентрической системами мира;</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F28B1" w:rsidRPr="003F28B1" w:rsidRDefault="003F28B1" w:rsidP="003F28B1">
      <w:r w:rsidRPr="003F28B1">
        <w:t>различать основные характеристики звезд (размер, цвет, температура) соотносить цвет звезды с ее температурой;</w:t>
      </w:r>
    </w:p>
    <w:p w:rsidR="003F28B1" w:rsidRPr="003F28B1" w:rsidRDefault="003F28B1" w:rsidP="003F28B1">
      <w:r w:rsidRPr="003F28B1">
        <w:t>различать гипотезы о происхождении Солнечной системы.</w:t>
      </w:r>
    </w:p>
    <w:p w:rsidR="003F28B1" w:rsidRPr="003F28B1" w:rsidRDefault="003F28B1" w:rsidP="003F28B1"/>
    <w:p w:rsidR="003F28B1" w:rsidRPr="003F28B1" w:rsidRDefault="003F28B1" w:rsidP="003F28B1">
      <w:bookmarkStart w:id="69" w:name="_Toc409691641"/>
      <w:bookmarkStart w:id="70" w:name="_Toc410653964"/>
      <w:bookmarkStart w:id="71" w:name="_Toc414553150"/>
      <w:r w:rsidRPr="003F28B1">
        <w:t>1.2.5.10. Биология</w:t>
      </w:r>
      <w:bookmarkEnd w:id="69"/>
      <w:bookmarkEnd w:id="70"/>
      <w:bookmarkEnd w:id="71"/>
    </w:p>
    <w:p w:rsidR="003F28B1" w:rsidRPr="003F28B1" w:rsidRDefault="003F28B1" w:rsidP="003F28B1">
      <w:r w:rsidRPr="003F28B1">
        <w:t xml:space="preserve">В результате изучения курса биологии в основной школе: </w:t>
      </w:r>
    </w:p>
    <w:p w:rsidR="003F28B1" w:rsidRPr="003F28B1" w:rsidRDefault="003F28B1" w:rsidP="003F28B1">
      <w:r w:rsidRPr="003F28B1">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F28B1" w:rsidRPr="003F28B1" w:rsidRDefault="003F28B1" w:rsidP="003F28B1">
      <w:r w:rsidRPr="003F28B1">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F28B1" w:rsidRPr="003F28B1" w:rsidRDefault="003F28B1" w:rsidP="003F28B1">
      <w:r w:rsidRPr="003F28B1">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F28B1" w:rsidRPr="003F28B1" w:rsidRDefault="003F28B1" w:rsidP="003F28B1">
      <w:r w:rsidRPr="003F28B1">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осознанно использовать знания основных правил поведения в природе и основ здорового образа жизни в быту;</w:t>
      </w:r>
    </w:p>
    <w:p w:rsidR="003F28B1" w:rsidRPr="003F28B1" w:rsidRDefault="003F28B1" w:rsidP="003F28B1">
      <w:r w:rsidRPr="003F28B1">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3F28B1" w:rsidRPr="003F28B1" w:rsidRDefault="003F28B1" w:rsidP="003F28B1">
      <w:r w:rsidRPr="003F28B1">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F28B1" w:rsidRPr="003F28B1" w:rsidRDefault="003F28B1" w:rsidP="003F28B1">
      <w:r w:rsidRPr="003F28B1">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F28B1" w:rsidRPr="003F28B1" w:rsidRDefault="003F28B1" w:rsidP="003F28B1">
      <w:r w:rsidRPr="003F28B1">
        <w:t>Живые организмы</w:t>
      </w:r>
    </w:p>
    <w:p w:rsidR="003F28B1" w:rsidRPr="003F28B1" w:rsidRDefault="003F28B1" w:rsidP="003F28B1">
      <w:r w:rsidRPr="003F28B1">
        <w:t>Выпускник научится:</w:t>
      </w:r>
    </w:p>
    <w:p w:rsidR="003F28B1" w:rsidRPr="003F28B1" w:rsidRDefault="003F28B1" w:rsidP="003F28B1">
      <w:r w:rsidRPr="003F28B1">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F28B1" w:rsidRPr="003F28B1" w:rsidRDefault="003F28B1" w:rsidP="003F28B1">
      <w:r w:rsidRPr="003F28B1">
        <w:t>аргументировать, приводить доказательства родства различных таксонов растений, животных, грибов и бактерий;</w:t>
      </w:r>
    </w:p>
    <w:p w:rsidR="003F28B1" w:rsidRPr="003F28B1" w:rsidRDefault="003F28B1" w:rsidP="003F28B1">
      <w:r w:rsidRPr="003F28B1">
        <w:t>аргументировать, приводить доказательства различий растений, животных, грибов и бактерий;</w:t>
      </w:r>
    </w:p>
    <w:p w:rsidR="003F28B1" w:rsidRPr="003F28B1" w:rsidRDefault="003F28B1" w:rsidP="003F28B1">
      <w:r w:rsidRPr="003F28B1">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F28B1" w:rsidRPr="003F28B1" w:rsidRDefault="003F28B1" w:rsidP="003F28B1">
      <w:r w:rsidRPr="003F28B1">
        <w:t>раскрывать роль биологии в практической деятельности людей; роль различных организмов в жизни человека;</w:t>
      </w:r>
    </w:p>
    <w:p w:rsidR="003F28B1" w:rsidRPr="003F28B1" w:rsidRDefault="003F28B1" w:rsidP="003F28B1">
      <w:r w:rsidRPr="003F28B1">
        <w:t>объяснять общность происхождения и эволюции систематических групп растений и животных на примерах сопоставления биологических объектов;</w:t>
      </w:r>
    </w:p>
    <w:p w:rsidR="003F28B1" w:rsidRPr="003F28B1" w:rsidRDefault="003F28B1" w:rsidP="003F28B1">
      <w:r w:rsidRPr="003F28B1">
        <w:t>выявлять примеры и раскрывать сущность приспособленности организмов к среде обитания;</w:t>
      </w:r>
    </w:p>
    <w:p w:rsidR="003F28B1" w:rsidRPr="003F28B1" w:rsidRDefault="003F28B1" w:rsidP="003F28B1">
      <w:r w:rsidRPr="003F28B1">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F28B1" w:rsidRPr="003F28B1" w:rsidRDefault="003F28B1" w:rsidP="003F28B1">
      <w:r w:rsidRPr="003F28B1">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F28B1" w:rsidRPr="003F28B1" w:rsidRDefault="003F28B1" w:rsidP="003F28B1">
      <w:r w:rsidRPr="003F28B1">
        <w:t>устанавливать взаимосвязи между особенностями строения и функциями клеток и тканей, органов и систем органов;</w:t>
      </w:r>
    </w:p>
    <w:p w:rsidR="003F28B1" w:rsidRPr="003F28B1" w:rsidRDefault="003F28B1" w:rsidP="003F28B1">
      <w:r w:rsidRPr="003F28B1">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3F28B1" w:rsidRPr="003F28B1" w:rsidRDefault="003F28B1" w:rsidP="003F28B1">
      <w:r w:rsidRPr="003F28B1">
        <w:t>знать и аргументировать основные правила поведения в природе;</w:t>
      </w:r>
    </w:p>
    <w:p w:rsidR="003F28B1" w:rsidRPr="003F28B1" w:rsidRDefault="003F28B1" w:rsidP="003F28B1">
      <w:r w:rsidRPr="003F28B1">
        <w:t>анализировать и оценивать последствия деятельности человека в природе;</w:t>
      </w:r>
    </w:p>
    <w:p w:rsidR="003F28B1" w:rsidRPr="003F28B1" w:rsidRDefault="003F28B1" w:rsidP="003F28B1">
      <w:r w:rsidRPr="003F28B1">
        <w:t>описывать и использовать приемы выращивания и размножения культурных растений и домашних животных, ухода за ними;</w:t>
      </w:r>
    </w:p>
    <w:p w:rsidR="003F28B1" w:rsidRPr="003F28B1" w:rsidRDefault="003F28B1" w:rsidP="003F28B1">
      <w:r w:rsidRPr="003F28B1">
        <w:lastRenderedPageBreak/>
        <w:t>знать и соблюдать правила работы в кабинете биологии.</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F28B1" w:rsidRPr="003F28B1" w:rsidRDefault="003F28B1" w:rsidP="003F28B1">
      <w:r w:rsidRPr="003F28B1">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F28B1" w:rsidRPr="003F28B1" w:rsidRDefault="003F28B1" w:rsidP="003F28B1">
      <w:r w:rsidRPr="003F28B1">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F28B1" w:rsidRPr="003F28B1" w:rsidRDefault="003F28B1" w:rsidP="003F28B1">
      <w:r w:rsidRPr="003F28B1">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F28B1" w:rsidRPr="003F28B1" w:rsidRDefault="003F28B1" w:rsidP="003F28B1">
      <w:r w:rsidRPr="003F28B1">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F28B1" w:rsidRPr="003F28B1" w:rsidRDefault="003F28B1" w:rsidP="003F28B1">
      <w:r w:rsidRPr="003F28B1">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F28B1" w:rsidRPr="003F28B1" w:rsidRDefault="003F28B1" w:rsidP="003F28B1">
      <w:r w:rsidRPr="003F28B1">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F28B1" w:rsidRPr="003F28B1" w:rsidRDefault="003F28B1" w:rsidP="003F28B1">
      <w:r w:rsidRPr="003F28B1">
        <w:t>Человек и его здоровье</w:t>
      </w:r>
    </w:p>
    <w:p w:rsidR="003F28B1" w:rsidRPr="003F28B1" w:rsidRDefault="003F28B1" w:rsidP="003F28B1">
      <w:r w:rsidRPr="003F28B1">
        <w:t>Выпускник научится:</w:t>
      </w:r>
    </w:p>
    <w:p w:rsidR="003F28B1" w:rsidRPr="003F28B1" w:rsidRDefault="003F28B1" w:rsidP="003F28B1">
      <w:r w:rsidRPr="003F28B1">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F28B1" w:rsidRPr="003F28B1" w:rsidRDefault="003F28B1" w:rsidP="003F28B1">
      <w:r w:rsidRPr="003F28B1">
        <w:t>аргументировать, приводить доказательства взаимосвязи человека и окружающей среды, родства человека с животными;</w:t>
      </w:r>
    </w:p>
    <w:p w:rsidR="003F28B1" w:rsidRPr="003F28B1" w:rsidRDefault="003F28B1" w:rsidP="003F28B1">
      <w:r w:rsidRPr="003F28B1">
        <w:t>аргументировать, приводить доказательства отличий человека от животных;</w:t>
      </w:r>
    </w:p>
    <w:p w:rsidR="003F28B1" w:rsidRPr="003F28B1" w:rsidRDefault="003F28B1" w:rsidP="003F28B1">
      <w:r w:rsidRPr="003F28B1">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F28B1" w:rsidRPr="003F28B1" w:rsidRDefault="003F28B1" w:rsidP="003F28B1">
      <w:r w:rsidRPr="003F28B1">
        <w:t>объяснять эволюцию вида Человек разумный на примерах сопоставления биологических объектов и других материальных артефактов;</w:t>
      </w:r>
    </w:p>
    <w:p w:rsidR="003F28B1" w:rsidRPr="003F28B1" w:rsidRDefault="003F28B1" w:rsidP="003F28B1">
      <w:r w:rsidRPr="003F28B1">
        <w:lastRenderedPageBreak/>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3F28B1" w:rsidRPr="003F28B1" w:rsidRDefault="003F28B1" w:rsidP="003F28B1">
      <w:r w:rsidRPr="003F28B1">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F28B1" w:rsidRPr="003F28B1" w:rsidRDefault="003F28B1" w:rsidP="003F28B1">
      <w:r w:rsidRPr="003F28B1">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F28B1" w:rsidRPr="003F28B1" w:rsidRDefault="003F28B1" w:rsidP="003F28B1">
      <w:r w:rsidRPr="003F28B1">
        <w:t>устанавливать взаимосвязи между особенностями строения и функциями клеток и тканей, органов и систем органов;</w:t>
      </w:r>
    </w:p>
    <w:p w:rsidR="003F28B1" w:rsidRPr="003F28B1" w:rsidRDefault="003F28B1" w:rsidP="003F28B1">
      <w:r w:rsidRPr="003F28B1">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3F28B1" w:rsidRPr="003F28B1" w:rsidRDefault="003F28B1" w:rsidP="003F28B1">
      <w:r w:rsidRPr="003F28B1">
        <w:t>знать и аргументировать основные принципы здорового образа жизни, рациональной организации труда и отдыха;</w:t>
      </w:r>
    </w:p>
    <w:p w:rsidR="003F28B1" w:rsidRPr="003F28B1" w:rsidRDefault="003F28B1" w:rsidP="003F28B1">
      <w:r w:rsidRPr="003F28B1">
        <w:t>анализировать и оценивать влияние факторов риска на здоровье человека;</w:t>
      </w:r>
    </w:p>
    <w:p w:rsidR="003F28B1" w:rsidRPr="003F28B1" w:rsidRDefault="003F28B1" w:rsidP="003F28B1">
      <w:r w:rsidRPr="003F28B1">
        <w:t>описывать и использовать приемы оказания первой помощи;</w:t>
      </w:r>
    </w:p>
    <w:p w:rsidR="003F28B1" w:rsidRPr="003F28B1" w:rsidRDefault="003F28B1" w:rsidP="003F28B1">
      <w:r w:rsidRPr="003F28B1">
        <w:t>знать и соблюдать правила работы в кабинете биологии.</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F28B1" w:rsidRPr="003F28B1" w:rsidRDefault="003F28B1" w:rsidP="003F28B1">
      <w:r w:rsidRPr="003F28B1">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F28B1" w:rsidRPr="003F28B1" w:rsidRDefault="003F28B1" w:rsidP="003F28B1">
      <w:r w:rsidRPr="003F28B1">
        <w:t>ориентироваться в системе моральных норм и ценностей по отношению к собственному здоровью и здоровью других людей;</w:t>
      </w:r>
    </w:p>
    <w:p w:rsidR="003F28B1" w:rsidRPr="003F28B1" w:rsidRDefault="003F28B1" w:rsidP="003F28B1">
      <w:r w:rsidRPr="003F28B1">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F28B1" w:rsidRPr="003F28B1" w:rsidRDefault="003F28B1" w:rsidP="003F28B1">
      <w:r w:rsidRPr="003F28B1">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F28B1" w:rsidRPr="003F28B1" w:rsidRDefault="003F28B1" w:rsidP="003F28B1">
      <w:r w:rsidRPr="003F28B1">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F28B1" w:rsidRPr="003F28B1" w:rsidRDefault="003F28B1" w:rsidP="003F28B1">
      <w:r w:rsidRPr="003F28B1">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F28B1" w:rsidRPr="003F28B1" w:rsidRDefault="003F28B1" w:rsidP="003F28B1">
      <w:r w:rsidRPr="003F28B1">
        <w:lastRenderedPageBreak/>
        <w:t>Общие биологические закономерности</w:t>
      </w:r>
    </w:p>
    <w:p w:rsidR="003F28B1" w:rsidRPr="003F28B1" w:rsidRDefault="003F28B1" w:rsidP="003F28B1">
      <w:r w:rsidRPr="003F28B1">
        <w:t>Выпускник научится:</w:t>
      </w:r>
    </w:p>
    <w:p w:rsidR="003F28B1" w:rsidRPr="003F28B1" w:rsidRDefault="003F28B1" w:rsidP="003F28B1">
      <w:r w:rsidRPr="003F28B1">
        <w:t>выделять существенные признаки биологических объектов (вида, экосистемы, биосферы) и процессов, характерных для сообществ живых организмов;</w:t>
      </w:r>
    </w:p>
    <w:p w:rsidR="003F28B1" w:rsidRPr="003F28B1" w:rsidRDefault="003F28B1" w:rsidP="003F28B1">
      <w:r w:rsidRPr="003F28B1">
        <w:t>аргументировать, приводить доказательства необходимости защиты окружающей среды;</w:t>
      </w:r>
    </w:p>
    <w:p w:rsidR="003F28B1" w:rsidRPr="003F28B1" w:rsidRDefault="003F28B1" w:rsidP="003F28B1">
      <w:r w:rsidRPr="003F28B1">
        <w:t>аргументировать, приводить доказательства зависимости здоровья человека от состояния окружающей среды;</w:t>
      </w:r>
    </w:p>
    <w:p w:rsidR="003F28B1" w:rsidRPr="003F28B1" w:rsidRDefault="003F28B1" w:rsidP="003F28B1">
      <w:r w:rsidRPr="003F28B1">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F28B1" w:rsidRPr="003F28B1" w:rsidRDefault="003F28B1" w:rsidP="003F28B1">
      <w:r w:rsidRPr="003F28B1">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F28B1" w:rsidRPr="003F28B1" w:rsidRDefault="003F28B1" w:rsidP="003F28B1">
      <w:r w:rsidRPr="003F28B1">
        <w:t>объяснять общность происхождения и эволюции организмов на основе сопоставления особенностей их строения и функционирования;</w:t>
      </w:r>
    </w:p>
    <w:p w:rsidR="003F28B1" w:rsidRPr="003F28B1" w:rsidRDefault="003F28B1" w:rsidP="003F28B1">
      <w:r w:rsidRPr="003F28B1">
        <w:t>объяснять механизмы наследственности и изменчивости, возникновения приспособленности, процесс видообразования;</w:t>
      </w:r>
    </w:p>
    <w:p w:rsidR="003F28B1" w:rsidRPr="003F28B1" w:rsidRDefault="003F28B1" w:rsidP="003F28B1">
      <w:r w:rsidRPr="003F28B1">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F28B1" w:rsidRPr="003F28B1" w:rsidRDefault="003F28B1" w:rsidP="003F28B1">
      <w:r w:rsidRPr="003F28B1">
        <w:t xml:space="preserve">сравнивать биологические объекты, процессы; делать выводы и умозаключения на основе сравнения; </w:t>
      </w:r>
    </w:p>
    <w:p w:rsidR="003F28B1" w:rsidRPr="003F28B1" w:rsidRDefault="003F28B1" w:rsidP="003F28B1">
      <w:r w:rsidRPr="003F28B1">
        <w:t>устанавливать взаимосвязи между особенностями строения и функциями органов и систем органов;</w:t>
      </w:r>
    </w:p>
    <w:p w:rsidR="003F28B1" w:rsidRPr="003F28B1" w:rsidRDefault="003F28B1" w:rsidP="003F28B1">
      <w:r w:rsidRPr="003F28B1">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3F28B1" w:rsidRPr="003F28B1" w:rsidRDefault="003F28B1" w:rsidP="003F28B1">
      <w:r w:rsidRPr="003F28B1">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F28B1" w:rsidRPr="003F28B1" w:rsidRDefault="003F28B1" w:rsidP="003F28B1">
      <w:r w:rsidRPr="003F28B1">
        <w:t>описывать и использовать приемы выращивания и размножения культурных растений и домашних животных, ухода за ними в агроценозах;</w:t>
      </w:r>
    </w:p>
    <w:p w:rsidR="003F28B1" w:rsidRPr="003F28B1" w:rsidRDefault="003F28B1" w:rsidP="003F28B1">
      <w:r w:rsidRPr="003F28B1">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F28B1" w:rsidRPr="003F28B1" w:rsidRDefault="003F28B1" w:rsidP="003F28B1">
      <w:r w:rsidRPr="003F28B1">
        <w:t>знать и соблюдать правила работы в кабинете биологии.</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понимать экологические проблемы, возникающие в условиях нерационального природопользования, и пути решения этих проблем;</w:t>
      </w:r>
    </w:p>
    <w:p w:rsidR="003F28B1" w:rsidRPr="003F28B1" w:rsidRDefault="003F28B1" w:rsidP="003F28B1">
      <w:r w:rsidRPr="003F28B1">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F28B1" w:rsidRPr="003F28B1" w:rsidRDefault="003F28B1" w:rsidP="003F28B1">
      <w:r w:rsidRPr="003F28B1">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F28B1" w:rsidRPr="003F28B1" w:rsidRDefault="003F28B1" w:rsidP="003F28B1">
      <w:r w:rsidRPr="003F28B1">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F28B1" w:rsidRPr="003F28B1" w:rsidRDefault="003F28B1" w:rsidP="003F28B1">
      <w:r w:rsidRPr="003F28B1">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F28B1" w:rsidRPr="003F28B1" w:rsidRDefault="003F28B1" w:rsidP="003F28B1">
      <w:r w:rsidRPr="003F28B1">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F28B1" w:rsidRPr="003F28B1" w:rsidRDefault="003F28B1" w:rsidP="003F28B1"/>
    <w:p w:rsidR="003F28B1" w:rsidRPr="003F28B1" w:rsidRDefault="003F28B1" w:rsidP="003F28B1">
      <w:bookmarkStart w:id="72" w:name="_Toc409691642"/>
      <w:bookmarkStart w:id="73" w:name="_Toc410653965"/>
      <w:bookmarkStart w:id="74" w:name="_Toc414553151"/>
      <w:r w:rsidRPr="003F28B1">
        <w:t>1.2.5.11. Химия</w:t>
      </w:r>
      <w:bookmarkEnd w:id="72"/>
      <w:bookmarkEnd w:id="73"/>
      <w:bookmarkEnd w:id="74"/>
    </w:p>
    <w:p w:rsidR="003F28B1" w:rsidRPr="003F28B1" w:rsidRDefault="003F28B1" w:rsidP="003F28B1">
      <w:r w:rsidRPr="003F28B1">
        <w:t>Выпускник научится:</w:t>
      </w:r>
    </w:p>
    <w:p w:rsidR="003F28B1" w:rsidRPr="003F28B1" w:rsidRDefault="003F28B1" w:rsidP="003F28B1">
      <w:r w:rsidRPr="003F28B1">
        <w:t>характеризовать основные методы познания: наблюдение, измерение, эксперимент;</w:t>
      </w:r>
    </w:p>
    <w:p w:rsidR="003F28B1" w:rsidRPr="003F28B1" w:rsidRDefault="003F28B1" w:rsidP="003F28B1">
      <w:r w:rsidRPr="003F28B1">
        <w:t>описывать свойства твердых, жидких, газообразных веществ, выделяя их существенные признаки;</w:t>
      </w:r>
    </w:p>
    <w:p w:rsidR="003F28B1" w:rsidRPr="003F28B1" w:rsidRDefault="003F28B1" w:rsidP="003F28B1">
      <w:r w:rsidRPr="003F28B1">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F28B1" w:rsidRPr="003F28B1" w:rsidRDefault="003F28B1" w:rsidP="003F28B1">
      <w:r w:rsidRPr="003F28B1">
        <w:t>раскрывать смысл законов сохранения массы веществ, постоянства состава, атомно-молекулярной теории;</w:t>
      </w:r>
    </w:p>
    <w:p w:rsidR="003F28B1" w:rsidRPr="003F28B1" w:rsidRDefault="003F28B1" w:rsidP="003F28B1">
      <w:r w:rsidRPr="003F28B1">
        <w:t>различать химические и физические явления;</w:t>
      </w:r>
    </w:p>
    <w:p w:rsidR="003F28B1" w:rsidRPr="003F28B1" w:rsidRDefault="003F28B1" w:rsidP="003F28B1">
      <w:r w:rsidRPr="003F28B1">
        <w:t>называть химические элементы;</w:t>
      </w:r>
    </w:p>
    <w:p w:rsidR="003F28B1" w:rsidRPr="003F28B1" w:rsidRDefault="003F28B1" w:rsidP="003F28B1">
      <w:r w:rsidRPr="003F28B1">
        <w:t>определять состав веществ по их формулам;</w:t>
      </w:r>
    </w:p>
    <w:p w:rsidR="003F28B1" w:rsidRPr="003F28B1" w:rsidRDefault="003F28B1" w:rsidP="003F28B1">
      <w:r w:rsidRPr="003F28B1">
        <w:t>определять валентность атома элемента в соединениях;</w:t>
      </w:r>
    </w:p>
    <w:p w:rsidR="003F28B1" w:rsidRPr="003F28B1" w:rsidRDefault="003F28B1" w:rsidP="003F28B1">
      <w:r w:rsidRPr="003F28B1">
        <w:t>определять тип химических реакций;</w:t>
      </w:r>
    </w:p>
    <w:p w:rsidR="003F28B1" w:rsidRPr="003F28B1" w:rsidRDefault="003F28B1" w:rsidP="003F28B1">
      <w:r w:rsidRPr="003F28B1">
        <w:t>называть признаки и условия протекания химических реакций;</w:t>
      </w:r>
    </w:p>
    <w:p w:rsidR="003F28B1" w:rsidRPr="003F28B1" w:rsidRDefault="003F28B1" w:rsidP="003F28B1">
      <w:r w:rsidRPr="003F28B1">
        <w:t>выявлять признаки, свидетельствующие о протекании химической реакции при выполнении химического опыта;</w:t>
      </w:r>
    </w:p>
    <w:p w:rsidR="003F28B1" w:rsidRPr="003F28B1" w:rsidRDefault="003F28B1" w:rsidP="003F28B1">
      <w:r w:rsidRPr="003F28B1">
        <w:lastRenderedPageBreak/>
        <w:t>составлять формулы бинарных соединений;</w:t>
      </w:r>
    </w:p>
    <w:p w:rsidR="003F28B1" w:rsidRPr="003F28B1" w:rsidRDefault="003F28B1" w:rsidP="003F28B1">
      <w:r w:rsidRPr="003F28B1">
        <w:t>составлять уравнения химических реакций;</w:t>
      </w:r>
    </w:p>
    <w:p w:rsidR="003F28B1" w:rsidRPr="003F28B1" w:rsidRDefault="003F28B1" w:rsidP="003F28B1">
      <w:r w:rsidRPr="003F28B1">
        <w:t>соблюдать правила безопасной работы при проведении опытов;</w:t>
      </w:r>
    </w:p>
    <w:p w:rsidR="003F28B1" w:rsidRPr="003F28B1" w:rsidRDefault="003F28B1" w:rsidP="003F28B1">
      <w:r w:rsidRPr="003F28B1">
        <w:t>пользоваться лабораторным оборудованием и посудой;</w:t>
      </w:r>
    </w:p>
    <w:p w:rsidR="003F28B1" w:rsidRPr="003F28B1" w:rsidRDefault="003F28B1" w:rsidP="003F28B1">
      <w:r w:rsidRPr="003F28B1">
        <w:t>вычислять относительную молекулярную и молярную массы веществ;</w:t>
      </w:r>
    </w:p>
    <w:p w:rsidR="003F28B1" w:rsidRPr="003F28B1" w:rsidRDefault="003F28B1" w:rsidP="003F28B1">
      <w:r w:rsidRPr="003F28B1">
        <w:t>вычислять массовую долю химического элемента по формуле соединения;</w:t>
      </w:r>
    </w:p>
    <w:p w:rsidR="003F28B1" w:rsidRPr="003F28B1" w:rsidRDefault="003F28B1" w:rsidP="003F28B1">
      <w:r w:rsidRPr="003F28B1">
        <w:t>вычислять количество, объем или массу вещества по количеству, объему, массе реагентов или продуктов реакции;</w:t>
      </w:r>
    </w:p>
    <w:p w:rsidR="003F28B1" w:rsidRPr="003F28B1" w:rsidRDefault="003F28B1" w:rsidP="003F28B1">
      <w:r w:rsidRPr="003F28B1">
        <w:t>характеризовать физические и химические свойства простых веществ: кислорода и водорода;</w:t>
      </w:r>
    </w:p>
    <w:p w:rsidR="003F28B1" w:rsidRPr="003F28B1" w:rsidRDefault="003F28B1" w:rsidP="003F28B1">
      <w:r w:rsidRPr="003F28B1">
        <w:t>получать, собирать кислород и водород;</w:t>
      </w:r>
    </w:p>
    <w:p w:rsidR="003F28B1" w:rsidRPr="003F28B1" w:rsidRDefault="003F28B1" w:rsidP="003F28B1">
      <w:r w:rsidRPr="003F28B1">
        <w:t>распознавать опытным путем газообразные вещества: кислород, водород;</w:t>
      </w:r>
    </w:p>
    <w:p w:rsidR="003F28B1" w:rsidRPr="003F28B1" w:rsidRDefault="003F28B1" w:rsidP="003F28B1">
      <w:r w:rsidRPr="003F28B1">
        <w:t>раскрывать смысл закона Авогадро;</w:t>
      </w:r>
    </w:p>
    <w:p w:rsidR="003F28B1" w:rsidRPr="003F28B1" w:rsidRDefault="003F28B1" w:rsidP="003F28B1">
      <w:r w:rsidRPr="003F28B1">
        <w:t>раскрывать смысл понятий «тепловой эффект реакции», «молярный объем»;</w:t>
      </w:r>
    </w:p>
    <w:p w:rsidR="003F28B1" w:rsidRPr="003F28B1" w:rsidRDefault="003F28B1" w:rsidP="003F28B1">
      <w:r w:rsidRPr="003F28B1">
        <w:t>характеризовать физические и химические свойства воды;</w:t>
      </w:r>
    </w:p>
    <w:p w:rsidR="003F28B1" w:rsidRPr="003F28B1" w:rsidRDefault="003F28B1" w:rsidP="003F28B1">
      <w:r w:rsidRPr="003F28B1">
        <w:t>раскрывать смысл понятия «раствор»;</w:t>
      </w:r>
    </w:p>
    <w:p w:rsidR="003F28B1" w:rsidRPr="003F28B1" w:rsidRDefault="003F28B1" w:rsidP="003F28B1">
      <w:r w:rsidRPr="003F28B1">
        <w:t>вычислять массовую долю растворенного вещества в растворе;</w:t>
      </w:r>
    </w:p>
    <w:p w:rsidR="003F28B1" w:rsidRPr="003F28B1" w:rsidRDefault="003F28B1" w:rsidP="003F28B1">
      <w:r w:rsidRPr="003F28B1">
        <w:t>приготовлять растворы с определенной массовой долей растворенного вещества;</w:t>
      </w:r>
    </w:p>
    <w:p w:rsidR="003F28B1" w:rsidRPr="003F28B1" w:rsidRDefault="003F28B1" w:rsidP="003F28B1">
      <w:r w:rsidRPr="003F28B1">
        <w:t>называть соединения изученных классов неорганических веществ;</w:t>
      </w:r>
    </w:p>
    <w:p w:rsidR="003F28B1" w:rsidRPr="003F28B1" w:rsidRDefault="003F28B1" w:rsidP="003F28B1">
      <w:r w:rsidRPr="003F28B1">
        <w:t>характеризовать физические и химические свойства основных классов неорганических веществ: оксидов, кислот, оснований, солей;</w:t>
      </w:r>
    </w:p>
    <w:p w:rsidR="003F28B1" w:rsidRPr="003F28B1" w:rsidRDefault="003F28B1" w:rsidP="003F28B1">
      <w:r w:rsidRPr="003F28B1">
        <w:t>определять принадлежность веществ к определенному классу соединений;</w:t>
      </w:r>
    </w:p>
    <w:p w:rsidR="003F28B1" w:rsidRPr="003F28B1" w:rsidRDefault="003F28B1" w:rsidP="003F28B1">
      <w:r w:rsidRPr="003F28B1">
        <w:t>составлять формулы неорганических соединений изученных классов;</w:t>
      </w:r>
    </w:p>
    <w:p w:rsidR="003F28B1" w:rsidRPr="003F28B1" w:rsidRDefault="003F28B1" w:rsidP="003F28B1">
      <w:r w:rsidRPr="003F28B1">
        <w:t>проводить опыты, подтверждающие химические свойства изученных классов неорганических веществ;</w:t>
      </w:r>
    </w:p>
    <w:p w:rsidR="003F28B1" w:rsidRPr="003F28B1" w:rsidRDefault="003F28B1" w:rsidP="003F28B1">
      <w:r w:rsidRPr="003F28B1">
        <w:t>распознавать опытным путем растворы кислот и щелочей по изменению окраски индикатора;</w:t>
      </w:r>
    </w:p>
    <w:p w:rsidR="003F28B1" w:rsidRPr="003F28B1" w:rsidRDefault="003F28B1" w:rsidP="003F28B1">
      <w:r w:rsidRPr="003F28B1">
        <w:t>характеризовать взаимосвязь между классами неорганических соединений;</w:t>
      </w:r>
    </w:p>
    <w:p w:rsidR="003F28B1" w:rsidRPr="003F28B1" w:rsidRDefault="003F28B1" w:rsidP="003F28B1">
      <w:r w:rsidRPr="003F28B1">
        <w:t>раскрывать смысл Периодического закона Д.И. Менделеева;</w:t>
      </w:r>
    </w:p>
    <w:p w:rsidR="003F28B1" w:rsidRPr="003F28B1" w:rsidRDefault="003F28B1" w:rsidP="003F28B1">
      <w:r w:rsidRPr="003F28B1">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3F28B1" w:rsidRPr="003F28B1" w:rsidRDefault="003F28B1" w:rsidP="003F28B1">
      <w:r w:rsidRPr="003F28B1">
        <w:t>объяснять закономерности изменения строения атомов, свойств элементов в пределах малых периодов и главных подгрупп;</w:t>
      </w:r>
    </w:p>
    <w:p w:rsidR="003F28B1" w:rsidRPr="003F28B1" w:rsidRDefault="003F28B1" w:rsidP="003F28B1">
      <w:r w:rsidRPr="003F28B1">
        <w:lastRenderedPageBreak/>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F28B1" w:rsidRPr="003F28B1" w:rsidRDefault="003F28B1" w:rsidP="003F28B1">
      <w:r w:rsidRPr="003F28B1">
        <w:t>составлять схемы строения атомов первых 20 элементов периодической системы Д.И. Менделеева;</w:t>
      </w:r>
    </w:p>
    <w:p w:rsidR="003F28B1" w:rsidRPr="003F28B1" w:rsidRDefault="003F28B1" w:rsidP="003F28B1">
      <w:r w:rsidRPr="003F28B1">
        <w:t>раскрывать смысл понятий: «химическая связь», «электроотрицательность»;</w:t>
      </w:r>
    </w:p>
    <w:p w:rsidR="003F28B1" w:rsidRPr="003F28B1" w:rsidRDefault="003F28B1" w:rsidP="003F28B1">
      <w:r w:rsidRPr="003F28B1">
        <w:t>характеризовать зависимость физических свойств веществ от типа кристаллической решетки;</w:t>
      </w:r>
    </w:p>
    <w:p w:rsidR="003F28B1" w:rsidRPr="003F28B1" w:rsidRDefault="003F28B1" w:rsidP="003F28B1">
      <w:r w:rsidRPr="003F28B1">
        <w:t>определять вид химической связи в неорганических соединениях;</w:t>
      </w:r>
    </w:p>
    <w:p w:rsidR="003F28B1" w:rsidRPr="003F28B1" w:rsidRDefault="003F28B1" w:rsidP="003F28B1">
      <w:r w:rsidRPr="003F28B1">
        <w:t>изображать схемы строения молекул веществ, образованных разными видами химических связей;</w:t>
      </w:r>
    </w:p>
    <w:p w:rsidR="003F28B1" w:rsidRPr="003F28B1" w:rsidRDefault="003F28B1" w:rsidP="003F28B1">
      <w:r w:rsidRPr="003F28B1">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F28B1" w:rsidRPr="003F28B1" w:rsidRDefault="003F28B1" w:rsidP="003F28B1">
      <w:r w:rsidRPr="003F28B1">
        <w:t>определять степень окисления атома элемента в соединении;</w:t>
      </w:r>
    </w:p>
    <w:p w:rsidR="003F28B1" w:rsidRPr="003F28B1" w:rsidRDefault="003F28B1" w:rsidP="003F28B1">
      <w:r w:rsidRPr="003F28B1">
        <w:t>раскрывать смысл теории электролитической диссоциации;</w:t>
      </w:r>
    </w:p>
    <w:p w:rsidR="003F28B1" w:rsidRPr="003F28B1" w:rsidRDefault="003F28B1" w:rsidP="003F28B1">
      <w:r w:rsidRPr="003F28B1">
        <w:t>составлять уравнения электролитической диссоциации кислот, щелочей, солей;</w:t>
      </w:r>
    </w:p>
    <w:p w:rsidR="003F28B1" w:rsidRPr="003F28B1" w:rsidRDefault="003F28B1" w:rsidP="003F28B1">
      <w:r w:rsidRPr="003F28B1">
        <w:t>объяснять сущность процесса электролитической диссоциации и реакций ионного обмена;</w:t>
      </w:r>
    </w:p>
    <w:p w:rsidR="003F28B1" w:rsidRPr="003F28B1" w:rsidRDefault="003F28B1" w:rsidP="003F28B1">
      <w:r w:rsidRPr="003F28B1">
        <w:t>составлять полные и сокращенные ионные уравнения реакции обмена;</w:t>
      </w:r>
    </w:p>
    <w:p w:rsidR="003F28B1" w:rsidRPr="003F28B1" w:rsidRDefault="003F28B1" w:rsidP="003F28B1">
      <w:r w:rsidRPr="003F28B1">
        <w:t>определять возможность протекания реакций ионного обмена;</w:t>
      </w:r>
    </w:p>
    <w:p w:rsidR="003F28B1" w:rsidRPr="003F28B1" w:rsidRDefault="003F28B1" w:rsidP="003F28B1">
      <w:r w:rsidRPr="003F28B1">
        <w:t>проводить реакции, подтверждающие качественный состав различных веществ;</w:t>
      </w:r>
    </w:p>
    <w:p w:rsidR="003F28B1" w:rsidRPr="003F28B1" w:rsidRDefault="003F28B1" w:rsidP="003F28B1">
      <w:r w:rsidRPr="003F28B1">
        <w:t>определять окислитель и восстановитель;</w:t>
      </w:r>
    </w:p>
    <w:p w:rsidR="003F28B1" w:rsidRPr="003F28B1" w:rsidRDefault="003F28B1" w:rsidP="003F28B1">
      <w:r w:rsidRPr="003F28B1">
        <w:t>составлять уравнения окислительно-восстановительных реакций;</w:t>
      </w:r>
    </w:p>
    <w:p w:rsidR="003F28B1" w:rsidRPr="003F28B1" w:rsidRDefault="003F28B1" w:rsidP="003F28B1">
      <w:r w:rsidRPr="003F28B1">
        <w:t>называть факторы, влияющие на скорость химической реакции;</w:t>
      </w:r>
    </w:p>
    <w:p w:rsidR="003F28B1" w:rsidRPr="003F28B1" w:rsidRDefault="003F28B1" w:rsidP="003F28B1">
      <w:r w:rsidRPr="003F28B1">
        <w:t>классифицировать химические реакции по различным признакам;</w:t>
      </w:r>
    </w:p>
    <w:p w:rsidR="003F28B1" w:rsidRPr="003F28B1" w:rsidRDefault="003F28B1" w:rsidP="003F28B1">
      <w:r w:rsidRPr="003F28B1">
        <w:t>характеризовать взаимосвязь между составом, строением и свойствами неметаллов;</w:t>
      </w:r>
    </w:p>
    <w:p w:rsidR="003F28B1" w:rsidRPr="003F28B1" w:rsidRDefault="003F28B1" w:rsidP="003F28B1">
      <w:r w:rsidRPr="003F28B1">
        <w:t>проводить опыты по получению, собиранию и изучению химических свойств газообразных веществ: углекислого газа, аммиака;</w:t>
      </w:r>
    </w:p>
    <w:p w:rsidR="003F28B1" w:rsidRPr="003F28B1" w:rsidRDefault="003F28B1" w:rsidP="003F28B1">
      <w:r w:rsidRPr="003F28B1">
        <w:t>распознавать опытным путем газообразные вещества: углекислый газ и аммиак;</w:t>
      </w:r>
    </w:p>
    <w:p w:rsidR="003F28B1" w:rsidRPr="003F28B1" w:rsidRDefault="003F28B1" w:rsidP="003F28B1">
      <w:r w:rsidRPr="003F28B1">
        <w:t>характеризовать взаимосвязь между составом, строением и свойствами металлов;</w:t>
      </w:r>
    </w:p>
    <w:p w:rsidR="003F28B1" w:rsidRPr="003F28B1" w:rsidRDefault="003F28B1" w:rsidP="003F28B1">
      <w:r w:rsidRPr="003F28B1">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3F28B1" w:rsidRPr="003F28B1" w:rsidRDefault="003F28B1" w:rsidP="003F28B1">
      <w:r w:rsidRPr="003F28B1">
        <w:t>оценивать влияние химического загрязнения окружающей среды на организм человека;</w:t>
      </w:r>
    </w:p>
    <w:p w:rsidR="003F28B1" w:rsidRPr="003F28B1" w:rsidRDefault="003F28B1" w:rsidP="003F28B1">
      <w:r w:rsidRPr="003F28B1">
        <w:t>грамотно обращаться с веществами в повседневной жизни</w:t>
      </w:r>
    </w:p>
    <w:p w:rsidR="003F28B1" w:rsidRPr="003F28B1" w:rsidRDefault="003F28B1" w:rsidP="003F28B1">
      <w:r w:rsidRPr="003F28B1">
        <w:lastRenderedPageBreak/>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F28B1" w:rsidRPr="003F28B1" w:rsidRDefault="003F28B1" w:rsidP="003F28B1">
      <w:r w:rsidRPr="003F28B1">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F28B1" w:rsidRPr="003F28B1" w:rsidRDefault="003F28B1" w:rsidP="003F28B1">
      <w:r w:rsidRPr="003F28B1">
        <w:t>составлять молекулярные и полные ионные уравнения по сокращенным ионным уравнениям;</w:t>
      </w:r>
    </w:p>
    <w:p w:rsidR="003F28B1" w:rsidRPr="003F28B1" w:rsidRDefault="003F28B1" w:rsidP="003F28B1">
      <w:r w:rsidRPr="003F28B1">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F28B1" w:rsidRPr="003F28B1" w:rsidRDefault="003F28B1" w:rsidP="003F28B1">
      <w:r w:rsidRPr="003F28B1">
        <w:t>составлять уравнения реакций, соответствующих последовательности превращений неорганических веществ различных классов;</w:t>
      </w:r>
    </w:p>
    <w:p w:rsidR="003F28B1" w:rsidRPr="003F28B1" w:rsidRDefault="003F28B1" w:rsidP="003F28B1">
      <w:r w:rsidRPr="003F28B1">
        <w:t>выдвигать и проверять экспериментально гипотезы о результатах воздействия различных факторов на изменение скорости химической реакции;</w:t>
      </w:r>
    </w:p>
    <w:p w:rsidR="003F28B1" w:rsidRPr="003F28B1" w:rsidRDefault="003F28B1" w:rsidP="003F28B1">
      <w:r w:rsidRPr="003F28B1">
        <w:t>использовать приобретенные знания для экологически грамотного поведения в окружающей среде;</w:t>
      </w:r>
    </w:p>
    <w:p w:rsidR="003F28B1" w:rsidRPr="003F28B1" w:rsidRDefault="003F28B1" w:rsidP="003F28B1">
      <w:r w:rsidRPr="003F28B1">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F28B1" w:rsidRPr="003F28B1" w:rsidRDefault="003F28B1" w:rsidP="003F28B1">
      <w:r w:rsidRPr="003F28B1">
        <w:t>объективно оценивать информацию о веществах и химических процессах;</w:t>
      </w:r>
    </w:p>
    <w:p w:rsidR="003F28B1" w:rsidRPr="003F28B1" w:rsidRDefault="003F28B1" w:rsidP="003F28B1">
      <w:r w:rsidRPr="003F28B1">
        <w:t>критически относиться к псевдонаучной информации, недобросовестной рекламе в средствах массовой информации;</w:t>
      </w:r>
    </w:p>
    <w:p w:rsidR="003F28B1" w:rsidRPr="003F28B1" w:rsidRDefault="003F28B1" w:rsidP="003F28B1">
      <w:r w:rsidRPr="003F28B1">
        <w:t>осознавать значение теоретических знаний по химии для практической деятельности человека;</w:t>
      </w:r>
    </w:p>
    <w:p w:rsidR="003F28B1" w:rsidRPr="003F28B1" w:rsidRDefault="003F28B1" w:rsidP="003F28B1">
      <w:r w:rsidRPr="003F28B1">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3F28B1" w:rsidRPr="003F28B1" w:rsidRDefault="003F28B1" w:rsidP="003F28B1"/>
    <w:p w:rsidR="003F28B1" w:rsidRPr="003F28B1" w:rsidRDefault="003F28B1" w:rsidP="003F28B1">
      <w:bookmarkStart w:id="75" w:name="_Toc409691643"/>
      <w:bookmarkStart w:id="76" w:name="_Toc410653966"/>
      <w:bookmarkStart w:id="77" w:name="_Toc414553152"/>
      <w:r w:rsidRPr="003F28B1">
        <w:t>1.2.5.12. Изобразительное искусство</w:t>
      </w:r>
      <w:bookmarkEnd w:id="75"/>
      <w:bookmarkEnd w:id="76"/>
      <w:bookmarkEnd w:id="77"/>
    </w:p>
    <w:p w:rsidR="003F28B1" w:rsidRPr="003F28B1" w:rsidRDefault="003F28B1" w:rsidP="003F28B1">
      <w:r w:rsidRPr="003F28B1">
        <w:t>Выпускник научится:</w:t>
      </w:r>
    </w:p>
    <w:p w:rsidR="003F28B1" w:rsidRPr="003F28B1" w:rsidRDefault="003F28B1" w:rsidP="003F28B1">
      <w:r w:rsidRPr="003F28B1">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F28B1" w:rsidRPr="003F28B1" w:rsidRDefault="003F28B1" w:rsidP="003F28B1">
      <w:r w:rsidRPr="003F28B1">
        <w:t xml:space="preserve">раскрывать смысл народных праздников и обрядов и их отражение в народном искусстве и в современной жизни; </w:t>
      </w:r>
    </w:p>
    <w:p w:rsidR="003F28B1" w:rsidRPr="003F28B1" w:rsidRDefault="003F28B1" w:rsidP="003F28B1">
      <w:r w:rsidRPr="003F28B1">
        <w:t>создавать эскизы декоративного убранства русской избы;</w:t>
      </w:r>
    </w:p>
    <w:p w:rsidR="003F28B1" w:rsidRPr="003F28B1" w:rsidRDefault="003F28B1" w:rsidP="003F28B1">
      <w:r w:rsidRPr="003F28B1">
        <w:lastRenderedPageBreak/>
        <w:t>создавать цветовую композицию внутреннего убранства избы;</w:t>
      </w:r>
    </w:p>
    <w:p w:rsidR="003F28B1" w:rsidRPr="003F28B1" w:rsidRDefault="003F28B1" w:rsidP="003F28B1">
      <w:r w:rsidRPr="003F28B1">
        <w:t>определять специфику образного языка декоративно-прикладного искусства;</w:t>
      </w:r>
    </w:p>
    <w:p w:rsidR="003F28B1" w:rsidRPr="003F28B1" w:rsidRDefault="003F28B1" w:rsidP="003F28B1">
      <w:r w:rsidRPr="003F28B1">
        <w:t>создавать самостоятельные варианты орнаментального построения вышивки с опорой на народные традиции;</w:t>
      </w:r>
    </w:p>
    <w:p w:rsidR="003F28B1" w:rsidRPr="003F28B1" w:rsidRDefault="003F28B1" w:rsidP="003F28B1">
      <w:r w:rsidRPr="003F28B1">
        <w:t>создавать эскизы народного праздничного костюма, его отдельных элементов в цветовом решении;</w:t>
      </w:r>
    </w:p>
    <w:p w:rsidR="003F28B1" w:rsidRPr="003F28B1" w:rsidRDefault="003F28B1" w:rsidP="003F28B1">
      <w:r w:rsidRPr="003F28B1">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F28B1" w:rsidRPr="003F28B1" w:rsidRDefault="003F28B1" w:rsidP="003F28B1">
      <w:r w:rsidRPr="003F28B1">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F28B1" w:rsidRPr="003F28B1" w:rsidRDefault="003F28B1" w:rsidP="003F28B1">
      <w:r w:rsidRPr="003F28B1">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F28B1" w:rsidRPr="003F28B1" w:rsidRDefault="003F28B1" w:rsidP="003F28B1">
      <w:r w:rsidRPr="003F28B1">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F28B1" w:rsidRPr="003F28B1" w:rsidRDefault="003F28B1" w:rsidP="003F28B1">
      <w:r w:rsidRPr="003F28B1">
        <w:t>характеризовать основы народного орнамента; создавать орнаменты на основе народных традиций;</w:t>
      </w:r>
    </w:p>
    <w:p w:rsidR="003F28B1" w:rsidRPr="003F28B1" w:rsidRDefault="003F28B1" w:rsidP="003F28B1">
      <w:r w:rsidRPr="003F28B1">
        <w:t>различать виды и материалы декоративно-прикладного искусства;</w:t>
      </w:r>
    </w:p>
    <w:p w:rsidR="003F28B1" w:rsidRPr="003F28B1" w:rsidRDefault="003F28B1" w:rsidP="003F28B1">
      <w:r w:rsidRPr="003F28B1">
        <w:t>различать национальные особенности русского орнамента и орнаментов других народов России;</w:t>
      </w:r>
    </w:p>
    <w:p w:rsidR="003F28B1" w:rsidRPr="003F28B1" w:rsidRDefault="003F28B1" w:rsidP="003F28B1">
      <w:r w:rsidRPr="003F28B1">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F28B1" w:rsidRPr="003F28B1" w:rsidRDefault="003F28B1" w:rsidP="003F28B1">
      <w:r w:rsidRPr="003F28B1">
        <w:t>различать и характеризовать несколько народных художественных промыслов России;</w:t>
      </w:r>
    </w:p>
    <w:p w:rsidR="003F28B1" w:rsidRPr="003F28B1" w:rsidRDefault="003F28B1" w:rsidP="003F28B1">
      <w:r w:rsidRPr="003F28B1">
        <w:t>называть пространственные и временные виды искусства и объяснять, в чем состоит различие временных и пространственных видов искусства;</w:t>
      </w:r>
    </w:p>
    <w:p w:rsidR="003F28B1" w:rsidRPr="003F28B1" w:rsidRDefault="003F28B1" w:rsidP="003F28B1">
      <w:r w:rsidRPr="003F28B1">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F28B1" w:rsidRPr="003F28B1" w:rsidRDefault="003F28B1" w:rsidP="003F28B1">
      <w:r w:rsidRPr="003F28B1">
        <w:t>объяснять разницу между предметом изображения, сюжетом и содержанием изображения;</w:t>
      </w:r>
    </w:p>
    <w:p w:rsidR="003F28B1" w:rsidRPr="003F28B1" w:rsidRDefault="003F28B1" w:rsidP="003F28B1">
      <w:r w:rsidRPr="003F28B1">
        <w:t>композиционным навыкам работы, чувству ритма, работе с различными художественными материалами;</w:t>
      </w:r>
    </w:p>
    <w:p w:rsidR="003F28B1" w:rsidRPr="003F28B1" w:rsidRDefault="003F28B1" w:rsidP="003F28B1">
      <w:r w:rsidRPr="003F28B1">
        <w:t>создавать образы, используя все выразительные возможности художественных материалов;</w:t>
      </w:r>
    </w:p>
    <w:p w:rsidR="003F28B1" w:rsidRPr="003F28B1" w:rsidRDefault="003F28B1" w:rsidP="003F28B1">
      <w:r w:rsidRPr="003F28B1">
        <w:t>простым навыкам изображения с помощью пятна и тональных отношений;</w:t>
      </w:r>
    </w:p>
    <w:p w:rsidR="003F28B1" w:rsidRPr="003F28B1" w:rsidRDefault="003F28B1" w:rsidP="003F28B1">
      <w:r w:rsidRPr="003F28B1">
        <w:t>навыку плоскостного силуэтного изображения обычных, простых предметов (кухонная утварь);</w:t>
      </w:r>
    </w:p>
    <w:p w:rsidR="003F28B1" w:rsidRPr="003F28B1" w:rsidRDefault="003F28B1" w:rsidP="003F28B1">
      <w:r w:rsidRPr="003F28B1">
        <w:lastRenderedPageBreak/>
        <w:t>изображать сложную форму предмета (силуэт) как соотношение простых геометрических фигур, соблюдая их пропорции;</w:t>
      </w:r>
    </w:p>
    <w:p w:rsidR="003F28B1" w:rsidRPr="003F28B1" w:rsidRDefault="003F28B1" w:rsidP="003F28B1">
      <w:r w:rsidRPr="003F28B1">
        <w:t>создавать линейные изображения геометрических тел и натюрморт с натуры из геометрических тел;</w:t>
      </w:r>
    </w:p>
    <w:p w:rsidR="003F28B1" w:rsidRPr="003F28B1" w:rsidRDefault="003F28B1" w:rsidP="003F28B1">
      <w:r w:rsidRPr="003F28B1">
        <w:t>строить изображения простых предметов по правилам линейной перспективы;</w:t>
      </w:r>
    </w:p>
    <w:p w:rsidR="003F28B1" w:rsidRPr="003F28B1" w:rsidRDefault="003F28B1" w:rsidP="003F28B1">
      <w:r w:rsidRPr="003F28B1">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F28B1" w:rsidRPr="003F28B1" w:rsidRDefault="003F28B1" w:rsidP="003F28B1">
      <w:r w:rsidRPr="003F28B1">
        <w:t>передавать с помощью света характер формы и эмоциональное напряжение в композиции натюрморта;</w:t>
      </w:r>
    </w:p>
    <w:p w:rsidR="003F28B1" w:rsidRPr="003F28B1" w:rsidRDefault="003F28B1" w:rsidP="003F28B1">
      <w:r w:rsidRPr="003F28B1">
        <w:t>творческому опыту выполнения графического натюрморта и гравюры наклейками на картоне;</w:t>
      </w:r>
    </w:p>
    <w:p w:rsidR="003F28B1" w:rsidRPr="003F28B1" w:rsidRDefault="003F28B1" w:rsidP="003F28B1">
      <w:r w:rsidRPr="003F28B1">
        <w:t>выражать цветом в натюрморте собственное настроение и переживания;</w:t>
      </w:r>
    </w:p>
    <w:p w:rsidR="003F28B1" w:rsidRPr="003F28B1" w:rsidRDefault="003F28B1" w:rsidP="003F28B1">
      <w:r w:rsidRPr="003F28B1">
        <w:t>рассуждать о разных способах передачи перспективы в изобразительном искусстве как выражении различных мировоззренческих смыслов;</w:t>
      </w:r>
    </w:p>
    <w:p w:rsidR="003F28B1" w:rsidRPr="003F28B1" w:rsidRDefault="003F28B1" w:rsidP="003F28B1">
      <w:r w:rsidRPr="003F28B1">
        <w:t>применять перспективу в практической творческой работе;</w:t>
      </w:r>
    </w:p>
    <w:p w:rsidR="003F28B1" w:rsidRPr="003F28B1" w:rsidRDefault="003F28B1" w:rsidP="003F28B1">
      <w:r w:rsidRPr="003F28B1">
        <w:t>навыкам изображения перспективных сокращений в зарисовках наблюдаемого;</w:t>
      </w:r>
    </w:p>
    <w:p w:rsidR="003F28B1" w:rsidRPr="003F28B1" w:rsidRDefault="003F28B1" w:rsidP="003F28B1">
      <w:r w:rsidRPr="003F28B1">
        <w:t>навыкам изображения уходящего вдаль пространства, применяя правила линейной и воздушной перспективы;</w:t>
      </w:r>
    </w:p>
    <w:p w:rsidR="003F28B1" w:rsidRPr="003F28B1" w:rsidRDefault="003F28B1" w:rsidP="003F28B1">
      <w:r w:rsidRPr="003F28B1">
        <w:t>видеть, наблюдать и эстетически переживать изменчивость цветового состояния и настроения в природе;</w:t>
      </w:r>
    </w:p>
    <w:p w:rsidR="003F28B1" w:rsidRPr="003F28B1" w:rsidRDefault="003F28B1" w:rsidP="003F28B1">
      <w:r w:rsidRPr="003F28B1">
        <w:t>навыкам создания пейзажных зарисовок;</w:t>
      </w:r>
    </w:p>
    <w:p w:rsidR="003F28B1" w:rsidRPr="003F28B1" w:rsidRDefault="003F28B1" w:rsidP="003F28B1">
      <w:r w:rsidRPr="003F28B1">
        <w:t>различать и характеризовать понятия: пространство, ракурс, воздушная перспектива;</w:t>
      </w:r>
    </w:p>
    <w:p w:rsidR="003F28B1" w:rsidRPr="003F28B1" w:rsidRDefault="003F28B1" w:rsidP="003F28B1">
      <w:r w:rsidRPr="003F28B1">
        <w:t>пользоваться правилами работы на пленэре;</w:t>
      </w:r>
    </w:p>
    <w:p w:rsidR="003F28B1" w:rsidRPr="003F28B1" w:rsidRDefault="003F28B1" w:rsidP="003F28B1">
      <w:r w:rsidRPr="003F28B1">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F28B1" w:rsidRPr="003F28B1" w:rsidRDefault="003F28B1" w:rsidP="003F28B1">
      <w:r w:rsidRPr="003F28B1">
        <w:t>навыкам композиции, наблюдательной перспективы и ритмической организации плоскости изображения;</w:t>
      </w:r>
    </w:p>
    <w:p w:rsidR="003F28B1" w:rsidRPr="003F28B1" w:rsidRDefault="003F28B1" w:rsidP="003F28B1">
      <w:r w:rsidRPr="003F28B1">
        <w:t>различать основные средства художественной выразительности в изобразительном искусстве (линия, пятно, тон, цвет, форма, перспектива и др.);</w:t>
      </w:r>
    </w:p>
    <w:p w:rsidR="003F28B1" w:rsidRPr="003F28B1" w:rsidRDefault="003F28B1" w:rsidP="003F28B1">
      <w:r w:rsidRPr="003F28B1">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F28B1" w:rsidRPr="003F28B1" w:rsidRDefault="003F28B1" w:rsidP="003F28B1">
      <w:r w:rsidRPr="003F28B1">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F28B1" w:rsidRPr="003F28B1" w:rsidRDefault="003F28B1" w:rsidP="003F28B1">
      <w:r w:rsidRPr="003F28B1">
        <w:lastRenderedPageBreak/>
        <w:t>различать и характеризовать понятия: эпический пейзаж, романтический пейзаж, пейзаж настроения, пленэр, импрессионизм;</w:t>
      </w:r>
    </w:p>
    <w:p w:rsidR="003F28B1" w:rsidRPr="003F28B1" w:rsidRDefault="003F28B1" w:rsidP="003F28B1">
      <w:r w:rsidRPr="003F28B1">
        <w:t>различать и характеризовать виды портрета;</w:t>
      </w:r>
    </w:p>
    <w:p w:rsidR="003F28B1" w:rsidRPr="003F28B1" w:rsidRDefault="003F28B1" w:rsidP="003F28B1">
      <w:r w:rsidRPr="003F28B1">
        <w:t>понимать и характеризовать основы изображения головы человека;</w:t>
      </w:r>
    </w:p>
    <w:p w:rsidR="003F28B1" w:rsidRPr="003F28B1" w:rsidRDefault="003F28B1" w:rsidP="003F28B1">
      <w:r w:rsidRPr="003F28B1">
        <w:t>пользоваться навыками работы с доступными скульптурными материалами;</w:t>
      </w:r>
    </w:p>
    <w:p w:rsidR="003F28B1" w:rsidRPr="003F28B1" w:rsidRDefault="003F28B1" w:rsidP="003F28B1">
      <w:r w:rsidRPr="003F28B1">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F28B1" w:rsidRPr="003F28B1" w:rsidRDefault="003F28B1" w:rsidP="003F28B1">
      <w:r w:rsidRPr="003F28B1">
        <w:t>видеть конструктивную форму предмета, владеть первичными навыками плоского и объемного изображения предмета и группы предметов;</w:t>
      </w:r>
    </w:p>
    <w:p w:rsidR="003F28B1" w:rsidRPr="003F28B1" w:rsidRDefault="003F28B1" w:rsidP="003F28B1">
      <w:r w:rsidRPr="003F28B1">
        <w:t>использовать графические материалы в работе над портретом;</w:t>
      </w:r>
    </w:p>
    <w:p w:rsidR="003F28B1" w:rsidRPr="003F28B1" w:rsidRDefault="003F28B1" w:rsidP="003F28B1">
      <w:r w:rsidRPr="003F28B1">
        <w:t>использовать образные возможности освещения в портрете;</w:t>
      </w:r>
    </w:p>
    <w:p w:rsidR="003F28B1" w:rsidRPr="003F28B1" w:rsidRDefault="003F28B1" w:rsidP="003F28B1">
      <w:r w:rsidRPr="003F28B1">
        <w:t>пользоваться правилами схематического построения головы человека в рисунке;</w:t>
      </w:r>
    </w:p>
    <w:p w:rsidR="003F28B1" w:rsidRPr="003F28B1" w:rsidRDefault="003F28B1" w:rsidP="003F28B1">
      <w:r w:rsidRPr="003F28B1">
        <w:t>называть имена выдающихся русских и зарубежных художников - портретистов и определять их произведения;</w:t>
      </w:r>
    </w:p>
    <w:p w:rsidR="003F28B1" w:rsidRPr="003F28B1" w:rsidRDefault="003F28B1" w:rsidP="003F28B1">
      <w:r w:rsidRPr="003F28B1">
        <w:t>навыкам передачи в плоскостном изображении простых движений фигуры человека;</w:t>
      </w:r>
    </w:p>
    <w:p w:rsidR="003F28B1" w:rsidRPr="003F28B1" w:rsidRDefault="003F28B1" w:rsidP="003F28B1">
      <w:r w:rsidRPr="003F28B1">
        <w:t>навыкам понимания особенностей восприятия скульптурного образа;</w:t>
      </w:r>
    </w:p>
    <w:p w:rsidR="003F28B1" w:rsidRPr="003F28B1" w:rsidRDefault="003F28B1" w:rsidP="003F28B1">
      <w:r w:rsidRPr="003F28B1">
        <w:t>навыкам лепки и работы с пластилином или глиной;</w:t>
      </w:r>
    </w:p>
    <w:p w:rsidR="003F28B1" w:rsidRPr="003F28B1" w:rsidRDefault="003F28B1" w:rsidP="003F28B1">
      <w:r w:rsidRPr="003F28B1">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F28B1" w:rsidRPr="003F28B1" w:rsidRDefault="003F28B1" w:rsidP="003F28B1">
      <w:r w:rsidRPr="003F28B1">
        <w:t>приемам выразительности при работе с натуры над набросками и зарисовками фигуры человека, используя разнообразные графические материалы;</w:t>
      </w:r>
    </w:p>
    <w:p w:rsidR="003F28B1" w:rsidRPr="003F28B1" w:rsidRDefault="003F28B1" w:rsidP="003F28B1">
      <w:r w:rsidRPr="003F28B1">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F28B1" w:rsidRPr="003F28B1" w:rsidRDefault="003F28B1" w:rsidP="003F28B1">
      <w:r w:rsidRPr="003F28B1">
        <w:t>объяснять понятия «тема», «содержание», «сюжет» в произведениях станковой живописи;</w:t>
      </w:r>
    </w:p>
    <w:p w:rsidR="003F28B1" w:rsidRPr="003F28B1" w:rsidRDefault="003F28B1" w:rsidP="003F28B1">
      <w:r w:rsidRPr="003F28B1">
        <w:t>изобразительным и композиционным навыкам в процессе работы над эскизом;</w:t>
      </w:r>
    </w:p>
    <w:p w:rsidR="003F28B1" w:rsidRPr="003F28B1" w:rsidRDefault="003F28B1" w:rsidP="003F28B1">
      <w:r w:rsidRPr="003F28B1">
        <w:t>узнавать и объяснять понятия «тематическая картина», «станковая живопись»;</w:t>
      </w:r>
    </w:p>
    <w:p w:rsidR="003F28B1" w:rsidRPr="003F28B1" w:rsidRDefault="003F28B1" w:rsidP="003F28B1">
      <w:r w:rsidRPr="003F28B1">
        <w:t>перечислять и характеризовать основные жанры сюжетно- тематической картины;</w:t>
      </w:r>
    </w:p>
    <w:p w:rsidR="003F28B1" w:rsidRPr="003F28B1" w:rsidRDefault="003F28B1" w:rsidP="003F28B1">
      <w:r w:rsidRPr="003F28B1">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F28B1" w:rsidRPr="003F28B1" w:rsidRDefault="003F28B1" w:rsidP="003F28B1">
      <w:r w:rsidRPr="003F28B1">
        <w:t>узнавать и характеризовать несколько классических произведений и называть имена великих русских мастеров исторической картины;</w:t>
      </w:r>
    </w:p>
    <w:p w:rsidR="003F28B1" w:rsidRPr="003F28B1" w:rsidRDefault="003F28B1" w:rsidP="003F28B1">
      <w:r w:rsidRPr="003F28B1">
        <w:t>характеризовать значение тематической картины XIX века в развитии русской культуры;</w:t>
      </w:r>
    </w:p>
    <w:p w:rsidR="003F28B1" w:rsidRPr="003F28B1" w:rsidRDefault="003F28B1" w:rsidP="003F28B1">
      <w:r w:rsidRPr="003F28B1">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F28B1" w:rsidRPr="003F28B1" w:rsidRDefault="003F28B1" w:rsidP="003F28B1">
      <w:r w:rsidRPr="003F28B1">
        <w:t>называть имена нескольких известных художников объединения «Мир искусства» и их наиболее известные произведения;</w:t>
      </w:r>
    </w:p>
    <w:p w:rsidR="003F28B1" w:rsidRPr="003F28B1" w:rsidRDefault="003F28B1" w:rsidP="003F28B1">
      <w:r w:rsidRPr="003F28B1">
        <w:t>творческому опыту по разработке и созданию изобразительного образа на выбранный исторический сюжет;</w:t>
      </w:r>
    </w:p>
    <w:p w:rsidR="003F28B1" w:rsidRPr="003F28B1" w:rsidRDefault="003F28B1" w:rsidP="003F28B1">
      <w:r w:rsidRPr="003F28B1">
        <w:t>творческому опыту по разработке художественного проекта –разработки композиции на историческую тему;</w:t>
      </w:r>
    </w:p>
    <w:p w:rsidR="003F28B1" w:rsidRPr="003F28B1" w:rsidRDefault="003F28B1" w:rsidP="003F28B1">
      <w:r w:rsidRPr="003F28B1">
        <w:t>творческому опыту создания композиции на основе библейских сюжетов;</w:t>
      </w:r>
    </w:p>
    <w:p w:rsidR="003F28B1" w:rsidRPr="003F28B1" w:rsidRDefault="003F28B1" w:rsidP="003F28B1">
      <w:r w:rsidRPr="003F28B1">
        <w:t>представлениям о великих, вечных темах в искусстве на основе сюжетов из Библии, об их мировоззренческом и нравственном значении в культуре;</w:t>
      </w:r>
    </w:p>
    <w:p w:rsidR="003F28B1" w:rsidRPr="003F28B1" w:rsidRDefault="003F28B1" w:rsidP="003F28B1">
      <w:r w:rsidRPr="003F28B1">
        <w:t>называть имена великих европейских и русских художников, творивших на библейские темы;</w:t>
      </w:r>
    </w:p>
    <w:p w:rsidR="003F28B1" w:rsidRPr="003F28B1" w:rsidRDefault="003F28B1" w:rsidP="003F28B1">
      <w:r w:rsidRPr="003F28B1">
        <w:t>узнавать и характеризовать произведения великих европейских и русских художников на библейские темы;</w:t>
      </w:r>
    </w:p>
    <w:p w:rsidR="003F28B1" w:rsidRPr="003F28B1" w:rsidRDefault="003F28B1" w:rsidP="003F28B1">
      <w:r w:rsidRPr="003F28B1">
        <w:t>характеризовать роль монументальных памятников в жизни общества;</w:t>
      </w:r>
    </w:p>
    <w:p w:rsidR="003F28B1" w:rsidRPr="003F28B1" w:rsidRDefault="003F28B1" w:rsidP="003F28B1">
      <w:r w:rsidRPr="003F28B1">
        <w:t>рассуждать об особенностях художественного образа советского народа в годы Великой Отечественной войны;</w:t>
      </w:r>
    </w:p>
    <w:p w:rsidR="003F28B1" w:rsidRPr="003F28B1" w:rsidRDefault="003F28B1" w:rsidP="003F28B1">
      <w:r w:rsidRPr="003F28B1">
        <w:t>описывать и характеризовать выдающиеся монументальные памятники и ансамбли, посвященные Великой Отечественной войне;</w:t>
      </w:r>
    </w:p>
    <w:p w:rsidR="003F28B1" w:rsidRPr="003F28B1" w:rsidRDefault="003F28B1" w:rsidP="003F28B1">
      <w:r w:rsidRPr="003F28B1">
        <w:t>творческому опыту лепки памятника, посвященного значимому историческому событию или историческому герою;</w:t>
      </w:r>
    </w:p>
    <w:p w:rsidR="003F28B1" w:rsidRPr="003F28B1" w:rsidRDefault="003F28B1" w:rsidP="003F28B1">
      <w:r w:rsidRPr="003F28B1">
        <w:t>анализировать художественно-выразительные средства произведений изобразительного искусства XX века;</w:t>
      </w:r>
    </w:p>
    <w:p w:rsidR="003F28B1" w:rsidRPr="003F28B1" w:rsidRDefault="003F28B1" w:rsidP="003F28B1">
      <w:r w:rsidRPr="003F28B1">
        <w:t>культуре зрительского восприятия;</w:t>
      </w:r>
    </w:p>
    <w:p w:rsidR="003F28B1" w:rsidRPr="003F28B1" w:rsidRDefault="003F28B1" w:rsidP="003F28B1">
      <w:r w:rsidRPr="003F28B1">
        <w:t>характеризовать временные и пространственные искусства;</w:t>
      </w:r>
    </w:p>
    <w:p w:rsidR="003F28B1" w:rsidRPr="003F28B1" w:rsidRDefault="003F28B1" w:rsidP="003F28B1">
      <w:r w:rsidRPr="003F28B1">
        <w:t>понимать разницу между реальностью и художественным образом;</w:t>
      </w:r>
    </w:p>
    <w:p w:rsidR="003F28B1" w:rsidRPr="003F28B1" w:rsidRDefault="003F28B1" w:rsidP="003F28B1">
      <w:r w:rsidRPr="003F28B1">
        <w:t>представлениям об искусстве иллюстрации и творчестве известных иллюстраторов книг. И.Я. Билибин. В.А. Милашевский. В.А. Фаворский;</w:t>
      </w:r>
    </w:p>
    <w:p w:rsidR="003F28B1" w:rsidRPr="003F28B1" w:rsidRDefault="003F28B1" w:rsidP="003F28B1">
      <w:r w:rsidRPr="003F28B1">
        <w:t>опыту художественного иллюстрирования и навыкам работы графическими материалами;</w:t>
      </w:r>
    </w:p>
    <w:p w:rsidR="003F28B1" w:rsidRPr="003F28B1" w:rsidRDefault="003F28B1" w:rsidP="003F28B1">
      <w:r w:rsidRPr="003F28B1">
        <w:t>собирать необходимый материал для иллюстрирования (характер одежды героев, характер построек и помещений, характерные детали быта и т.д.);</w:t>
      </w:r>
    </w:p>
    <w:p w:rsidR="003F28B1" w:rsidRPr="003F28B1" w:rsidRDefault="003F28B1" w:rsidP="003F28B1">
      <w:r w:rsidRPr="003F28B1">
        <w:t>представлениям об анималистическом жанре изобразительного искусства и творчестве художников-анималистов;</w:t>
      </w:r>
    </w:p>
    <w:p w:rsidR="003F28B1" w:rsidRPr="003F28B1" w:rsidRDefault="003F28B1" w:rsidP="003F28B1">
      <w:r w:rsidRPr="003F28B1">
        <w:t>опыту художественного творчества по созданию стилизованных образов животных;</w:t>
      </w:r>
    </w:p>
    <w:p w:rsidR="003F28B1" w:rsidRPr="003F28B1" w:rsidRDefault="003F28B1" w:rsidP="003F28B1">
      <w:r w:rsidRPr="003F28B1">
        <w:lastRenderedPageBreak/>
        <w:t>систематизировать и характеризовать основные этапы развития и истории архитектуры и дизайна;</w:t>
      </w:r>
    </w:p>
    <w:p w:rsidR="003F28B1" w:rsidRPr="003F28B1" w:rsidRDefault="003F28B1" w:rsidP="003F28B1">
      <w:r w:rsidRPr="003F28B1">
        <w:t>распознавать объект и пространство в конструктивных видах искусства;</w:t>
      </w:r>
    </w:p>
    <w:p w:rsidR="003F28B1" w:rsidRPr="003F28B1" w:rsidRDefault="003F28B1" w:rsidP="003F28B1">
      <w:r w:rsidRPr="003F28B1">
        <w:t>понимать сочетание различных объемов в здании;</w:t>
      </w:r>
    </w:p>
    <w:p w:rsidR="003F28B1" w:rsidRPr="003F28B1" w:rsidRDefault="003F28B1" w:rsidP="003F28B1">
      <w:r w:rsidRPr="003F28B1">
        <w:t>понимать единство художественного и функционального в вещи, форму и материал;</w:t>
      </w:r>
    </w:p>
    <w:p w:rsidR="003F28B1" w:rsidRPr="003F28B1" w:rsidRDefault="003F28B1" w:rsidP="003F28B1">
      <w:r w:rsidRPr="003F28B1">
        <w:t>иметь общее представление и рассказывать об особенностях архитектурно-художественных стилей разных эпох;</w:t>
      </w:r>
    </w:p>
    <w:p w:rsidR="003F28B1" w:rsidRPr="003F28B1" w:rsidRDefault="003F28B1" w:rsidP="003F28B1">
      <w:r w:rsidRPr="003F28B1">
        <w:t>понимать тенденции и перспективы развития современной архитектуры;</w:t>
      </w:r>
    </w:p>
    <w:p w:rsidR="003F28B1" w:rsidRPr="003F28B1" w:rsidRDefault="003F28B1" w:rsidP="003F28B1">
      <w:r w:rsidRPr="003F28B1">
        <w:t>различать образно-стилевой язык архитектуры прошлого;</w:t>
      </w:r>
    </w:p>
    <w:p w:rsidR="003F28B1" w:rsidRPr="003F28B1" w:rsidRDefault="003F28B1" w:rsidP="003F28B1">
      <w:r w:rsidRPr="003F28B1">
        <w:t>характеризовать и различать малые формы архитектуры и дизайна в пространстве городской среды;</w:t>
      </w:r>
    </w:p>
    <w:p w:rsidR="003F28B1" w:rsidRPr="003F28B1" w:rsidRDefault="003F28B1" w:rsidP="003F28B1">
      <w:r w:rsidRPr="003F28B1">
        <w:t>понимать плоскостную композицию как возможное схематическое изображение объемов при взгляде на них сверху;</w:t>
      </w:r>
    </w:p>
    <w:p w:rsidR="003F28B1" w:rsidRPr="003F28B1" w:rsidRDefault="003F28B1" w:rsidP="003F28B1">
      <w:r w:rsidRPr="003F28B1">
        <w:t>осознавать чертеж как плоскостное изображение объемов, когда точка – вертикаль, круг – цилиндр, шар и т. д.;</w:t>
      </w:r>
    </w:p>
    <w:p w:rsidR="003F28B1" w:rsidRPr="003F28B1" w:rsidRDefault="003F28B1" w:rsidP="003F28B1">
      <w:r w:rsidRPr="003F28B1">
        <w:t>применять в создаваемых пространственных композициях доминантный объект и вспомогательные соединительные элементы;</w:t>
      </w:r>
    </w:p>
    <w:p w:rsidR="003F28B1" w:rsidRPr="003F28B1" w:rsidRDefault="003F28B1" w:rsidP="003F28B1">
      <w:r w:rsidRPr="003F28B1">
        <w:t>применять навыки формообразования, использования объемов в дизайне и архитектуре (макеты из бумаги, картона, пластилина);</w:t>
      </w:r>
    </w:p>
    <w:p w:rsidR="003F28B1" w:rsidRPr="003F28B1" w:rsidRDefault="003F28B1" w:rsidP="003F28B1">
      <w:r w:rsidRPr="003F28B1">
        <w:t>создавать композиционные макеты объектов на предметной плоскости и в пространстве;</w:t>
      </w:r>
    </w:p>
    <w:p w:rsidR="003F28B1" w:rsidRPr="003F28B1" w:rsidRDefault="003F28B1" w:rsidP="003F28B1">
      <w:r w:rsidRPr="003F28B1">
        <w:t>создавать практические творческие композиции в технике коллажа, дизайн-проектов;</w:t>
      </w:r>
    </w:p>
    <w:p w:rsidR="003F28B1" w:rsidRPr="003F28B1" w:rsidRDefault="003F28B1" w:rsidP="003F28B1">
      <w:r w:rsidRPr="003F28B1">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F28B1" w:rsidRPr="003F28B1" w:rsidRDefault="003F28B1" w:rsidP="003F28B1">
      <w:r w:rsidRPr="003F28B1">
        <w:t>приобретать общее представление о традициях ландшафтно-парковой архитектуры;</w:t>
      </w:r>
    </w:p>
    <w:p w:rsidR="003F28B1" w:rsidRPr="003F28B1" w:rsidRDefault="003F28B1" w:rsidP="003F28B1">
      <w:r w:rsidRPr="003F28B1">
        <w:t>характеризовать основные школы садово-паркового искусства;</w:t>
      </w:r>
    </w:p>
    <w:p w:rsidR="003F28B1" w:rsidRPr="003F28B1" w:rsidRDefault="003F28B1" w:rsidP="003F28B1">
      <w:r w:rsidRPr="003F28B1">
        <w:t>понимать основы краткой истории русской усадебной культуры XVIII – XIX веков;</w:t>
      </w:r>
    </w:p>
    <w:p w:rsidR="003F28B1" w:rsidRPr="003F28B1" w:rsidRDefault="003F28B1" w:rsidP="003F28B1">
      <w:r w:rsidRPr="003F28B1">
        <w:t>называть и раскрывать смысл основ искусства флористики;</w:t>
      </w:r>
    </w:p>
    <w:p w:rsidR="003F28B1" w:rsidRPr="003F28B1" w:rsidRDefault="003F28B1" w:rsidP="003F28B1">
      <w:r w:rsidRPr="003F28B1">
        <w:t>понимать основы краткой истории костюма;</w:t>
      </w:r>
    </w:p>
    <w:p w:rsidR="003F28B1" w:rsidRPr="003F28B1" w:rsidRDefault="003F28B1" w:rsidP="003F28B1">
      <w:r w:rsidRPr="003F28B1">
        <w:t>характеризовать и раскрывать смысл композиционно-конструктивных принципов дизайна одежды;</w:t>
      </w:r>
    </w:p>
    <w:p w:rsidR="003F28B1" w:rsidRPr="003F28B1" w:rsidRDefault="003F28B1" w:rsidP="003F28B1">
      <w:r w:rsidRPr="003F28B1">
        <w:t>применять навыки сочинения объемно-пространственной композиции в формировании букета по принципам икэбаны;</w:t>
      </w:r>
    </w:p>
    <w:p w:rsidR="003F28B1" w:rsidRPr="003F28B1" w:rsidRDefault="003F28B1" w:rsidP="003F28B1">
      <w:r w:rsidRPr="003F28B1">
        <w:lastRenderedPageBreak/>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F28B1" w:rsidRPr="003F28B1" w:rsidRDefault="003F28B1" w:rsidP="003F28B1">
      <w:r w:rsidRPr="003F28B1">
        <w:t>отражать в эскизном проекте дизайна сада образно-архитектурный композиционный замысел;</w:t>
      </w:r>
    </w:p>
    <w:p w:rsidR="003F28B1" w:rsidRPr="003F28B1" w:rsidRDefault="003F28B1" w:rsidP="003F28B1">
      <w:r w:rsidRPr="003F28B1">
        <w:t>использовать графические навыки и технологии выполнения коллажа в процессе создания эскизов молодежных и исторических комплектов одежды;</w:t>
      </w:r>
    </w:p>
    <w:p w:rsidR="003F28B1" w:rsidRPr="003F28B1" w:rsidRDefault="003F28B1" w:rsidP="003F28B1">
      <w:r w:rsidRPr="003F28B1">
        <w:t>узнавать и характеризовать памятники архитектуры Древнего Киева. София Киевская. Фрески. Мозаики;</w:t>
      </w:r>
    </w:p>
    <w:p w:rsidR="003F28B1" w:rsidRPr="003F28B1" w:rsidRDefault="003F28B1" w:rsidP="003F28B1">
      <w:r w:rsidRPr="003F28B1">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F28B1" w:rsidRPr="003F28B1" w:rsidRDefault="003F28B1" w:rsidP="003F28B1">
      <w:r w:rsidRPr="003F28B1">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F28B1" w:rsidRPr="003F28B1" w:rsidRDefault="003F28B1" w:rsidP="003F28B1">
      <w:r w:rsidRPr="003F28B1">
        <w:t>узнавать и описывать памятники шатрового зодчества;</w:t>
      </w:r>
    </w:p>
    <w:p w:rsidR="003F28B1" w:rsidRPr="003F28B1" w:rsidRDefault="003F28B1" w:rsidP="003F28B1">
      <w:r w:rsidRPr="003F28B1">
        <w:t>характеризовать особенности церкви Вознесения в селе Коломенском и храма Покрова-на-Рву;</w:t>
      </w:r>
    </w:p>
    <w:p w:rsidR="003F28B1" w:rsidRPr="003F28B1" w:rsidRDefault="003F28B1" w:rsidP="003F28B1">
      <w:r w:rsidRPr="003F28B1">
        <w:t>раскрывать особенности новых иконописных традиций в XVII веке. Отличать по характерным особенностям икону и парсуну;</w:t>
      </w:r>
    </w:p>
    <w:p w:rsidR="003F28B1" w:rsidRPr="003F28B1" w:rsidRDefault="003F28B1" w:rsidP="003F28B1">
      <w:r w:rsidRPr="003F28B1">
        <w:t>работать над проектом (индивидуальным или коллективным), создавая разнообразные творческие композиции в материалах по различным темам;</w:t>
      </w:r>
    </w:p>
    <w:p w:rsidR="003F28B1" w:rsidRPr="003F28B1" w:rsidRDefault="003F28B1" w:rsidP="003F28B1">
      <w:r w:rsidRPr="003F28B1">
        <w:t>различать стилевые особенности разных школ архитектуры Древней Руси;</w:t>
      </w:r>
    </w:p>
    <w:p w:rsidR="003F28B1" w:rsidRPr="003F28B1" w:rsidRDefault="003F28B1" w:rsidP="003F28B1">
      <w:r w:rsidRPr="003F28B1">
        <w:t>создавать с натуры и по воображению архитектурные образы графическими материалами и др.;</w:t>
      </w:r>
    </w:p>
    <w:p w:rsidR="003F28B1" w:rsidRPr="003F28B1" w:rsidRDefault="003F28B1" w:rsidP="003F28B1">
      <w:r w:rsidRPr="003F28B1">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F28B1" w:rsidRPr="003F28B1" w:rsidRDefault="003F28B1" w:rsidP="003F28B1">
      <w:r w:rsidRPr="003F28B1">
        <w:t>сравнивать, сопоставлять и анализировать произведения живописи Древней Руси;</w:t>
      </w:r>
    </w:p>
    <w:p w:rsidR="003F28B1" w:rsidRPr="003F28B1" w:rsidRDefault="003F28B1" w:rsidP="003F28B1">
      <w:r w:rsidRPr="003F28B1">
        <w:t>рассуждать о значении художественного образа древнерусской культуры;</w:t>
      </w:r>
    </w:p>
    <w:p w:rsidR="003F28B1" w:rsidRPr="003F28B1" w:rsidRDefault="003F28B1" w:rsidP="003F28B1">
      <w:r w:rsidRPr="003F28B1">
        <w:t>ориентироваться в широком разнообразии стилей и направлений изобразительного искусства и архитектуры XVIII – XIX веков;</w:t>
      </w:r>
    </w:p>
    <w:p w:rsidR="003F28B1" w:rsidRPr="003F28B1" w:rsidRDefault="003F28B1" w:rsidP="003F28B1">
      <w:r w:rsidRPr="003F28B1">
        <w:t>использовать в речи новые термины, связанные со стилями в изобразительном искусстве и архитектуре XVIII – XIX веков;</w:t>
      </w:r>
    </w:p>
    <w:p w:rsidR="003F28B1" w:rsidRPr="003F28B1" w:rsidRDefault="003F28B1" w:rsidP="003F28B1">
      <w:r w:rsidRPr="003F28B1">
        <w:t>выявлять и называть характерные особенности русской портретной живописи XVIII века;</w:t>
      </w:r>
    </w:p>
    <w:p w:rsidR="003F28B1" w:rsidRPr="003F28B1" w:rsidRDefault="003F28B1" w:rsidP="003F28B1">
      <w:r w:rsidRPr="003F28B1">
        <w:t>характеризовать признаки и особенности московского барокко;</w:t>
      </w:r>
    </w:p>
    <w:p w:rsidR="003F28B1" w:rsidRPr="003F28B1" w:rsidRDefault="003F28B1" w:rsidP="003F28B1">
      <w:r w:rsidRPr="003F28B1">
        <w:t>создавать разнообразные творческие работы (фантазийные конструкции) в материале.</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F28B1" w:rsidRPr="003F28B1" w:rsidRDefault="003F28B1" w:rsidP="003F28B1">
      <w:r w:rsidRPr="003F28B1">
        <w:t>владеть диалогической формой коммуникации, уметь аргументировать свою точку зрения в процессе изучения изобразительного искусства;</w:t>
      </w:r>
    </w:p>
    <w:p w:rsidR="003F28B1" w:rsidRPr="003F28B1" w:rsidRDefault="003F28B1" w:rsidP="003F28B1">
      <w:r w:rsidRPr="003F28B1">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F28B1" w:rsidRPr="003F28B1" w:rsidRDefault="003F28B1" w:rsidP="003F28B1">
      <w:r w:rsidRPr="003F28B1">
        <w:t>выделять признаки для установления стилевых связей в процессе изучения изобразительного искусства;</w:t>
      </w:r>
    </w:p>
    <w:p w:rsidR="003F28B1" w:rsidRPr="003F28B1" w:rsidRDefault="003F28B1" w:rsidP="003F28B1">
      <w:r w:rsidRPr="003F28B1">
        <w:t>понимать специфику изображения в полиграфии;</w:t>
      </w:r>
    </w:p>
    <w:p w:rsidR="003F28B1" w:rsidRPr="003F28B1" w:rsidRDefault="003F28B1" w:rsidP="003F28B1">
      <w:r w:rsidRPr="003F28B1">
        <w:t>различать формы полиграфической продукции: книги, журналы, плакаты, афиши и др.);</w:t>
      </w:r>
    </w:p>
    <w:p w:rsidR="003F28B1" w:rsidRPr="003F28B1" w:rsidRDefault="003F28B1" w:rsidP="003F28B1">
      <w:r w:rsidRPr="003F28B1">
        <w:t>различать и характеризовать типы изображения в полиграфии (графическое, живописное, компьютерное, фотографическое);</w:t>
      </w:r>
    </w:p>
    <w:p w:rsidR="003F28B1" w:rsidRPr="003F28B1" w:rsidRDefault="003F28B1" w:rsidP="003F28B1">
      <w:r w:rsidRPr="003F28B1">
        <w:t>проектировать обложку книги, рекламы открытки, визитки и др.;</w:t>
      </w:r>
    </w:p>
    <w:p w:rsidR="003F28B1" w:rsidRPr="003F28B1" w:rsidRDefault="003F28B1" w:rsidP="003F28B1">
      <w:r w:rsidRPr="003F28B1">
        <w:t>создавать художественную композицию макета книги, журнала;</w:t>
      </w:r>
    </w:p>
    <w:p w:rsidR="003F28B1" w:rsidRPr="003F28B1" w:rsidRDefault="003F28B1" w:rsidP="003F28B1">
      <w:r w:rsidRPr="003F28B1">
        <w:t>называть имена великих русских живописцев и архитекторов XVIII – XIX веков;</w:t>
      </w:r>
    </w:p>
    <w:p w:rsidR="003F28B1" w:rsidRPr="003F28B1" w:rsidRDefault="003F28B1" w:rsidP="003F28B1">
      <w:r w:rsidRPr="003F28B1">
        <w:t>называть и характеризовать произведения изобразительного искусства и архитектуры русских художников XVIII – XIX веков;</w:t>
      </w:r>
    </w:p>
    <w:p w:rsidR="003F28B1" w:rsidRPr="003F28B1" w:rsidRDefault="003F28B1" w:rsidP="003F28B1">
      <w:r w:rsidRPr="003F28B1">
        <w:t>называть имена выдающихся русских художников-ваятелей XVIII века и определять скульптурные памятники;</w:t>
      </w:r>
    </w:p>
    <w:p w:rsidR="003F28B1" w:rsidRPr="003F28B1" w:rsidRDefault="003F28B1" w:rsidP="003F28B1">
      <w:r w:rsidRPr="003F28B1">
        <w:t>называть имена выдающихся художников «Товарищества передвижников» и определять их произведения живописи;</w:t>
      </w:r>
    </w:p>
    <w:p w:rsidR="003F28B1" w:rsidRPr="003F28B1" w:rsidRDefault="003F28B1" w:rsidP="003F28B1">
      <w:r w:rsidRPr="003F28B1">
        <w:t>называть имена выдающихся русских художников-пейзажистов XIX века и определять произведения пейзажной живописи;</w:t>
      </w:r>
    </w:p>
    <w:p w:rsidR="003F28B1" w:rsidRPr="003F28B1" w:rsidRDefault="003F28B1" w:rsidP="003F28B1">
      <w:r w:rsidRPr="003F28B1">
        <w:t>понимать особенности исторического жанра, определять произведения исторической живописи;</w:t>
      </w:r>
    </w:p>
    <w:p w:rsidR="003F28B1" w:rsidRPr="003F28B1" w:rsidRDefault="003F28B1" w:rsidP="003F28B1">
      <w:r w:rsidRPr="003F28B1">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F28B1" w:rsidRPr="003F28B1" w:rsidRDefault="003F28B1" w:rsidP="003F28B1">
      <w:r w:rsidRPr="003F28B1">
        <w:t>определять «Русский стиль» в архитектуре модерна, называть памятники архитектуры модерна;</w:t>
      </w:r>
    </w:p>
    <w:p w:rsidR="003F28B1" w:rsidRPr="003F28B1" w:rsidRDefault="003F28B1" w:rsidP="003F28B1">
      <w:r w:rsidRPr="003F28B1">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F28B1" w:rsidRPr="003F28B1" w:rsidRDefault="003F28B1" w:rsidP="003F28B1">
      <w:r w:rsidRPr="003F28B1">
        <w:t>называть имена выдающихся русских художников-ваятелей второй половины XIX века и определять памятники монументальной скульптуры;</w:t>
      </w:r>
    </w:p>
    <w:p w:rsidR="003F28B1" w:rsidRPr="003F28B1" w:rsidRDefault="003F28B1" w:rsidP="003F28B1">
      <w:r w:rsidRPr="003F28B1">
        <w:lastRenderedPageBreak/>
        <w:t>создавать разнообразные творческие работы (фантазийные конструкции) в материале;</w:t>
      </w:r>
    </w:p>
    <w:p w:rsidR="003F28B1" w:rsidRPr="003F28B1" w:rsidRDefault="003F28B1" w:rsidP="003F28B1">
      <w:r w:rsidRPr="003F28B1">
        <w:t>узнавать основные художественные направления в искусстве XIX и XX веков;</w:t>
      </w:r>
    </w:p>
    <w:p w:rsidR="003F28B1" w:rsidRPr="003F28B1" w:rsidRDefault="003F28B1" w:rsidP="003F28B1">
      <w:r w:rsidRPr="003F28B1">
        <w:t>узнавать, называть основные художественные стили в европейском и русском искусстве и время их развития в истории культуры;</w:t>
      </w:r>
    </w:p>
    <w:p w:rsidR="003F28B1" w:rsidRPr="003F28B1" w:rsidRDefault="003F28B1" w:rsidP="003F28B1">
      <w:r w:rsidRPr="003F28B1">
        <w:t>осознавать главные темы искусства и, обращаясь к ним в собственной художественно-творческой деятельности, создавать выразительные образы;</w:t>
      </w:r>
    </w:p>
    <w:p w:rsidR="003F28B1" w:rsidRPr="003F28B1" w:rsidRDefault="003F28B1" w:rsidP="003F28B1">
      <w:r w:rsidRPr="003F28B1">
        <w:t>применять творческий опыт разработки художественного проекта – создания композиции на определенную тему;</w:t>
      </w:r>
    </w:p>
    <w:p w:rsidR="003F28B1" w:rsidRPr="003F28B1" w:rsidRDefault="003F28B1" w:rsidP="003F28B1">
      <w:r w:rsidRPr="003F28B1">
        <w:t>понимать смысл традиций и новаторства в изобразительном искусстве XX века. Модерн. Авангард. Сюрреализм;</w:t>
      </w:r>
    </w:p>
    <w:p w:rsidR="003F28B1" w:rsidRPr="003F28B1" w:rsidRDefault="003F28B1" w:rsidP="003F28B1">
      <w:r w:rsidRPr="003F28B1">
        <w:t>характеризовать стиль модерн в архитектуре. Ф.О. Шехтель. А. Гауди;</w:t>
      </w:r>
    </w:p>
    <w:p w:rsidR="003F28B1" w:rsidRPr="003F28B1" w:rsidRDefault="003F28B1" w:rsidP="003F28B1">
      <w:r w:rsidRPr="003F28B1">
        <w:t>создавать с натуры и по воображению архитектурные образы графическими материалами и др.;</w:t>
      </w:r>
    </w:p>
    <w:p w:rsidR="003F28B1" w:rsidRPr="003F28B1" w:rsidRDefault="003F28B1" w:rsidP="003F28B1">
      <w:r w:rsidRPr="003F28B1">
        <w:t>работать над эскизом монументального произведения (витраж, мозаика, роспись, монументальная скульптура);</w:t>
      </w:r>
    </w:p>
    <w:p w:rsidR="003F28B1" w:rsidRPr="003F28B1" w:rsidRDefault="003F28B1" w:rsidP="003F28B1">
      <w:r w:rsidRPr="003F28B1">
        <w:t>использовать выразительный язык при моделировании архитектурного пространства;</w:t>
      </w:r>
    </w:p>
    <w:p w:rsidR="003F28B1" w:rsidRPr="003F28B1" w:rsidRDefault="003F28B1" w:rsidP="003F28B1">
      <w:r w:rsidRPr="003F28B1">
        <w:t>характеризовать крупнейшие художественные музеи мира и России;</w:t>
      </w:r>
    </w:p>
    <w:p w:rsidR="003F28B1" w:rsidRPr="003F28B1" w:rsidRDefault="003F28B1" w:rsidP="003F28B1">
      <w:r w:rsidRPr="003F28B1">
        <w:t>получать представления об особенностях художественных коллекций крупнейших музеев мира;</w:t>
      </w:r>
    </w:p>
    <w:p w:rsidR="003F28B1" w:rsidRPr="003F28B1" w:rsidRDefault="003F28B1" w:rsidP="003F28B1">
      <w:r w:rsidRPr="003F28B1">
        <w:t>использовать навыки коллективной работы над объемно- пространственной композицией;</w:t>
      </w:r>
    </w:p>
    <w:p w:rsidR="003F28B1" w:rsidRPr="003F28B1" w:rsidRDefault="003F28B1" w:rsidP="003F28B1">
      <w:r w:rsidRPr="003F28B1">
        <w:t>понимать основы сценографии как вида художественного творчества;</w:t>
      </w:r>
    </w:p>
    <w:p w:rsidR="003F28B1" w:rsidRPr="003F28B1" w:rsidRDefault="003F28B1" w:rsidP="003F28B1">
      <w:r w:rsidRPr="003F28B1">
        <w:t>понимать роль костюма, маски и грима в искусстве актерского перевоплощения;</w:t>
      </w:r>
    </w:p>
    <w:p w:rsidR="003F28B1" w:rsidRPr="003F28B1" w:rsidRDefault="003F28B1" w:rsidP="003F28B1">
      <w:r w:rsidRPr="003F28B1">
        <w:t>называть имена российских художников (А.Я. Головин, А.Н. Бенуа, М.В. Добужинский);</w:t>
      </w:r>
    </w:p>
    <w:p w:rsidR="003F28B1" w:rsidRPr="003F28B1" w:rsidRDefault="003F28B1" w:rsidP="003F28B1">
      <w:r w:rsidRPr="003F28B1">
        <w:t>различать особенности художественной фотографии;</w:t>
      </w:r>
    </w:p>
    <w:p w:rsidR="003F28B1" w:rsidRPr="003F28B1" w:rsidRDefault="003F28B1" w:rsidP="003F28B1">
      <w:r w:rsidRPr="003F28B1">
        <w:t>различать выразительные средства художественной фотографии (композиция, план, ракурс, свет, ритм и др.);</w:t>
      </w:r>
    </w:p>
    <w:p w:rsidR="003F28B1" w:rsidRPr="003F28B1" w:rsidRDefault="003F28B1" w:rsidP="003F28B1">
      <w:r w:rsidRPr="003F28B1">
        <w:t>понимать изобразительную природу экранных искусств;</w:t>
      </w:r>
    </w:p>
    <w:p w:rsidR="003F28B1" w:rsidRPr="003F28B1" w:rsidRDefault="003F28B1" w:rsidP="003F28B1">
      <w:r w:rsidRPr="003F28B1">
        <w:t>характеризовать принципы киномонтажа в создании художественного образа;</w:t>
      </w:r>
    </w:p>
    <w:p w:rsidR="003F28B1" w:rsidRPr="003F28B1" w:rsidRDefault="003F28B1" w:rsidP="003F28B1">
      <w:r w:rsidRPr="003F28B1">
        <w:t>различать понятия: игровой и документальный фильм;</w:t>
      </w:r>
    </w:p>
    <w:p w:rsidR="003F28B1" w:rsidRPr="003F28B1" w:rsidRDefault="003F28B1" w:rsidP="003F28B1">
      <w:r w:rsidRPr="003F28B1">
        <w:t>называть имена мастеров российского кинематографа. С.М. Эйзенштейн. А.А. Тарковский. С.Ф. Бондарчук. Н.С. Михалков;</w:t>
      </w:r>
    </w:p>
    <w:p w:rsidR="003F28B1" w:rsidRPr="003F28B1" w:rsidRDefault="003F28B1" w:rsidP="003F28B1">
      <w:r w:rsidRPr="003F28B1">
        <w:t>понимать основы искусства телевидения;</w:t>
      </w:r>
    </w:p>
    <w:p w:rsidR="003F28B1" w:rsidRPr="003F28B1" w:rsidRDefault="003F28B1" w:rsidP="003F28B1">
      <w:r w:rsidRPr="003F28B1">
        <w:t>понимать различия в творческой работе художника-живописца и сценографа;</w:t>
      </w:r>
    </w:p>
    <w:p w:rsidR="003F28B1" w:rsidRPr="003F28B1" w:rsidRDefault="003F28B1" w:rsidP="003F28B1">
      <w:r w:rsidRPr="003F28B1">
        <w:lastRenderedPageBreak/>
        <w:t>применять полученные знания о типах оформления сцены при создании школьного спектакля;</w:t>
      </w:r>
    </w:p>
    <w:p w:rsidR="003F28B1" w:rsidRPr="003F28B1" w:rsidRDefault="003F28B1" w:rsidP="003F28B1">
      <w:r w:rsidRPr="003F28B1">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F28B1" w:rsidRPr="003F28B1" w:rsidRDefault="003F28B1" w:rsidP="003F28B1">
      <w:r w:rsidRPr="003F28B1">
        <w:t>добиваться в практической работе большей выразительности костюма и его стилевого единства со сценографией спектакля;</w:t>
      </w:r>
    </w:p>
    <w:p w:rsidR="003F28B1" w:rsidRPr="003F28B1" w:rsidRDefault="003F28B1" w:rsidP="003F28B1">
      <w:r w:rsidRPr="003F28B1">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F28B1" w:rsidRPr="003F28B1" w:rsidRDefault="003F28B1" w:rsidP="003F28B1">
      <w:r w:rsidRPr="003F28B1">
        <w:t>применять в своей съемочной практике ранее приобретенные знания и навыки композиции, чувства цвета, глубины пространства и т. д.;</w:t>
      </w:r>
    </w:p>
    <w:p w:rsidR="003F28B1" w:rsidRPr="003F28B1" w:rsidRDefault="003F28B1" w:rsidP="003F28B1">
      <w:r w:rsidRPr="003F28B1">
        <w:t>пользоваться компьютерной обработкой фотоснимка при исправлении отдельных недочетов и случайностей;</w:t>
      </w:r>
    </w:p>
    <w:p w:rsidR="003F28B1" w:rsidRPr="003F28B1" w:rsidRDefault="003F28B1" w:rsidP="003F28B1">
      <w:r w:rsidRPr="003F28B1">
        <w:t>понимать и объяснять синтетическую природу фильма;</w:t>
      </w:r>
    </w:p>
    <w:p w:rsidR="003F28B1" w:rsidRPr="003F28B1" w:rsidRDefault="003F28B1" w:rsidP="003F28B1">
      <w:r w:rsidRPr="003F28B1">
        <w:t>применять первоначальные навыки в создании сценария и замысла фильма;</w:t>
      </w:r>
    </w:p>
    <w:p w:rsidR="003F28B1" w:rsidRPr="003F28B1" w:rsidRDefault="003F28B1" w:rsidP="003F28B1">
      <w:r w:rsidRPr="003F28B1">
        <w:t>применять полученные ранее знания по композиции и построению кадра;</w:t>
      </w:r>
    </w:p>
    <w:p w:rsidR="003F28B1" w:rsidRPr="003F28B1" w:rsidRDefault="003F28B1" w:rsidP="003F28B1">
      <w:r w:rsidRPr="003F28B1">
        <w:t>использовать первоначальные навыки операторской грамоты, техники съемки и компьютерного монтажа;</w:t>
      </w:r>
    </w:p>
    <w:p w:rsidR="003F28B1" w:rsidRPr="003F28B1" w:rsidRDefault="003F28B1" w:rsidP="003F28B1">
      <w:r w:rsidRPr="003F28B1">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F28B1" w:rsidRPr="003F28B1" w:rsidRDefault="003F28B1" w:rsidP="003F28B1">
      <w:r w:rsidRPr="003F28B1">
        <w:t>смотреть и анализировать с точки зрения режиссерского, монтажно-операторского искусства фильмы мастеров кино;</w:t>
      </w:r>
    </w:p>
    <w:p w:rsidR="003F28B1" w:rsidRPr="003F28B1" w:rsidRDefault="003F28B1" w:rsidP="003F28B1">
      <w:r w:rsidRPr="003F28B1">
        <w:t>использовать опыт документальной съемки и тележурналистики для формирования школьного телевидения;</w:t>
      </w:r>
    </w:p>
    <w:p w:rsidR="003F28B1" w:rsidRPr="003F28B1" w:rsidRDefault="003F28B1" w:rsidP="003F28B1">
      <w:r w:rsidRPr="003F28B1">
        <w:t>реализовывать сценарно-режиссерскую и операторскую грамоту в практике создания видео-этюда.</w:t>
      </w:r>
    </w:p>
    <w:p w:rsidR="003F28B1" w:rsidRPr="003F28B1" w:rsidRDefault="003F28B1" w:rsidP="003F28B1"/>
    <w:p w:rsidR="003F28B1" w:rsidRPr="003F28B1" w:rsidRDefault="003F28B1" w:rsidP="003F28B1">
      <w:bookmarkStart w:id="78" w:name="_Toc409691644"/>
      <w:bookmarkStart w:id="79" w:name="_Toc410653967"/>
      <w:bookmarkStart w:id="80" w:name="_Toc414553153"/>
      <w:r w:rsidRPr="003F28B1">
        <w:t>1.2.5.13. Музыка</w:t>
      </w:r>
      <w:bookmarkEnd w:id="78"/>
      <w:bookmarkEnd w:id="79"/>
      <w:bookmarkEnd w:id="80"/>
    </w:p>
    <w:p w:rsidR="003F28B1" w:rsidRPr="003F28B1" w:rsidRDefault="003F28B1" w:rsidP="003F28B1">
      <w:r w:rsidRPr="003F28B1">
        <w:t>Выпускник научится:</w:t>
      </w:r>
    </w:p>
    <w:p w:rsidR="003F28B1" w:rsidRPr="003F28B1" w:rsidRDefault="003F28B1" w:rsidP="003F28B1">
      <w:r w:rsidRPr="003F28B1">
        <w:t>понимать значение интонации в музыке как носителя образного смысла;</w:t>
      </w:r>
    </w:p>
    <w:p w:rsidR="003F28B1" w:rsidRPr="003F28B1" w:rsidRDefault="003F28B1" w:rsidP="003F28B1">
      <w:r w:rsidRPr="003F28B1">
        <w:t>анализировать средства музыкальной выразительности: мелодию, ритм, темп, динамику, лад;</w:t>
      </w:r>
    </w:p>
    <w:p w:rsidR="003F28B1" w:rsidRPr="003F28B1" w:rsidRDefault="003F28B1" w:rsidP="003F28B1">
      <w:r w:rsidRPr="003F28B1">
        <w:t>определять характер музыкальных образов (лирических, драматических, героических, романтических, эпических);</w:t>
      </w:r>
    </w:p>
    <w:p w:rsidR="003F28B1" w:rsidRPr="003F28B1" w:rsidRDefault="003F28B1" w:rsidP="003F28B1">
      <w:r w:rsidRPr="003F28B1">
        <w:t>выявлять общее и особенное при сравнении музыкальных произведений на основе полученных знаний об интонационной природе музыки;</w:t>
      </w:r>
    </w:p>
    <w:p w:rsidR="003F28B1" w:rsidRPr="003F28B1" w:rsidRDefault="003F28B1" w:rsidP="003F28B1">
      <w:r w:rsidRPr="003F28B1">
        <w:lastRenderedPageBreak/>
        <w:t>понимать жизненно-образное содержание музыкальных произведений разных жанров;</w:t>
      </w:r>
    </w:p>
    <w:p w:rsidR="003F28B1" w:rsidRPr="003F28B1" w:rsidRDefault="003F28B1" w:rsidP="003F28B1">
      <w:r w:rsidRPr="003F28B1">
        <w:t>различать и характеризовать приемы взаимодействия и развития образов музыкальных произведений;</w:t>
      </w:r>
    </w:p>
    <w:p w:rsidR="003F28B1" w:rsidRPr="003F28B1" w:rsidRDefault="003F28B1" w:rsidP="003F28B1">
      <w:r w:rsidRPr="003F28B1">
        <w:t>различать многообразие музыкальных образов и способов их развития;</w:t>
      </w:r>
    </w:p>
    <w:p w:rsidR="003F28B1" w:rsidRPr="003F28B1" w:rsidRDefault="003F28B1" w:rsidP="003F28B1">
      <w:r w:rsidRPr="003F28B1">
        <w:t>производить интонационно-образный анализ музыкального произведения;</w:t>
      </w:r>
    </w:p>
    <w:p w:rsidR="003F28B1" w:rsidRPr="003F28B1" w:rsidRDefault="003F28B1" w:rsidP="003F28B1">
      <w:r w:rsidRPr="003F28B1">
        <w:t>понимать основной принцип построения и развития музыки;</w:t>
      </w:r>
    </w:p>
    <w:p w:rsidR="003F28B1" w:rsidRPr="003F28B1" w:rsidRDefault="003F28B1" w:rsidP="003F28B1">
      <w:r w:rsidRPr="003F28B1">
        <w:t>анализировать взаимосвязь жизненного содержания музыки и музыкальных образов;</w:t>
      </w:r>
    </w:p>
    <w:p w:rsidR="003F28B1" w:rsidRPr="003F28B1" w:rsidRDefault="003F28B1" w:rsidP="003F28B1">
      <w:r w:rsidRPr="003F28B1">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F28B1" w:rsidRPr="003F28B1" w:rsidRDefault="003F28B1" w:rsidP="003F28B1">
      <w:r w:rsidRPr="003F28B1">
        <w:t>понимать значение устного народного музыкального творчества в развитии общей культуры народа;</w:t>
      </w:r>
    </w:p>
    <w:p w:rsidR="003F28B1" w:rsidRPr="003F28B1" w:rsidRDefault="003F28B1" w:rsidP="003F28B1">
      <w:r w:rsidRPr="003F28B1">
        <w:t>определять основные жанры русской народной музыки: былины, лирические песни, частушки, разновидности обрядовых песен;</w:t>
      </w:r>
    </w:p>
    <w:p w:rsidR="003F28B1" w:rsidRPr="003F28B1" w:rsidRDefault="003F28B1" w:rsidP="003F28B1">
      <w:r w:rsidRPr="003F28B1">
        <w:t>понимать специфику перевоплощения народной музыки в произведениях композиторов;</w:t>
      </w:r>
    </w:p>
    <w:p w:rsidR="003F28B1" w:rsidRPr="003F28B1" w:rsidRDefault="003F28B1" w:rsidP="003F28B1">
      <w:r w:rsidRPr="003F28B1">
        <w:t>понимать взаимосвязь профессиональной композиторской музыки и народного музыкального творчества;</w:t>
      </w:r>
    </w:p>
    <w:p w:rsidR="003F28B1" w:rsidRPr="003F28B1" w:rsidRDefault="003F28B1" w:rsidP="003F28B1">
      <w:r w:rsidRPr="003F28B1">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F28B1" w:rsidRPr="003F28B1" w:rsidRDefault="003F28B1" w:rsidP="003F28B1">
      <w:r w:rsidRPr="003F28B1">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F28B1" w:rsidRPr="003F28B1" w:rsidRDefault="003F28B1" w:rsidP="003F28B1">
      <w:r w:rsidRPr="003F28B1">
        <w:t>определять основные признаки исторических эпох, стилевых направлений и национальных школ в западноевропейской музыке;</w:t>
      </w:r>
    </w:p>
    <w:p w:rsidR="003F28B1" w:rsidRPr="003F28B1" w:rsidRDefault="003F28B1" w:rsidP="003F28B1">
      <w:r w:rsidRPr="003F28B1">
        <w:t>узнавать характерные черты и образцы творчества крупнейших русских и зарубежных композиторов;</w:t>
      </w:r>
    </w:p>
    <w:p w:rsidR="003F28B1" w:rsidRPr="003F28B1" w:rsidRDefault="003F28B1" w:rsidP="003F28B1">
      <w:r w:rsidRPr="003F28B1">
        <w:t>выявлять общее и особенное при сравнении музыкальных произведений на основе полученных знаний о стилевых направлениях;</w:t>
      </w:r>
    </w:p>
    <w:p w:rsidR="003F28B1" w:rsidRPr="003F28B1" w:rsidRDefault="003F28B1" w:rsidP="003F28B1">
      <w:r w:rsidRPr="003F28B1">
        <w:t>различать жанры вокальной, инструментальной, вокально-инструментальной, камерно-инструментальной, симфонической музыки;</w:t>
      </w:r>
    </w:p>
    <w:p w:rsidR="003F28B1" w:rsidRPr="003F28B1" w:rsidRDefault="003F28B1" w:rsidP="003F28B1">
      <w:r w:rsidRPr="003F28B1">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F28B1" w:rsidRPr="003F28B1" w:rsidRDefault="003F28B1" w:rsidP="003F28B1">
      <w:r w:rsidRPr="003F28B1">
        <w:t>узнавать формы построения музыки (двухчастную, трехчастную, вариации, рондо);</w:t>
      </w:r>
    </w:p>
    <w:p w:rsidR="003F28B1" w:rsidRPr="003F28B1" w:rsidRDefault="003F28B1" w:rsidP="003F28B1">
      <w:r w:rsidRPr="003F28B1">
        <w:t>определять тембры музыкальных инструментов;</w:t>
      </w:r>
    </w:p>
    <w:p w:rsidR="003F28B1" w:rsidRPr="003F28B1" w:rsidRDefault="003F28B1" w:rsidP="003F28B1">
      <w:r w:rsidRPr="003F28B1">
        <w:t>называть и определять звучание музыкальных инструментов: духовых, струнных, ударных, современных электронных;</w:t>
      </w:r>
    </w:p>
    <w:p w:rsidR="003F28B1" w:rsidRPr="003F28B1" w:rsidRDefault="003F28B1" w:rsidP="003F28B1">
      <w:r w:rsidRPr="003F28B1">
        <w:lastRenderedPageBreak/>
        <w:t>определять виды оркестров: симфонического, духового, камерного, оркестра народных инструментов, эстрадно-джазового оркестра;</w:t>
      </w:r>
    </w:p>
    <w:p w:rsidR="003F28B1" w:rsidRPr="003F28B1" w:rsidRDefault="003F28B1" w:rsidP="003F28B1">
      <w:r w:rsidRPr="003F28B1">
        <w:t>владеть музыкальными терминами в пределах изучаемой темы;</w:t>
      </w:r>
    </w:p>
    <w:p w:rsidR="003F28B1" w:rsidRPr="003F28B1" w:rsidRDefault="003F28B1" w:rsidP="003F28B1">
      <w:r w:rsidRPr="003F28B1">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F28B1" w:rsidRPr="003F28B1" w:rsidRDefault="003F28B1" w:rsidP="003F28B1">
      <w:r w:rsidRPr="003F28B1">
        <w:t>определять характерные особенности музыкального языка;</w:t>
      </w:r>
    </w:p>
    <w:p w:rsidR="003F28B1" w:rsidRPr="003F28B1" w:rsidRDefault="003F28B1" w:rsidP="003F28B1">
      <w:r w:rsidRPr="003F28B1">
        <w:t>эмоционально-образно воспринимать и характеризовать музыкальные произведения;</w:t>
      </w:r>
    </w:p>
    <w:p w:rsidR="003F28B1" w:rsidRPr="003F28B1" w:rsidRDefault="003F28B1" w:rsidP="003F28B1">
      <w:r w:rsidRPr="003F28B1">
        <w:t>анализировать произведения выдающихся композиторов прошлого и современности;</w:t>
      </w:r>
    </w:p>
    <w:p w:rsidR="003F28B1" w:rsidRPr="003F28B1" w:rsidRDefault="003F28B1" w:rsidP="003F28B1">
      <w:r w:rsidRPr="003F28B1">
        <w:t>анализировать единство жизненного содержания и художественной формы в различных музыкальных образах;</w:t>
      </w:r>
    </w:p>
    <w:p w:rsidR="003F28B1" w:rsidRPr="003F28B1" w:rsidRDefault="003F28B1" w:rsidP="003F28B1">
      <w:r w:rsidRPr="003F28B1">
        <w:t>творчески интерпретировать содержание музыкальных произведений;</w:t>
      </w:r>
    </w:p>
    <w:p w:rsidR="003F28B1" w:rsidRPr="003F28B1" w:rsidRDefault="003F28B1" w:rsidP="003F28B1">
      <w:r w:rsidRPr="003F28B1">
        <w:t xml:space="preserve">выявлять особенности интерпретации одной и той же художественной идеи, сюжета в творчестве различных композиторов; </w:t>
      </w:r>
    </w:p>
    <w:p w:rsidR="003F28B1" w:rsidRPr="003F28B1" w:rsidRDefault="003F28B1" w:rsidP="003F28B1">
      <w:r w:rsidRPr="003F28B1">
        <w:t>анализировать различные трактовки одного и того же произведения, аргументируя исполнительскую интерпретацию замысла композитора;</w:t>
      </w:r>
    </w:p>
    <w:p w:rsidR="003F28B1" w:rsidRPr="003F28B1" w:rsidRDefault="003F28B1" w:rsidP="003F28B1">
      <w:r w:rsidRPr="003F28B1">
        <w:t>различать интерпретацию классической музыки в современных обработках;</w:t>
      </w:r>
    </w:p>
    <w:p w:rsidR="003F28B1" w:rsidRPr="003F28B1" w:rsidRDefault="003F28B1" w:rsidP="003F28B1">
      <w:r w:rsidRPr="003F28B1">
        <w:t>определять характерные признаки современной популярной музыки;</w:t>
      </w:r>
    </w:p>
    <w:p w:rsidR="003F28B1" w:rsidRPr="003F28B1" w:rsidRDefault="003F28B1" w:rsidP="003F28B1">
      <w:r w:rsidRPr="003F28B1">
        <w:t>называть стили рок-музыки и ее отдельных направлений: рок-оперы, рок-н-ролла и др.;</w:t>
      </w:r>
    </w:p>
    <w:p w:rsidR="003F28B1" w:rsidRPr="003F28B1" w:rsidRDefault="003F28B1" w:rsidP="003F28B1">
      <w:r w:rsidRPr="003F28B1">
        <w:t>анализировать творчество исполнителей авторской песни;</w:t>
      </w:r>
    </w:p>
    <w:p w:rsidR="003F28B1" w:rsidRPr="003F28B1" w:rsidRDefault="003F28B1" w:rsidP="003F28B1">
      <w:r w:rsidRPr="003F28B1">
        <w:t>выявлять особенности взаимодействия музыки с другими видами искусства;</w:t>
      </w:r>
    </w:p>
    <w:p w:rsidR="003F28B1" w:rsidRPr="003F28B1" w:rsidRDefault="003F28B1" w:rsidP="003F28B1">
      <w:r w:rsidRPr="003F28B1">
        <w:t>находить жанровые параллели между музыкой и другими видами искусств;</w:t>
      </w:r>
    </w:p>
    <w:p w:rsidR="003F28B1" w:rsidRPr="003F28B1" w:rsidRDefault="003F28B1" w:rsidP="003F28B1">
      <w:r w:rsidRPr="003F28B1">
        <w:t>сравнивать интонации музыкального, живописного и литературного произведений;</w:t>
      </w:r>
    </w:p>
    <w:p w:rsidR="003F28B1" w:rsidRPr="003F28B1" w:rsidRDefault="003F28B1" w:rsidP="003F28B1">
      <w:r w:rsidRPr="003F28B1">
        <w:t>понимать взаимодействие музыки, изобразительного искусства и литературы на основе осознания специфики языка каждого из них;</w:t>
      </w:r>
    </w:p>
    <w:p w:rsidR="003F28B1" w:rsidRPr="003F28B1" w:rsidRDefault="003F28B1" w:rsidP="003F28B1">
      <w:r w:rsidRPr="003F28B1">
        <w:t>находить ассоциативные связи между художественными образами музыки, изобразительного искусства и литературы;</w:t>
      </w:r>
    </w:p>
    <w:p w:rsidR="003F28B1" w:rsidRPr="003F28B1" w:rsidRDefault="003F28B1" w:rsidP="003F28B1">
      <w:r w:rsidRPr="003F28B1">
        <w:t>понимать значимость музыки в творчестве писателей и поэтов;</w:t>
      </w:r>
    </w:p>
    <w:p w:rsidR="003F28B1" w:rsidRPr="003F28B1" w:rsidRDefault="003F28B1" w:rsidP="003F28B1">
      <w:r w:rsidRPr="003F28B1">
        <w:t>называть и определять на слух мужские (тенор, баритон, бас) и женские (сопрано, меццо-сопрано, контральто) певческие голоса;</w:t>
      </w:r>
    </w:p>
    <w:p w:rsidR="003F28B1" w:rsidRPr="003F28B1" w:rsidRDefault="003F28B1" w:rsidP="003F28B1">
      <w:r w:rsidRPr="003F28B1">
        <w:t>определять разновидности хоровых коллективов по стилю (манере) исполнения: народные, академические;</w:t>
      </w:r>
    </w:p>
    <w:p w:rsidR="003F28B1" w:rsidRPr="003F28B1" w:rsidRDefault="003F28B1" w:rsidP="003F28B1">
      <w:r w:rsidRPr="003F28B1">
        <w:t>владеть навыками вокально-хорового музицирования;</w:t>
      </w:r>
    </w:p>
    <w:p w:rsidR="003F28B1" w:rsidRPr="003F28B1" w:rsidRDefault="003F28B1" w:rsidP="003F28B1">
      <w:r w:rsidRPr="003F28B1">
        <w:lastRenderedPageBreak/>
        <w:t>применять навыки вокально-хоровой работы при пении с музыкальным сопровождением и без сопровождения (a cappella);</w:t>
      </w:r>
    </w:p>
    <w:p w:rsidR="003F28B1" w:rsidRPr="003F28B1" w:rsidRDefault="003F28B1" w:rsidP="003F28B1">
      <w:r w:rsidRPr="003F28B1">
        <w:t>творчески интерпретировать содержание музыкального произведения в пении;</w:t>
      </w:r>
    </w:p>
    <w:p w:rsidR="003F28B1" w:rsidRPr="003F28B1" w:rsidRDefault="003F28B1" w:rsidP="003F28B1">
      <w:r w:rsidRPr="003F28B1">
        <w:t>участвовать в коллективной исполнительской деятельности, используя различные формы индивидуального и группового музицирования;</w:t>
      </w:r>
    </w:p>
    <w:p w:rsidR="003F28B1" w:rsidRPr="003F28B1" w:rsidRDefault="003F28B1" w:rsidP="003F28B1">
      <w:r w:rsidRPr="003F28B1">
        <w:t>размышлять о знакомом музыкальном произведении, высказывать суждения об основной идее, о средствах и формах ее воплощения;</w:t>
      </w:r>
    </w:p>
    <w:p w:rsidR="003F28B1" w:rsidRPr="003F28B1" w:rsidRDefault="003F28B1" w:rsidP="003F28B1">
      <w:r w:rsidRPr="003F28B1">
        <w:t xml:space="preserve">передавать свои музыкальные впечатления в устной или письменной форме; </w:t>
      </w:r>
    </w:p>
    <w:p w:rsidR="003F28B1" w:rsidRPr="003F28B1" w:rsidRDefault="003F28B1" w:rsidP="003F28B1">
      <w:r w:rsidRPr="003F28B1">
        <w:t>проявлять творческую инициативу, участвуя в музыкально-эстетической деятельности;</w:t>
      </w:r>
    </w:p>
    <w:p w:rsidR="003F28B1" w:rsidRPr="003F28B1" w:rsidRDefault="003F28B1" w:rsidP="003F28B1">
      <w:r w:rsidRPr="003F28B1">
        <w:t>понимать специфику музыки как вида искусства и ее значение в жизни человека и общества;</w:t>
      </w:r>
    </w:p>
    <w:p w:rsidR="003F28B1" w:rsidRPr="003F28B1" w:rsidRDefault="003F28B1" w:rsidP="003F28B1">
      <w:r w:rsidRPr="003F28B1">
        <w:t>эмоционально проживать исторические события и судьбы защитников Отечества, воплощаемые в музыкальных произведениях;</w:t>
      </w:r>
    </w:p>
    <w:p w:rsidR="003F28B1" w:rsidRPr="003F28B1" w:rsidRDefault="003F28B1" w:rsidP="003F28B1">
      <w:r w:rsidRPr="003F28B1">
        <w:t>приводить примеры выдающихся (в том числе современных) отечественных и зарубежных музыкальных исполнителей и исполнительских коллективов;</w:t>
      </w:r>
    </w:p>
    <w:p w:rsidR="003F28B1" w:rsidRPr="003F28B1" w:rsidRDefault="003F28B1" w:rsidP="003F28B1">
      <w:r w:rsidRPr="003F28B1">
        <w:t>применять современные информационно-коммуникационные технологии для записи и воспроизведения музыки;</w:t>
      </w:r>
    </w:p>
    <w:p w:rsidR="003F28B1" w:rsidRPr="003F28B1" w:rsidRDefault="003F28B1" w:rsidP="003F28B1">
      <w:r w:rsidRPr="003F28B1">
        <w:t>обосновывать собственные предпочтения, касающиеся музыкальных произведений различных стилей и жанров;</w:t>
      </w:r>
    </w:p>
    <w:p w:rsidR="003F28B1" w:rsidRPr="003F28B1" w:rsidRDefault="003F28B1" w:rsidP="003F28B1">
      <w:r w:rsidRPr="003F28B1">
        <w:t>использовать знания о музыке и музыкантах, полученные на занятиях, при составлении домашней фонотеки, видеотеки;</w:t>
      </w:r>
    </w:p>
    <w:p w:rsidR="003F28B1" w:rsidRPr="003F28B1" w:rsidRDefault="003F28B1" w:rsidP="003F28B1">
      <w:r w:rsidRPr="003F28B1">
        <w:t>использовать приобретенные знания и умения в практической деятельности и повседневной жизни (в том числе в творческой и сценической).</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понимать истоки и интонационное своеобразие, характерные черты и признаки, традиций, обрядов музыкального фольклора разных стран мира;</w:t>
      </w:r>
    </w:p>
    <w:p w:rsidR="003F28B1" w:rsidRPr="003F28B1" w:rsidRDefault="003F28B1" w:rsidP="003F28B1">
      <w:r w:rsidRPr="003F28B1">
        <w:t>понимать особенности языка западноевропейской музыки на примере мадригала, мотета, кантаты, прелюдии, фуги, мессы, реквиема;</w:t>
      </w:r>
    </w:p>
    <w:p w:rsidR="003F28B1" w:rsidRPr="003F28B1" w:rsidRDefault="003F28B1" w:rsidP="003F28B1">
      <w:r w:rsidRPr="003F28B1">
        <w:t>понимать особенности языка отечественной духовной и светской музыкальной культуры на примере канта, литургии, хорового концерта;</w:t>
      </w:r>
    </w:p>
    <w:p w:rsidR="003F28B1" w:rsidRPr="003F28B1" w:rsidRDefault="003F28B1" w:rsidP="003F28B1">
      <w:r w:rsidRPr="003F28B1">
        <w:t>определять специфику духовной музыки в эпоху Средневековья;</w:t>
      </w:r>
    </w:p>
    <w:p w:rsidR="003F28B1" w:rsidRPr="003F28B1" w:rsidRDefault="003F28B1" w:rsidP="003F28B1">
      <w:r w:rsidRPr="003F28B1">
        <w:t>распознавать мелодику знаменного распева – основы древнерусской церковной музыки;</w:t>
      </w:r>
    </w:p>
    <w:p w:rsidR="003F28B1" w:rsidRPr="003F28B1" w:rsidRDefault="003F28B1" w:rsidP="003F28B1">
      <w:r w:rsidRPr="003F28B1">
        <w:t>различать формы построения музыки (сонатно-симфонический цикл, сюита), понимать их возможности в воплощении и развитии музыкальных образов;</w:t>
      </w:r>
    </w:p>
    <w:p w:rsidR="003F28B1" w:rsidRPr="003F28B1" w:rsidRDefault="003F28B1" w:rsidP="003F28B1">
      <w:r w:rsidRPr="003F28B1">
        <w:lastRenderedPageBreak/>
        <w:t>выделять признаки для установления стилевых связей в процессе изучения музыкального искусства;</w:t>
      </w:r>
    </w:p>
    <w:p w:rsidR="003F28B1" w:rsidRPr="003F28B1" w:rsidRDefault="003F28B1" w:rsidP="003F28B1">
      <w:r w:rsidRPr="003F28B1">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F28B1" w:rsidRPr="003F28B1" w:rsidRDefault="003F28B1" w:rsidP="003F28B1">
      <w:r w:rsidRPr="003F28B1">
        <w:t>исполнять свою партию в хоре в простейших двухголосных произведениях, в том числе с ориентацией на нотную запись;</w:t>
      </w:r>
    </w:p>
    <w:p w:rsidR="003F28B1" w:rsidRPr="003F28B1" w:rsidRDefault="003F28B1" w:rsidP="003F28B1">
      <w:r w:rsidRPr="003F28B1">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F28B1" w:rsidRPr="003F28B1" w:rsidRDefault="003F28B1" w:rsidP="003F28B1"/>
    <w:p w:rsidR="003F28B1" w:rsidRPr="003F28B1" w:rsidRDefault="003F28B1" w:rsidP="003F28B1">
      <w:bookmarkStart w:id="81" w:name="_Toc409691645"/>
      <w:bookmarkStart w:id="82" w:name="_Toc410653968"/>
      <w:bookmarkStart w:id="83" w:name="_Toc414553154"/>
      <w:r w:rsidRPr="003F28B1">
        <w:t>1.2.5.14. Технология</w:t>
      </w:r>
      <w:bookmarkEnd w:id="81"/>
      <w:bookmarkEnd w:id="82"/>
      <w:bookmarkEnd w:id="83"/>
    </w:p>
    <w:p w:rsidR="003F28B1" w:rsidRPr="003F28B1" w:rsidRDefault="003F28B1" w:rsidP="003F28B1">
      <w:r w:rsidRPr="003F28B1">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F28B1" w:rsidRPr="003F28B1" w:rsidRDefault="003F28B1" w:rsidP="003F28B1">
      <w:r w:rsidRPr="003F28B1">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F28B1" w:rsidRPr="003F28B1" w:rsidRDefault="003F28B1" w:rsidP="003F28B1">
      <w:r w:rsidRPr="003F28B1">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F28B1" w:rsidRPr="003F28B1" w:rsidRDefault="003F28B1" w:rsidP="003F28B1">
      <w:r w:rsidRPr="003F28B1">
        <w:t xml:space="preserve">овладение средствами и формами графического отображения объектов или процессов, правилами выполнения графической документации; </w:t>
      </w:r>
    </w:p>
    <w:p w:rsidR="003F28B1" w:rsidRPr="003F28B1" w:rsidRDefault="003F28B1" w:rsidP="003F28B1">
      <w:r w:rsidRPr="003F28B1">
        <w:t>формирование умений устанавливать взаимосвязь знаний по разным учебным предметам для решения прикладных учебных задач;</w:t>
      </w:r>
    </w:p>
    <w:p w:rsidR="003F28B1" w:rsidRPr="003F28B1" w:rsidRDefault="003F28B1" w:rsidP="003F28B1">
      <w:r w:rsidRPr="003F28B1">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F28B1" w:rsidRPr="003F28B1" w:rsidRDefault="003F28B1" w:rsidP="003F28B1">
      <w:r w:rsidRPr="003F28B1">
        <w:t>формирование представлений о мире профессий, связанных с изучаемыми технологиями, их востребованности на рынке труда.</w:t>
      </w:r>
    </w:p>
    <w:p w:rsidR="003F28B1" w:rsidRPr="003F28B1" w:rsidRDefault="003F28B1" w:rsidP="003F28B1">
      <w:r w:rsidRPr="003F28B1">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F28B1" w:rsidRPr="003F28B1" w:rsidRDefault="003F28B1" w:rsidP="003F28B1">
      <w:r w:rsidRPr="003F28B1">
        <w:t>Результаты, заявленные образовательной программой «Технология» по блокам содержания</w:t>
      </w:r>
    </w:p>
    <w:p w:rsidR="003F28B1" w:rsidRPr="003F28B1" w:rsidRDefault="003F28B1" w:rsidP="003F28B1">
      <w:r w:rsidRPr="003F28B1">
        <w:t>Современные материальные, информационные и гуманитарные технологии и перспективы их развития</w:t>
      </w:r>
    </w:p>
    <w:p w:rsidR="003F28B1" w:rsidRPr="003F28B1" w:rsidRDefault="003F28B1" w:rsidP="003F28B1">
      <w:r w:rsidRPr="003F28B1">
        <w:lastRenderedPageBreak/>
        <w:t>Выпускник научится:</w:t>
      </w:r>
    </w:p>
    <w:p w:rsidR="003F28B1" w:rsidRPr="003F28B1" w:rsidRDefault="003F28B1" w:rsidP="003F28B1">
      <w:r w:rsidRPr="003F28B1">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F28B1" w:rsidRPr="003F28B1" w:rsidRDefault="003F28B1" w:rsidP="003F28B1">
      <w:r w:rsidRPr="003F28B1">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F28B1" w:rsidRPr="003F28B1" w:rsidRDefault="003F28B1" w:rsidP="003F28B1">
      <w:r w:rsidRPr="003F28B1">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3F28B1" w:rsidRPr="003F28B1" w:rsidRDefault="003F28B1" w:rsidP="003F28B1">
      <w:r w:rsidRPr="003F28B1">
        <w:t>проводить мониторинг развития технологий произвольно избранной отрасли на основе работы с информационными источниками различных видов.</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F28B1" w:rsidRPr="003F28B1" w:rsidRDefault="003F28B1" w:rsidP="003F28B1">
      <w:r w:rsidRPr="003F28B1">
        <w:t>Формирование технологической культуры и проектно-технологического мышления обучающихся</w:t>
      </w:r>
    </w:p>
    <w:p w:rsidR="003F28B1" w:rsidRPr="003F28B1" w:rsidRDefault="003F28B1" w:rsidP="003F28B1">
      <w:r w:rsidRPr="003F28B1">
        <w:t>Выпускник научится:</w:t>
      </w:r>
    </w:p>
    <w:p w:rsidR="003F28B1" w:rsidRPr="003F28B1" w:rsidRDefault="003F28B1" w:rsidP="003F28B1">
      <w:r w:rsidRPr="003F28B1">
        <w:t>следовать технологии, в том числе в процессе изготовления субъективно нового продукта;</w:t>
      </w:r>
    </w:p>
    <w:p w:rsidR="003F28B1" w:rsidRPr="003F28B1" w:rsidRDefault="003F28B1" w:rsidP="003F28B1">
      <w:r w:rsidRPr="003F28B1">
        <w:t>оценивать условия применимости технологии в том числе с позиций экологической защищенности;</w:t>
      </w:r>
    </w:p>
    <w:p w:rsidR="003F28B1" w:rsidRPr="003F28B1" w:rsidRDefault="003F28B1" w:rsidP="003F28B1">
      <w:r w:rsidRPr="003F28B1">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F28B1" w:rsidRPr="003F28B1" w:rsidRDefault="003F28B1" w:rsidP="003F28B1">
      <w:r w:rsidRPr="003F28B1">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F28B1" w:rsidRPr="003F28B1" w:rsidRDefault="003F28B1" w:rsidP="003F28B1">
      <w:r w:rsidRPr="003F28B1">
        <w:t>проводить оценку и испытание полученного продукта;</w:t>
      </w:r>
    </w:p>
    <w:p w:rsidR="003F28B1" w:rsidRPr="003F28B1" w:rsidRDefault="003F28B1" w:rsidP="003F28B1">
      <w:r w:rsidRPr="003F28B1">
        <w:t>проводить анализ потребностей в тех или иных материальных или информационных продуктах;</w:t>
      </w:r>
    </w:p>
    <w:p w:rsidR="003F28B1" w:rsidRPr="003F28B1" w:rsidRDefault="003F28B1" w:rsidP="003F28B1">
      <w:r w:rsidRPr="003F28B1">
        <w:t>описывать технологическое решение с помощью текста, рисунков, графического изображения;</w:t>
      </w:r>
    </w:p>
    <w:p w:rsidR="003F28B1" w:rsidRPr="003F28B1" w:rsidRDefault="003F28B1" w:rsidP="003F28B1">
      <w:r w:rsidRPr="003F28B1">
        <w:t>анализировать возможные технологические решения, определять их достоинства и недостатки в контексте заданной ситуации;</w:t>
      </w:r>
    </w:p>
    <w:p w:rsidR="003F28B1" w:rsidRPr="003F28B1" w:rsidRDefault="003F28B1" w:rsidP="003F28B1">
      <w:r w:rsidRPr="003F28B1">
        <w:t>проводить и анализировать разработку и / или реализацию прикладных проектов, предполагающих:</w:t>
      </w:r>
    </w:p>
    <w:p w:rsidR="003F28B1" w:rsidRPr="003F28B1" w:rsidRDefault="003F28B1" w:rsidP="003F28B1">
      <w:r w:rsidRPr="003F28B1">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F28B1" w:rsidRPr="003F28B1" w:rsidRDefault="003F28B1" w:rsidP="003F28B1">
      <w:r w:rsidRPr="003F28B1">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F28B1" w:rsidRPr="003F28B1" w:rsidRDefault="003F28B1" w:rsidP="003F28B1">
      <w:r w:rsidRPr="003F28B1">
        <w:t>определение характеристик и разработку материального продукта, включая его моделирование в информационной среде (конструкторе);</w:t>
      </w:r>
    </w:p>
    <w:p w:rsidR="003F28B1" w:rsidRPr="003F28B1" w:rsidRDefault="003F28B1" w:rsidP="003F28B1">
      <w:r w:rsidRPr="003F28B1">
        <w:t>встраивание созданного информационного продукта в заданную оболочку;</w:t>
      </w:r>
    </w:p>
    <w:p w:rsidR="003F28B1" w:rsidRPr="003F28B1" w:rsidRDefault="003F28B1" w:rsidP="003F28B1">
      <w:r w:rsidRPr="003F28B1">
        <w:t>изготовление информационного продукта по заданному алгоритму в заданной оболочке;</w:t>
      </w:r>
    </w:p>
    <w:p w:rsidR="003F28B1" w:rsidRPr="003F28B1" w:rsidRDefault="003F28B1" w:rsidP="003F28B1">
      <w:r w:rsidRPr="003F28B1">
        <w:t>проводить и анализировать разработку и / или реализацию технологических проектов, предполагающих:</w:t>
      </w:r>
    </w:p>
    <w:p w:rsidR="003F28B1" w:rsidRPr="003F28B1" w:rsidRDefault="003F28B1" w:rsidP="003F28B1">
      <w:r w:rsidRPr="003F28B1">
        <w:t>оптимизацию заданного способа (технологии) получения требующегося материального продукта (после его применения в собственной практике);</w:t>
      </w:r>
    </w:p>
    <w:p w:rsidR="003F28B1" w:rsidRPr="003F28B1" w:rsidRDefault="003F28B1" w:rsidP="003F28B1">
      <w:r w:rsidRPr="003F28B1">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F28B1" w:rsidRPr="003F28B1" w:rsidRDefault="003F28B1" w:rsidP="003F28B1">
      <w:r w:rsidRPr="003F28B1">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F28B1" w:rsidRPr="003F28B1" w:rsidRDefault="003F28B1" w:rsidP="003F28B1">
      <w:r w:rsidRPr="003F28B1">
        <w:t>проводить и анализировать разработку и / или реализацию проектов, предполагающих:</w:t>
      </w:r>
    </w:p>
    <w:p w:rsidR="003F28B1" w:rsidRPr="003F28B1" w:rsidRDefault="003F28B1" w:rsidP="003F28B1">
      <w:r w:rsidRPr="003F28B1">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F28B1" w:rsidRPr="003F28B1" w:rsidRDefault="003F28B1" w:rsidP="003F28B1">
      <w:r w:rsidRPr="003F28B1">
        <w:t>планирование (разработку) материального продукта на основе самостоятельно проведенных исследований потребительских интересов;</w:t>
      </w:r>
    </w:p>
    <w:p w:rsidR="003F28B1" w:rsidRPr="003F28B1" w:rsidRDefault="003F28B1" w:rsidP="003F28B1">
      <w:r w:rsidRPr="003F28B1">
        <w:t>разработку плана продвижения продукта;</w:t>
      </w:r>
    </w:p>
    <w:p w:rsidR="003F28B1" w:rsidRPr="003F28B1" w:rsidRDefault="003F28B1" w:rsidP="003F28B1">
      <w:r w:rsidRPr="003F28B1">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выявлять и формулировать проблему, требующую технологического решения;</w:t>
      </w:r>
    </w:p>
    <w:p w:rsidR="003F28B1" w:rsidRPr="003F28B1" w:rsidRDefault="003F28B1" w:rsidP="003F28B1">
      <w:r w:rsidRPr="003F28B1">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F28B1" w:rsidRPr="003F28B1" w:rsidRDefault="003F28B1" w:rsidP="003F28B1">
      <w:r w:rsidRPr="003F28B1">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F28B1" w:rsidRPr="003F28B1" w:rsidRDefault="003F28B1" w:rsidP="003F28B1">
      <w:r w:rsidRPr="003F28B1">
        <w:lastRenderedPageBreak/>
        <w:t>оценивать коммерческий потенциал продукта и / или технологии.</w:t>
      </w:r>
    </w:p>
    <w:p w:rsidR="003F28B1" w:rsidRPr="003F28B1" w:rsidRDefault="003F28B1" w:rsidP="003F28B1">
      <w:r w:rsidRPr="003F28B1">
        <w:t>Построение образовательных траекторий и планов в области профессионального самоопределения</w:t>
      </w:r>
    </w:p>
    <w:p w:rsidR="003F28B1" w:rsidRPr="003F28B1" w:rsidRDefault="003F28B1" w:rsidP="003F28B1">
      <w:r w:rsidRPr="003F28B1">
        <w:t>Выпускник научится:</w:t>
      </w:r>
    </w:p>
    <w:p w:rsidR="003F28B1" w:rsidRPr="003F28B1" w:rsidRDefault="003F28B1" w:rsidP="003F28B1">
      <w:r w:rsidRPr="003F28B1">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F28B1" w:rsidRPr="003F28B1" w:rsidRDefault="003F28B1" w:rsidP="003F28B1">
      <w:r w:rsidRPr="003F28B1">
        <w:t>характеризовать ситуацию на региональном рынке труда, называет тенденции ее развития,</w:t>
      </w:r>
    </w:p>
    <w:p w:rsidR="003F28B1" w:rsidRPr="003F28B1" w:rsidRDefault="003F28B1" w:rsidP="003F28B1">
      <w:r w:rsidRPr="003F28B1">
        <w:t>разъяснять социальное значение групп профессий, востребованных на региональном рынке труда,</w:t>
      </w:r>
    </w:p>
    <w:p w:rsidR="003F28B1" w:rsidRPr="003F28B1" w:rsidRDefault="003F28B1" w:rsidP="003F28B1">
      <w:r w:rsidRPr="003F28B1">
        <w:t>характеризовать группы предприятий региона проживания,</w:t>
      </w:r>
    </w:p>
    <w:p w:rsidR="003F28B1" w:rsidRPr="003F28B1" w:rsidRDefault="003F28B1" w:rsidP="003F28B1">
      <w:r w:rsidRPr="003F28B1">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F28B1" w:rsidRPr="003F28B1" w:rsidRDefault="003F28B1" w:rsidP="003F28B1">
      <w:r w:rsidRPr="003F28B1">
        <w:t>анализировать свои мотивы и причины принятия тех или иных решений,</w:t>
      </w:r>
    </w:p>
    <w:p w:rsidR="003F28B1" w:rsidRPr="003F28B1" w:rsidRDefault="003F28B1" w:rsidP="003F28B1">
      <w:r w:rsidRPr="003F28B1">
        <w:t>анализировать результаты и последствия своих решений, связанных с выбором и реализацией образовательной траектории,</w:t>
      </w:r>
    </w:p>
    <w:p w:rsidR="003F28B1" w:rsidRPr="003F28B1" w:rsidRDefault="003F28B1" w:rsidP="003F28B1">
      <w:r w:rsidRPr="003F28B1">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F28B1" w:rsidRPr="003F28B1" w:rsidRDefault="003F28B1" w:rsidP="003F28B1">
      <w:r w:rsidRPr="003F28B1">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F28B1" w:rsidRPr="003F28B1" w:rsidRDefault="003F28B1" w:rsidP="003F28B1">
      <w:r w:rsidRPr="003F28B1">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предлагать альтернативные варианты траекторий профессионального образования для занятия заданных должностей;</w:t>
      </w:r>
    </w:p>
    <w:p w:rsidR="003F28B1" w:rsidRPr="003F28B1" w:rsidRDefault="003F28B1" w:rsidP="003F28B1">
      <w:r w:rsidRPr="003F28B1">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3F28B1" w:rsidRPr="003F28B1" w:rsidRDefault="003F28B1" w:rsidP="003F28B1">
      <w:bookmarkStart w:id="84" w:name="_Toc409691646"/>
      <w:bookmarkStart w:id="85" w:name="_Toc410653969"/>
      <w:bookmarkStart w:id="86" w:name="_Toc410702973"/>
      <w:bookmarkStart w:id="87" w:name="_Toc414553155"/>
      <w:r w:rsidRPr="003F28B1">
        <w:t>По годам обучения результаты могут быть структурированы и конкретизированы следующим образом:</w:t>
      </w:r>
      <w:bookmarkEnd w:id="84"/>
      <w:bookmarkEnd w:id="85"/>
      <w:bookmarkEnd w:id="86"/>
      <w:bookmarkEnd w:id="87"/>
    </w:p>
    <w:p w:rsidR="003F28B1" w:rsidRPr="003F28B1" w:rsidRDefault="003F28B1" w:rsidP="003F28B1">
      <w:r w:rsidRPr="003F28B1">
        <w:t>5 класс</w:t>
      </w:r>
    </w:p>
    <w:p w:rsidR="003F28B1" w:rsidRPr="003F28B1" w:rsidRDefault="003F28B1" w:rsidP="003F28B1">
      <w:r w:rsidRPr="003F28B1">
        <w:lastRenderedPageBreak/>
        <w:t>По завершении учебного года обучающийся:</w:t>
      </w:r>
    </w:p>
    <w:p w:rsidR="003F28B1" w:rsidRPr="003F28B1" w:rsidRDefault="003F28B1" w:rsidP="003F28B1">
      <w:r w:rsidRPr="003F28B1">
        <w:t>характеризует рекламу как средство формирования потребностей;</w:t>
      </w:r>
    </w:p>
    <w:p w:rsidR="003F28B1" w:rsidRPr="003F28B1" w:rsidRDefault="003F28B1" w:rsidP="003F28B1">
      <w:r w:rsidRPr="003F28B1">
        <w:t>характеризует виды ресурсов, объясняет место ресурсов в проектировании и реализации технологического процесса;</w:t>
      </w:r>
    </w:p>
    <w:p w:rsidR="003F28B1" w:rsidRPr="003F28B1" w:rsidRDefault="003F28B1" w:rsidP="003F28B1">
      <w:r w:rsidRPr="003F28B1">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F28B1" w:rsidRPr="003F28B1" w:rsidRDefault="003F28B1" w:rsidP="003F28B1">
      <w:r w:rsidRPr="003F28B1">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3F28B1" w:rsidRPr="003F28B1" w:rsidRDefault="003F28B1" w:rsidP="003F28B1">
      <w:r w:rsidRPr="003F28B1">
        <w:t>объясняет основания развития технологий, опираясь на произвольно избранную группу потребностей, которые удовлетворяют эти технологии;</w:t>
      </w:r>
    </w:p>
    <w:p w:rsidR="003F28B1" w:rsidRPr="003F28B1" w:rsidRDefault="003F28B1" w:rsidP="003F28B1">
      <w:r w:rsidRPr="003F28B1">
        <w:t>приводит произвольные примеры производственных технологий и технологий в сфере быта;</w:t>
      </w:r>
    </w:p>
    <w:p w:rsidR="003F28B1" w:rsidRPr="003F28B1" w:rsidRDefault="003F28B1" w:rsidP="003F28B1">
      <w:r w:rsidRPr="003F28B1">
        <w:t>объясняет, приводя примеры, принципиальную технологическую схему, в том числе характеризуя негативные эффекты;</w:t>
      </w:r>
    </w:p>
    <w:p w:rsidR="003F28B1" w:rsidRPr="003F28B1" w:rsidRDefault="003F28B1" w:rsidP="003F28B1">
      <w:r w:rsidRPr="003F28B1">
        <w:t>составляет техническое задание, памятку, инструкцию, технологическую карту;</w:t>
      </w:r>
    </w:p>
    <w:p w:rsidR="003F28B1" w:rsidRPr="003F28B1" w:rsidRDefault="003F28B1" w:rsidP="003F28B1">
      <w:r w:rsidRPr="003F28B1">
        <w:t>осуществляет сборку моделей с помощью образовательного конструктора по инструкции;</w:t>
      </w:r>
    </w:p>
    <w:p w:rsidR="003F28B1" w:rsidRPr="003F28B1" w:rsidRDefault="003F28B1" w:rsidP="003F28B1">
      <w:r w:rsidRPr="003F28B1">
        <w:t>осуществляет выбор товара в модельной ситуации;</w:t>
      </w:r>
    </w:p>
    <w:p w:rsidR="003F28B1" w:rsidRPr="003F28B1" w:rsidRDefault="003F28B1" w:rsidP="003F28B1">
      <w:r w:rsidRPr="003F28B1">
        <w:t xml:space="preserve"> осуществляет сохранение информации в формах описания, схемы, эскиза, фотографии;</w:t>
      </w:r>
    </w:p>
    <w:p w:rsidR="003F28B1" w:rsidRPr="003F28B1" w:rsidRDefault="003F28B1" w:rsidP="003F28B1">
      <w:r w:rsidRPr="003F28B1">
        <w:t>конструирует модель по заданному прототипу;</w:t>
      </w:r>
    </w:p>
    <w:p w:rsidR="003F28B1" w:rsidRPr="003F28B1" w:rsidRDefault="003F28B1" w:rsidP="003F28B1">
      <w:r w:rsidRPr="003F28B1">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F28B1" w:rsidRPr="003F28B1" w:rsidRDefault="003F28B1" w:rsidP="003F28B1">
      <w:r w:rsidRPr="003F28B1">
        <w:t>получил и проанализировал опыт изучения потребностей ближайшего социального окружения на основе самостоятельно разработанной программы;</w:t>
      </w:r>
    </w:p>
    <w:p w:rsidR="003F28B1" w:rsidRPr="003F28B1" w:rsidRDefault="003F28B1" w:rsidP="003F28B1">
      <w:r w:rsidRPr="003F28B1">
        <w:t>получил и проанализировал опыт проведения испытания, анализа, модернизации модели;</w:t>
      </w:r>
    </w:p>
    <w:p w:rsidR="003F28B1" w:rsidRPr="003F28B1" w:rsidRDefault="003F28B1" w:rsidP="003F28B1">
      <w:r w:rsidRPr="003F28B1">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F28B1" w:rsidRPr="003F28B1" w:rsidRDefault="003F28B1" w:rsidP="003F28B1">
      <w:r w:rsidRPr="003F28B1">
        <w:t>получил и проанализировал опыт изготовления информационного продукта по заданному алгоритму;</w:t>
      </w:r>
    </w:p>
    <w:p w:rsidR="003F28B1" w:rsidRPr="003F28B1" w:rsidRDefault="003F28B1" w:rsidP="003F28B1">
      <w:r w:rsidRPr="003F28B1">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F28B1" w:rsidRPr="003F28B1" w:rsidRDefault="003F28B1" w:rsidP="003F28B1">
      <w:r w:rsidRPr="003F28B1">
        <w:t>получил и проанализировал опыт разработки или оптимизации и введение технологии на примере организации действий и взаимодействия в быту.</w:t>
      </w:r>
    </w:p>
    <w:p w:rsidR="003F28B1" w:rsidRPr="003F28B1" w:rsidRDefault="003F28B1" w:rsidP="003F28B1">
      <w:r w:rsidRPr="003F28B1">
        <w:t>6 класс</w:t>
      </w:r>
    </w:p>
    <w:p w:rsidR="003F28B1" w:rsidRPr="003F28B1" w:rsidRDefault="003F28B1" w:rsidP="003F28B1">
      <w:r w:rsidRPr="003F28B1">
        <w:lastRenderedPageBreak/>
        <w:t>По завершении учебного года обучающийся:</w:t>
      </w:r>
    </w:p>
    <w:p w:rsidR="003F28B1" w:rsidRPr="003F28B1" w:rsidRDefault="003F28B1" w:rsidP="003F28B1">
      <w:r w:rsidRPr="003F28B1">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F28B1" w:rsidRPr="003F28B1" w:rsidRDefault="003F28B1" w:rsidP="003F28B1">
      <w:r w:rsidRPr="003F28B1">
        <w:t>описывает жизненный цикл технологии, приводя примеры;</w:t>
      </w:r>
    </w:p>
    <w:p w:rsidR="003F28B1" w:rsidRPr="003F28B1" w:rsidRDefault="003F28B1" w:rsidP="003F28B1">
      <w:r w:rsidRPr="003F28B1">
        <w:t>оперирует понятием «технологическая система» при описании средств удовлетворения потребностей человека;</w:t>
      </w:r>
    </w:p>
    <w:p w:rsidR="003F28B1" w:rsidRPr="003F28B1" w:rsidRDefault="003F28B1" w:rsidP="003F28B1">
      <w:r w:rsidRPr="003F28B1">
        <w:t>проводит морфологический и функциональный анализ технологической системы;</w:t>
      </w:r>
    </w:p>
    <w:p w:rsidR="003F28B1" w:rsidRPr="003F28B1" w:rsidRDefault="003F28B1" w:rsidP="003F28B1">
      <w:r w:rsidRPr="003F28B1">
        <w:t>проводит анализ технологической системы – надсистемы – подсистемы в процессе проектирования продукта;</w:t>
      </w:r>
    </w:p>
    <w:p w:rsidR="003F28B1" w:rsidRPr="003F28B1" w:rsidRDefault="003F28B1" w:rsidP="003F28B1">
      <w:r w:rsidRPr="003F28B1">
        <w:t>читает элементарные чертежи и эскизы;</w:t>
      </w:r>
    </w:p>
    <w:p w:rsidR="003F28B1" w:rsidRPr="003F28B1" w:rsidRDefault="003F28B1" w:rsidP="003F28B1">
      <w:r w:rsidRPr="003F28B1">
        <w:t>выполняет эскизы механизмов, интерьера;</w:t>
      </w:r>
    </w:p>
    <w:p w:rsidR="003F28B1" w:rsidRPr="003F28B1" w:rsidRDefault="003F28B1" w:rsidP="003F28B1">
      <w:r w:rsidRPr="003F28B1">
        <w:t>освоил техники обработки материалов (по выбору обучающегося в соответствии с содержанием проектной деятельности);</w:t>
      </w:r>
    </w:p>
    <w:p w:rsidR="003F28B1" w:rsidRPr="003F28B1" w:rsidRDefault="003F28B1" w:rsidP="003F28B1">
      <w:r w:rsidRPr="003F28B1">
        <w:t>применяет простые механизмы для решения поставленных задач по модернизации / проектированию технологических систем;</w:t>
      </w:r>
    </w:p>
    <w:p w:rsidR="003F28B1" w:rsidRPr="003F28B1" w:rsidRDefault="003F28B1" w:rsidP="003F28B1">
      <w:r w:rsidRPr="003F28B1">
        <w:t>строит модель механизма, состоящего из нескольких простых механизмов по кинематической схеме;</w:t>
      </w:r>
    </w:p>
    <w:p w:rsidR="003F28B1" w:rsidRPr="003F28B1" w:rsidRDefault="003F28B1" w:rsidP="003F28B1">
      <w:r w:rsidRPr="003F28B1">
        <w:t>получил и проанализировал опыт исследования способов жизнеобеспечения и состояния жилых зданий микрорайона / поселения;</w:t>
      </w:r>
    </w:p>
    <w:p w:rsidR="003F28B1" w:rsidRPr="003F28B1" w:rsidRDefault="003F28B1" w:rsidP="003F28B1">
      <w:r w:rsidRPr="003F28B1">
        <w:t>получил и проанализировал опыт решения задач на взаимодействие со службами ЖКХ;</w:t>
      </w:r>
    </w:p>
    <w:p w:rsidR="003F28B1" w:rsidRPr="003F28B1" w:rsidRDefault="003F28B1" w:rsidP="003F28B1">
      <w:r w:rsidRPr="003F28B1">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F28B1" w:rsidRPr="003F28B1" w:rsidRDefault="003F28B1" w:rsidP="003F28B1">
      <w:r w:rsidRPr="003F28B1">
        <w:t>получил и проанализировал опыт модификации механизмов (на основе технической документации) для получения заданных свойств (решение задачи);</w:t>
      </w:r>
    </w:p>
    <w:p w:rsidR="003F28B1" w:rsidRPr="003F28B1" w:rsidRDefault="003F28B1" w:rsidP="003F28B1">
      <w:r w:rsidRPr="003F28B1">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3F28B1" w:rsidRPr="003F28B1" w:rsidRDefault="003F28B1" w:rsidP="003F28B1">
      <w:r w:rsidRPr="003F28B1">
        <w:t>7 класс</w:t>
      </w:r>
    </w:p>
    <w:p w:rsidR="003F28B1" w:rsidRPr="003F28B1" w:rsidRDefault="003F28B1" w:rsidP="003F28B1">
      <w:r w:rsidRPr="003F28B1">
        <w:t>По завершении учебного года обучающийся:</w:t>
      </w:r>
    </w:p>
    <w:p w:rsidR="003F28B1" w:rsidRPr="003F28B1" w:rsidRDefault="003F28B1" w:rsidP="003F28B1">
      <w:r w:rsidRPr="003F28B1">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F28B1" w:rsidRPr="003F28B1" w:rsidRDefault="003F28B1" w:rsidP="003F28B1">
      <w:r w:rsidRPr="003F28B1">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3F28B1" w:rsidRPr="003F28B1" w:rsidRDefault="003F28B1" w:rsidP="003F28B1">
      <w:r w:rsidRPr="003F28B1">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F28B1" w:rsidRPr="003F28B1" w:rsidRDefault="003F28B1" w:rsidP="003F28B1">
      <w:r w:rsidRPr="003F28B1">
        <w:t>перечисляет, характеризует и распознает устройства для накопления энергии, для передачи энергии;</w:t>
      </w:r>
    </w:p>
    <w:p w:rsidR="003F28B1" w:rsidRPr="003F28B1" w:rsidRDefault="003F28B1" w:rsidP="003F28B1">
      <w:r w:rsidRPr="003F28B1">
        <w:t>объясняет понятие «машина», характеризует технологические системы, преобразующие энергию в вид, необходимый потребителю;</w:t>
      </w:r>
    </w:p>
    <w:p w:rsidR="003F28B1" w:rsidRPr="003F28B1" w:rsidRDefault="003F28B1" w:rsidP="003F28B1">
      <w:r w:rsidRPr="003F28B1">
        <w:t>объясняет сущность управления в технологических системах, характеризует автоматические и саморегулируемые системы;</w:t>
      </w:r>
    </w:p>
    <w:p w:rsidR="003F28B1" w:rsidRPr="003F28B1" w:rsidRDefault="003F28B1" w:rsidP="003F28B1">
      <w:r w:rsidRPr="003F28B1">
        <w:t>осуществляет сборку электрических цепей по электрической схеме, проводит анализ неполадок электрической цепи;</w:t>
      </w:r>
    </w:p>
    <w:p w:rsidR="003F28B1" w:rsidRPr="003F28B1" w:rsidRDefault="003F28B1" w:rsidP="003F28B1">
      <w:r w:rsidRPr="003F28B1">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3F28B1" w:rsidRPr="003F28B1" w:rsidRDefault="003F28B1" w:rsidP="003F28B1">
      <w:r w:rsidRPr="003F28B1">
        <w:t>выполняет базовые операции редактора компьютерного трехмерного проектирования (на выбор образовательной организации);</w:t>
      </w:r>
    </w:p>
    <w:p w:rsidR="003F28B1" w:rsidRPr="003F28B1" w:rsidRDefault="003F28B1" w:rsidP="003F28B1">
      <w:r w:rsidRPr="003F28B1">
        <w:t>конструирует простые системы с обратной связью на основе технических конструкторов;</w:t>
      </w:r>
    </w:p>
    <w:p w:rsidR="003F28B1" w:rsidRPr="003F28B1" w:rsidRDefault="003F28B1" w:rsidP="003F28B1">
      <w:r w:rsidRPr="003F28B1">
        <w:t>следует технологии, в том числе, в процессе изготовления субъективно нового продукта;</w:t>
      </w:r>
    </w:p>
    <w:p w:rsidR="003F28B1" w:rsidRPr="003F28B1" w:rsidRDefault="003F28B1" w:rsidP="003F28B1">
      <w:r w:rsidRPr="003F28B1">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3F28B1" w:rsidRPr="003F28B1" w:rsidRDefault="003F28B1" w:rsidP="003F28B1">
      <w:r w:rsidRPr="003F28B1">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3F28B1" w:rsidRPr="003F28B1" w:rsidRDefault="003F28B1" w:rsidP="003F28B1">
      <w:r w:rsidRPr="003F28B1">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F28B1" w:rsidRPr="003F28B1" w:rsidRDefault="003F28B1" w:rsidP="003F28B1">
      <w:r w:rsidRPr="003F28B1">
        <w:t>8 класс</w:t>
      </w:r>
    </w:p>
    <w:p w:rsidR="003F28B1" w:rsidRPr="003F28B1" w:rsidRDefault="003F28B1" w:rsidP="003F28B1">
      <w:r w:rsidRPr="003F28B1">
        <w:t>По завершении учебного года обучающийся:</w:t>
      </w:r>
    </w:p>
    <w:p w:rsidR="003F28B1" w:rsidRPr="003F28B1" w:rsidRDefault="003F28B1" w:rsidP="003F28B1">
      <w:r w:rsidRPr="003F28B1">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F28B1" w:rsidRPr="003F28B1" w:rsidRDefault="003F28B1" w:rsidP="003F28B1">
      <w:r w:rsidRPr="003F28B1">
        <w:t>характеризует современную индустрию питания, в том числе в регионе проживания, и перспективы ее развития;</w:t>
      </w:r>
    </w:p>
    <w:p w:rsidR="003F28B1" w:rsidRPr="003F28B1" w:rsidRDefault="003F28B1" w:rsidP="003F28B1">
      <w:r w:rsidRPr="003F28B1">
        <w:t>называет и характеризует актуальные и перспективные технологии транспорта;</w:t>
      </w:r>
    </w:p>
    <w:p w:rsidR="003F28B1" w:rsidRPr="003F28B1" w:rsidRDefault="003F28B1" w:rsidP="003F28B1">
      <w:r w:rsidRPr="003F28B1">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F28B1" w:rsidRPr="003F28B1" w:rsidRDefault="003F28B1" w:rsidP="003F28B1">
      <w:r w:rsidRPr="003F28B1">
        <w:t>характеризует ситуацию на региональном рынке труда, называет тенденции ее развития;</w:t>
      </w:r>
    </w:p>
    <w:p w:rsidR="003F28B1" w:rsidRPr="003F28B1" w:rsidRDefault="003F28B1" w:rsidP="003F28B1">
      <w:r w:rsidRPr="003F28B1">
        <w:t>перечисляет и характеризует виды технической и технологической документации;</w:t>
      </w:r>
    </w:p>
    <w:p w:rsidR="003F28B1" w:rsidRPr="003F28B1" w:rsidRDefault="003F28B1" w:rsidP="003F28B1">
      <w:r w:rsidRPr="003F28B1">
        <w:lastRenderedPageBreak/>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3F28B1" w:rsidRPr="003F28B1" w:rsidRDefault="003F28B1" w:rsidP="003F28B1">
      <w:r w:rsidRPr="003F28B1">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3F28B1" w:rsidRPr="003F28B1" w:rsidRDefault="003F28B1" w:rsidP="003F28B1">
      <w:r w:rsidRPr="003F28B1">
        <w:t>разъясняет функции модели и принципы моделирования;</w:t>
      </w:r>
    </w:p>
    <w:p w:rsidR="003F28B1" w:rsidRPr="003F28B1" w:rsidRDefault="003F28B1" w:rsidP="003F28B1">
      <w:r w:rsidRPr="003F28B1">
        <w:t>создает модель, адекватную практической задаче;</w:t>
      </w:r>
    </w:p>
    <w:p w:rsidR="003F28B1" w:rsidRPr="003F28B1" w:rsidRDefault="003F28B1" w:rsidP="003F28B1">
      <w:r w:rsidRPr="003F28B1">
        <w:t>отбирает материал в соответствии с техническим решением или по заданным критериям;</w:t>
      </w:r>
    </w:p>
    <w:p w:rsidR="003F28B1" w:rsidRPr="003F28B1" w:rsidRDefault="003F28B1" w:rsidP="003F28B1">
      <w:r w:rsidRPr="003F28B1">
        <w:t>составляет рацион питания, адекватный ситуации;</w:t>
      </w:r>
    </w:p>
    <w:p w:rsidR="003F28B1" w:rsidRPr="003F28B1" w:rsidRDefault="003F28B1" w:rsidP="003F28B1">
      <w:r w:rsidRPr="003F28B1">
        <w:t>планирует продвижение продукта;</w:t>
      </w:r>
    </w:p>
    <w:p w:rsidR="003F28B1" w:rsidRPr="003F28B1" w:rsidRDefault="003F28B1" w:rsidP="003F28B1">
      <w:r w:rsidRPr="003F28B1">
        <w:t>регламентирует заданный процесс в заданной форме;</w:t>
      </w:r>
    </w:p>
    <w:p w:rsidR="003F28B1" w:rsidRPr="003F28B1" w:rsidRDefault="003F28B1" w:rsidP="003F28B1">
      <w:r w:rsidRPr="003F28B1">
        <w:t>проводит оценку и испытание полученного продукта;</w:t>
      </w:r>
    </w:p>
    <w:p w:rsidR="003F28B1" w:rsidRPr="003F28B1" w:rsidRDefault="003F28B1" w:rsidP="003F28B1">
      <w:r w:rsidRPr="003F28B1">
        <w:t>описывает технологическое решение с помощью текста, рисунков, графического изображения;</w:t>
      </w:r>
    </w:p>
    <w:p w:rsidR="003F28B1" w:rsidRPr="003F28B1" w:rsidRDefault="003F28B1" w:rsidP="003F28B1">
      <w:r w:rsidRPr="003F28B1">
        <w:t>получил и проанализировал опыт лабораторного исследования продуктов питания;</w:t>
      </w:r>
    </w:p>
    <w:p w:rsidR="003F28B1" w:rsidRPr="003F28B1" w:rsidRDefault="003F28B1" w:rsidP="003F28B1">
      <w:r w:rsidRPr="003F28B1">
        <w:t>получил и проанализировал опыт разработки организационного проекта и решения логистических задач;</w:t>
      </w:r>
    </w:p>
    <w:p w:rsidR="003F28B1" w:rsidRPr="003F28B1" w:rsidRDefault="003F28B1" w:rsidP="003F28B1">
      <w:r w:rsidRPr="003F28B1">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3F28B1" w:rsidRPr="003F28B1" w:rsidRDefault="003F28B1" w:rsidP="003F28B1">
      <w:r w:rsidRPr="003F28B1">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3F28B1" w:rsidRPr="003F28B1" w:rsidRDefault="003F28B1" w:rsidP="003F28B1">
      <w:r w:rsidRPr="003F28B1">
        <w:t>получил и проанализировал опыт моделирования транспортных потоков;</w:t>
      </w:r>
    </w:p>
    <w:p w:rsidR="003F28B1" w:rsidRPr="003F28B1" w:rsidRDefault="003F28B1" w:rsidP="003F28B1">
      <w:r w:rsidRPr="003F28B1">
        <w:t>получил опыт анализа объявлений, предлагающих работу;</w:t>
      </w:r>
    </w:p>
    <w:p w:rsidR="003F28B1" w:rsidRPr="003F28B1" w:rsidRDefault="003F28B1" w:rsidP="003F28B1">
      <w:r w:rsidRPr="003F28B1">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F28B1" w:rsidRPr="003F28B1" w:rsidRDefault="003F28B1" w:rsidP="003F28B1">
      <w:r w:rsidRPr="003F28B1">
        <w:t>получил и проанализировал опыт создания информационного продукта и его встраивания в заданную оболочку;</w:t>
      </w:r>
    </w:p>
    <w:p w:rsidR="003F28B1" w:rsidRPr="003F28B1" w:rsidRDefault="003F28B1" w:rsidP="003F28B1">
      <w:r w:rsidRPr="003F28B1">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F28B1" w:rsidRPr="003F28B1" w:rsidRDefault="003F28B1" w:rsidP="003F28B1">
      <w:r w:rsidRPr="003F28B1">
        <w:t xml:space="preserve">9 класс </w:t>
      </w:r>
    </w:p>
    <w:p w:rsidR="003F28B1" w:rsidRPr="003F28B1" w:rsidRDefault="003F28B1" w:rsidP="003F28B1">
      <w:r w:rsidRPr="003F28B1">
        <w:lastRenderedPageBreak/>
        <w:t>По завершении учебного года обучающийся:</w:t>
      </w:r>
    </w:p>
    <w:p w:rsidR="003F28B1" w:rsidRPr="003F28B1" w:rsidRDefault="003F28B1" w:rsidP="003F28B1">
      <w:r w:rsidRPr="003F28B1">
        <w:t xml:space="preserve">называет и характеризует актуальные и перспективные медицинские технологии,  </w:t>
      </w:r>
    </w:p>
    <w:p w:rsidR="003F28B1" w:rsidRPr="003F28B1" w:rsidRDefault="003F28B1" w:rsidP="003F28B1">
      <w:r w:rsidRPr="003F28B1">
        <w:t>называет и характеризует технологии в области электроники, тенденции их развития и новые продукты на их основе,</w:t>
      </w:r>
    </w:p>
    <w:p w:rsidR="003F28B1" w:rsidRPr="003F28B1" w:rsidRDefault="003F28B1" w:rsidP="003F28B1">
      <w:r w:rsidRPr="003F28B1">
        <w:t>объясняет закономерности технологического развития цивилизации,</w:t>
      </w:r>
    </w:p>
    <w:p w:rsidR="003F28B1" w:rsidRPr="003F28B1" w:rsidRDefault="003F28B1" w:rsidP="003F28B1">
      <w:r w:rsidRPr="003F28B1">
        <w:t>разъясняет социальное значение групп профессий, востребованных на региональном рынке труда,</w:t>
      </w:r>
    </w:p>
    <w:p w:rsidR="003F28B1" w:rsidRPr="003F28B1" w:rsidRDefault="003F28B1" w:rsidP="003F28B1">
      <w:r w:rsidRPr="003F28B1">
        <w:t>оценивает условия использования технологии в том числе с позиций экологической защищенности,</w:t>
      </w:r>
    </w:p>
    <w:p w:rsidR="003F28B1" w:rsidRPr="003F28B1" w:rsidRDefault="003F28B1" w:rsidP="003F28B1">
      <w:r w:rsidRPr="003F28B1">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F28B1" w:rsidRPr="003F28B1" w:rsidRDefault="003F28B1" w:rsidP="003F28B1">
      <w:r w:rsidRPr="003F28B1">
        <w:t xml:space="preserve">анализирует возможные технологические решения, определяет их достоинства и недостатки в контексте заданной ситуации, </w:t>
      </w:r>
    </w:p>
    <w:p w:rsidR="003F28B1" w:rsidRPr="003F28B1" w:rsidRDefault="003F28B1" w:rsidP="003F28B1">
      <w:r w:rsidRPr="003F28B1">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F28B1" w:rsidRPr="003F28B1" w:rsidRDefault="003F28B1" w:rsidP="003F28B1">
      <w:r w:rsidRPr="003F28B1">
        <w:t>анализирует результаты и последствия своих решений, связанных с выбором и реализацией собственной образовательной траектории,</w:t>
      </w:r>
    </w:p>
    <w:p w:rsidR="003F28B1" w:rsidRPr="003F28B1" w:rsidRDefault="003F28B1" w:rsidP="003F28B1">
      <w:r w:rsidRPr="003F28B1">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F28B1" w:rsidRPr="003F28B1" w:rsidRDefault="003F28B1" w:rsidP="003F28B1">
      <w:r w:rsidRPr="003F28B1">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F28B1" w:rsidRPr="003F28B1" w:rsidRDefault="003F28B1" w:rsidP="003F28B1">
      <w:r w:rsidRPr="003F28B1">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F28B1" w:rsidRPr="003F28B1" w:rsidRDefault="003F28B1" w:rsidP="003F28B1">
      <w:r w:rsidRPr="003F28B1">
        <w:t>получил и проанализировал опыт предпрофессиональных проб,</w:t>
      </w:r>
    </w:p>
    <w:p w:rsidR="003F28B1" w:rsidRPr="003F28B1" w:rsidRDefault="003F28B1" w:rsidP="003F28B1">
      <w:r w:rsidRPr="003F28B1">
        <w:t>получил и проанализировал опыт разработки и / или реализации специализированного проекта.</w:t>
      </w:r>
    </w:p>
    <w:p w:rsidR="003F28B1" w:rsidRPr="003F28B1" w:rsidRDefault="003F28B1" w:rsidP="003F28B1"/>
    <w:p w:rsidR="003F28B1" w:rsidRPr="003F28B1" w:rsidRDefault="003F28B1" w:rsidP="003F28B1">
      <w:bookmarkStart w:id="88" w:name="_Toc409691647"/>
      <w:bookmarkStart w:id="89" w:name="_Toc410653970"/>
      <w:bookmarkStart w:id="90" w:name="_Toc414553156"/>
      <w:r w:rsidRPr="003F28B1">
        <w:t>1.2.5.15. Физическая культура</w:t>
      </w:r>
      <w:bookmarkEnd w:id="88"/>
      <w:bookmarkEnd w:id="89"/>
      <w:bookmarkEnd w:id="90"/>
    </w:p>
    <w:p w:rsidR="003F28B1" w:rsidRPr="003F28B1" w:rsidRDefault="003F28B1" w:rsidP="003F28B1">
      <w:r w:rsidRPr="003F28B1">
        <w:t xml:space="preserve">Выпускник научится: </w:t>
      </w:r>
    </w:p>
    <w:p w:rsidR="003F28B1" w:rsidRPr="003F28B1" w:rsidRDefault="003F28B1" w:rsidP="003F28B1">
      <w:r w:rsidRPr="003F28B1">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F28B1" w:rsidRPr="003F28B1" w:rsidRDefault="003F28B1" w:rsidP="003F28B1">
      <w:r w:rsidRPr="003F28B1">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F28B1" w:rsidRPr="003F28B1" w:rsidRDefault="003F28B1" w:rsidP="003F28B1">
      <w:r w:rsidRPr="003F28B1">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F28B1" w:rsidRPr="003F28B1" w:rsidRDefault="003F28B1" w:rsidP="003F28B1">
      <w:r w:rsidRPr="003F28B1">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F28B1" w:rsidRPr="003F28B1" w:rsidRDefault="003F28B1" w:rsidP="003F28B1">
      <w:r w:rsidRPr="003F28B1">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F28B1" w:rsidRPr="003F28B1" w:rsidRDefault="003F28B1" w:rsidP="003F28B1">
      <w:r w:rsidRPr="003F28B1">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F28B1" w:rsidRPr="003F28B1" w:rsidRDefault="003F28B1" w:rsidP="003F28B1">
      <w:r w:rsidRPr="003F28B1">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F28B1" w:rsidRPr="003F28B1" w:rsidRDefault="003F28B1" w:rsidP="003F28B1">
      <w:r w:rsidRPr="003F28B1">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F28B1" w:rsidRPr="003F28B1" w:rsidRDefault="003F28B1" w:rsidP="003F28B1">
      <w:r w:rsidRPr="003F28B1">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F28B1" w:rsidRPr="003F28B1" w:rsidRDefault="003F28B1" w:rsidP="003F28B1">
      <w:r w:rsidRPr="003F28B1">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F28B1" w:rsidRPr="003F28B1" w:rsidRDefault="003F28B1" w:rsidP="003F28B1">
      <w:r w:rsidRPr="003F28B1">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F28B1" w:rsidRPr="003F28B1" w:rsidRDefault="003F28B1" w:rsidP="003F28B1">
      <w:r w:rsidRPr="003F28B1">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F28B1" w:rsidRPr="003F28B1" w:rsidRDefault="003F28B1" w:rsidP="003F28B1">
      <w:r w:rsidRPr="003F28B1">
        <w:t>выполнять акробатические комбинации из числа хорошо освоенных упражнений;</w:t>
      </w:r>
    </w:p>
    <w:p w:rsidR="003F28B1" w:rsidRPr="003F28B1" w:rsidRDefault="003F28B1" w:rsidP="003F28B1">
      <w:r w:rsidRPr="003F28B1">
        <w:t>выполнять гимнастические комбинации на спортивных снарядах из числа хорошо освоенных упражнений;</w:t>
      </w:r>
    </w:p>
    <w:p w:rsidR="003F28B1" w:rsidRPr="003F28B1" w:rsidRDefault="003F28B1" w:rsidP="003F28B1">
      <w:r w:rsidRPr="003F28B1">
        <w:lastRenderedPageBreak/>
        <w:t>выполнять легкоатлетические упражнения в беге и в прыжках (в длину и высоту);</w:t>
      </w:r>
    </w:p>
    <w:p w:rsidR="003F28B1" w:rsidRPr="003F28B1" w:rsidRDefault="003F28B1" w:rsidP="003F28B1">
      <w:r w:rsidRPr="003F28B1">
        <w:t>выполнять спуски и торможения на лыжах с пологого склона;</w:t>
      </w:r>
    </w:p>
    <w:p w:rsidR="003F28B1" w:rsidRPr="003F28B1" w:rsidRDefault="003F28B1" w:rsidP="003F28B1">
      <w:r w:rsidRPr="003F28B1">
        <w:t>выполнять основные технические действия и приемы игры в футбол, волейбол, баскетбол в условиях учебной и игровой деятельности;</w:t>
      </w:r>
    </w:p>
    <w:p w:rsidR="003F28B1" w:rsidRPr="003F28B1" w:rsidRDefault="003F28B1" w:rsidP="003F28B1">
      <w:r w:rsidRPr="003F28B1">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F28B1" w:rsidRPr="003F28B1" w:rsidRDefault="003F28B1" w:rsidP="003F28B1">
      <w:r w:rsidRPr="003F28B1">
        <w:t>выполнять тестовые упражнения для оценки уровня индивидуального развития основных физических качеств.</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F28B1" w:rsidRPr="003F28B1" w:rsidRDefault="003F28B1" w:rsidP="003F28B1">
      <w:r w:rsidRPr="003F28B1">
        <w:t>характеризовать исторические вехи развития отечественного спортивного движения, великих спортсменов, принесших славу российскому спорту;</w:t>
      </w:r>
    </w:p>
    <w:p w:rsidR="003F28B1" w:rsidRPr="003F28B1" w:rsidRDefault="003F28B1" w:rsidP="003F28B1">
      <w:r w:rsidRPr="003F28B1">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F28B1" w:rsidRPr="003F28B1" w:rsidRDefault="003F28B1" w:rsidP="003F28B1">
      <w:r w:rsidRPr="003F28B1">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F28B1" w:rsidRPr="003F28B1" w:rsidRDefault="003F28B1" w:rsidP="003F28B1">
      <w:r w:rsidRPr="003F28B1">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F28B1" w:rsidRPr="003F28B1" w:rsidRDefault="003F28B1" w:rsidP="003F28B1">
      <w:r w:rsidRPr="003F28B1">
        <w:t>проводить восстановительные мероприятия с использованием банных процедур и сеансов оздоровительного массажа;</w:t>
      </w:r>
    </w:p>
    <w:p w:rsidR="003F28B1" w:rsidRPr="003F28B1" w:rsidRDefault="003F28B1" w:rsidP="003F28B1">
      <w:r w:rsidRPr="003F28B1">
        <w:t>выполнять комплексы упражнений лечебной физической культуры с учетом имеющихся индивидуальных отклонений в показателях здоровья;</w:t>
      </w:r>
    </w:p>
    <w:p w:rsidR="003F28B1" w:rsidRPr="003F28B1" w:rsidRDefault="003F28B1" w:rsidP="003F28B1">
      <w:r w:rsidRPr="003F28B1">
        <w:t>преодолевать естественные и искусственные препятствия с помощью разнообразных способов лазания, прыжков и бега;</w:t>
      </w:r>
    </w:p>
    <w:p w:rsidR="003F28B1" w:rsidRPr="003F28B1" w:rsidRDefault="003F28B1" w:rsidP="003F28B1">
      <w:r w:rsidRPr="003F28B1">
        <w:t xml:space="preserve">осуществлять судейство по одному из осваиваемых видов спорта; </w:t>
      </w:r>
    </w:p>
    <w:p w:rsidR="003F28B1" w:rsidRPr="003F28B1" w:rsidRDefault="003F28B1" w:rsidP="003F28B1">
      <w:r w:rsidRPr="003F28B1">
        <w:t>выполнять тестовые нормативы Всероссийского физкультурно-спортивного комплекса «Готов к труду и обороне»;</w:t>
      </w:r>
    </w:p>
    <w:p w:rsidR="003F28B1" w:rsidRPr="003F28B1" w:rsidRDefault="003F28B1" w:rsidP="003F28B1">
      <w:r w:rsidRPr="003F28B1">
        <w:t>выполнять технико-тактические действия национальных видов спорта;</w:t>
      </w:r>
    </w:p>
    <w:p w:rsidR="003F28B1" w:rsidRPr="003F28B1" w:rsidRDefault="003F28B1" w:rsidP="003F28B1">
      <w:r w:rsidRPr="003F28B1">
        <w:t>проплывать учебную дистанцию вольным стилем.</w:t>
      </w:r>
    </w:p>
    <w:p w:rsidR="003F28B1" w:rsidRPr="003F28B1" w:rsidRDefault="003F28B1" w:rsidP="003F28B1"/>
    <w:p w:rsidR="003F28B1" w:rsidRPr="003F28B1" w:rsidRDefault="003F28B1" w:rsidP="003F28B1">
      <w:bookmarkStart w:id="91" w:name="_Toc409691648"/>
      <w:bookmarkStart w:id="92" w:name="_Toc410653971"/>
      <w:bookmarkStart w:id="93" w:name="_Toc414553157"/>
      <w:r w:rsidRPr="003F28B1">
        <w:lastRenderedPageBreak/>
        <w:t>1.2.5.16. Основы безопасности жизнедеятельности</w:t>
      </w:r>
      <w:bookmarkEnd w:id="91"/>
      <w:bookmarkEnd w:id="92"/>
      <w:bookmarkEnd w:id="93"/>
    </w:p>
    <w:p w:rsidR="003F28B1" w:rsidRPr="003F28B1" w:rsidRDefault="003F28B1" w:rsidP="003F28B1">
      <w:r w:rsidRPr="003F28B1">
        <w:t>Выпускник научится:</w:t>
      </w:r>
    </w:p>
    <w:p w:rsidR="003F28B1" w:rsidRPr="003F28B1" w:rsidRDefault="003F28B1" w:rsidP="003F28B1">
      <w:r w:rsidRPr="003F28B1">
        <w:t>классифицировать и характеризовать условия экологической безопасности;</w:t>
      </w:r>
    </w:p>
    <w:p w:rsidR="003F28B1" w:rsidRPr="003F28B1" w:rsidRDefault="003F28B1" w:rsidP="003F28B1">
      <w:r w:rsidRPr="003F28B1">
        <w:t>использовать знания о предельно допустимых концентрациях вредных веществ в атмосфере, воде и почве;</w:t>
      </w:r>
    </w:p>
    <w:p w:rsidR="003F28B1" w:rsidRPr="003F28B1" w:rsidRDefault="003F28B1" w:rsidP="003F28B1">
      <w:r w:rsidRPr="003F28B1">
        <w:t>использовать знания о способах контроля качества окружающей среды и продуктов питания с использованием бытовых приборов;</w:t>
      </w:r>
    </w:p>
    <w:p w:rsidR="003F28B1" w:rsidRPr="003F28B1" w:rsidRDefault="003F28B1" w:rsidP="003F28B1">
      <w:r w:rsidRPr="003F28B1">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F28B1" w:rsidRPr="003F28B1" w:rsidRDefault="003F28B1" w:rsidP="003F28B1">
      <w:r w:rsidRPr="003F28B1">
        <w:t>безопасно, использовать бытовые приборы контроля качества окружающей среды и продуктов питания;</w:t>
      </w:r>
    </w:p>
    <w:p w:rsidR="003F28B1" w:rsidRPr="003F28B1" w:rsidRDefault="003F28B1" w:rsidP="003F28B1">
      <w:r w:rsidRPr="003F28B1">
        <w:t>безопасно использовать бытовые приборы;</w:t>
      </w:r>
    </w:p>
    <w:p w:rsidR="003F28B1" w:rsidRPr="003F28B1" w:rsidRDefault="003F28B1" w:rsidP="003F28B1">
      <w:r w:rsidRPr="003F28B1">
        <w:t>безопасно использовать средства бытовой химии;</w:t>
      </w:r>
    </w:p>
    <w:p w:rsidR="003F28B1" w:rsidRPr="003F28B1" w:rsidRDefault="003F28B1" w:rsidP="003F28B1">
      <w:r w:rsidRPr="003F28B1">
        <w:t>безопасно использовать средства коммуникации;</w:t>
      </w:r>
    </w:p>
    <w:p w:rsidR="003F28B1" w:rsidRPr="003F28B1" w:rsidRDefault="003F28B1" w:rsidP="003F28B1">
      <w:r w:rsidRPr="003F28B1">
        <w:t>классифицировать и характеризовать опасные ситуации криминогенного характера;</w:t>
      </w:r>
    </w:p>
    <w:p w:rsidR="003F28B1" w:rsidRPr="003F28B1" w:rsidRDefault="003F28B1" w:rsidP="003F28B1">
      <w:r w:rsidRPr="003F28B1">
        <w:t>предвидеть причины возникновения возможных опасных ситуаций криминогенного характера;</w:t>
      </w:r>
    </w:p>
    <w:p w:rsidR="003F28B1" w:rsidRPr="003F28B1" w:rsidRDefault="003F28B1" w:rsidP="003F28B1">
      <w:r w:rsidRPr="003F28B1">
        <w:t>безопасно вести и применять способы самозащиты в криминогенной ситуации на улице;</w:t>
      </w:r>
    </w:p>
    <w:p w:rsidR="003F28B1" w:rsidRPr="003F28B1" w:rsidRDefault="003F28B1" w:rsidP="003F28B1">
      <w:r w:rsidRPr="003F28B1">
        <w:t>безопасно вести и применять способы самозащиты в криминогенной ситуации в подъезде;</w:t>
      </w:r>
    </w:p>
    <w:p w:rsidR="003F28B1" w:rsidRPr="003F28B1" w:rsidRDefault="003F28B1" w:rsidP="003F28B1">
      <w:r w:rsidRPr="003F28B1">
        <w:t>безопасно вести и применять способы самозащиты в криминогенной ситуации в лифте;</w:t>
      </w:r>
    </w:p>
    <w:p w:rsidR="003F28B1" w:rsidRPr="003F28B1" w:rsidRDefault="003F28B1" w:rsidP="003F28B1">
      <w:r w:rsidRPr="003F28B1">
        <w:t>безопасно вести и применять способы самозащиты в криминогенной ситуации в квартире;</w:t>
      </w:r>
    </w:p>
    <w:p w:rsidR="003F28B1" w:rsidRPr="003F28B1" w:rsidRDefault="003F28B1" w:rsidP="003F28B1">
      <w:r w:rsidRPr="003F28B1">
        <w:t>безопасно вести и применять способы самозащиты при карманной краже;</w:t>
      </w:r>
    </w:p>
    <w:p w:rsidR="003F28B1" w:rsidRPr="003F28B1" w:rsidRDefault="003F28B1" w:rsidP="003F28B1">
      <w:r w:rsidRPr="003F28B1">
        <w:t>безопасно вести и применять способы самозащиты при попытке мошенничества;</w:t>
      </w:r>
    </w:p>
    <w:p w:rsidR="003F28B1" w:rsidRPr="003F28B1" w:rsidRDefault="003F28B1" w:rsidP="003F28B1">
      <w:r w:rsidRPr="003F28B1">
        <w:t>адекватно оценивать ситуацию дорожного движения;</w:t>
      </w:r>
    </w:p>
    <w:p w:rsidR="003F28B1" w:rsidRPr="003F28B1" w:rsidRDefault="003F28B1" w:rsidP="003F28B1">
      <w:r w:rsidRPr="003F28B1">
        <w:t>адекватно оценивать ситуацию и безопасно действовать при пожаре;</w:t>
      </w:r>
    </w:p>
    <w:p w:rsidR="003F28B1" w:rsidRPr="003F28B1" w:rsidRDefault="003F28B1" w:rsidP="003F28B1">
      <w:r w:rsidRPr="003F28B1">
        <w:t>безопасно использовать средства индивидуальной защиты при пожаре;</w:t>
      </w:r>
    </w:p>
    <w:p w:rsidR="003F28B1" w:rsidRPr="003F28B1" w:rsidRDefault="003F28B1" w:rsidP="003F28B1">
      <w:r w:rsidRPr="003F28B1">
        <w:t>безопасно применять первичные средства пожаротушения;</w:t>
      </w:r>
    </w:p>
    <w:p w:rsidR="003F28B1" w:rsidRPr="003F28B1" w:rsidRDefault="003F28B1" w:rsidP="003F28B1">
      <w:r w:rsidRPr="003F28B1">
        <w:t>соблюдать правила безопасности дорожного движения пешехода;</w:t>
      </w:r>
    </w:p>
    <w:p w:rsidR="003F28B1" w:rsidRPr="003F28B1" w:rsidRDefault="003F28B1" w:rsidP="003F28B1">
      <w:r w:rsidRPr="003F28B1">
        <w:t>соблюдать правила безопасности дорожного движения велосипедиста;</w:t>
      </w:r>
    </w:p>
    <w:p w:rsidR="003F28B1" w:rsidRPr="003F28B1" w:rsidRDefault="003F28B1" w:rsidP="003F28B1">
      <w:r w:rsidRPr="003F28B1">
        <w:t>соблюдать правила безопасности дорожного движения пассажира транспортного средства;</w:t>
      </w:r>
    </w:p>
    <w:p w:rsidR="003F28B1" w:rsidRPr="003F28B1" w:rsidRDefault="003F28B1" w:rsidP="003F28B1">
      <w:r w:rsidRPr="003F28B1">
        <w:t>классифицировать и характеризовать причины и последствия опасных ситуаций на воде;</w:t>
      </w:r>
    </w:p>
    <w:p w:rsidR="003F28B1" w:rsidRPr="003F28B1" w:rsidRDefault="003F28B1" w:rsidP="003F28B1">
      <w:r w:rsidRPr="003F28B1">
        <w:lastRenderedPageBreak/>
        <w:t>адекватно оценивать ситуацию и безопасно вести у воды и на воде;</w:t>
      </w:r>
    </w:p>
    <w:p w:rsidR="003F28B1" w:rsidRPr="003F28B1" w:rsidRDefault="003F28B1" w:rsidP="003F28B1">
      <w:r w:rsidRPr="003F28B1">
        <w:t>использовать средства и способы само- и взаимопомощи на воде;</w:t>
      </w:r>
    </w:p>
    <w:p w:rsidR="003F28B1" w:rsidRPr="003F28B1" w:rsidRDefault="003F28B1" w:rsidP="003F28B1">
      <w:r w:rsidRPr="003F28B1">
        <w:t>классифицировать и характеризовать причины и последствия опасных ситуаций в туристических походах;</w:t>
      </w:r>
    </w:p>
    <w:p w:rsidR="003F28B1" w:rsidRPr="003F28B1" w:rsidRDefault="003F28B1" w:rsidP="003F28B1">
      <w:r w:rsidRPr="003F28B1">
        <w:t>готовиться к туристическим походам;</w:t>
      </w:r>
    </w:p>
    <w:p w:rsidR="003F28B1" w:rsidRPr="003F28B1" w:rsidRDefault="003F28B1" w:rsidP="003F28B1">
      <w:r w:rsidRPr="003F28B1">
        <w:t>адекватно оценивать ситуацию и безопасно вести в туристических походах;</w:t>
      </w:r>
    </w:p>
    <w:p w:rsidR="003F28B1" w:rsidRPr="003F28B1" w:rsidRDefault="003F28B1" w:rsidP="003F28B1">
      <w:r w:rsidRPr="003F28B1">
        <w:t>адекватно оценивать ситуацию и ориентироваться на местности;</w:t>
      </w:r>
    </w:p>
    <w:p w:rsidR="003F28B1" w:rsidRPr="003F28B1" w:rsidRDefault="003F28B1" w:rsidP="003F28B1">
      <w:r w:rsidRPr="003F28B1">
        <w:t>добывать и поддерживать огонь в автономных условиях;</w:t>
      </w:r>
    </w:p>
    <w:p w:rsidR="003F28B1" w:rsidRPr="003F28B1" w:rsidRDefault="003F28B1" w:rsidP="003F28B1">
      <w:r w:rsidRPr="003F28B1">
        <w:t>добывать и очищать воду в автономных условиях;</w:t>
      </w:r>
    </w:p>
    <w:p w:rsidR="003F28B1" w:rsidRPr="003F28B1" w:rsidRDefault="003F28B1" w:rsidP="003F28B1">
      <w:r w:rsidRPr="003F28B1">
        <w:t>добывать и готовить пищу в автономных условиях; сооружать (обустраивать) временное жилище в автономных условиях;</w:t>
      </w:r>
    </w:p>
    <w:p w:rsidR="003F28B1" w:rsidRPr="003F28B1" w:rsidRDefault="003F28B1" w:rsidP="003F28B1">
      <w:r w:rsidRPr="003F28B1">
        <w:t>подавать сигналы бедствия и отвечать на них;</w:t>
      </w:r>
    </w:p>
    <w:p w:rsidR="003F28B1" w:rsidRPr="003F28B1" w:rsidRDefault="003F28B1" w:rsidP="003F28B1">
      <w:r w:rsidRPr="003F28B1">
        <w:t>характеризовать причины и последствия чрезвычайных ситуаций природного характера для личности, общества и государства;</w:t>
      </w:r>
    </w:p>
    <w:p w:rsidR="003F28B1" w:rsidRPr="003F28B1" w:rsidRDefault="003F28B1" w:rsidP="003F28B1">
      <w:r w:rsidRPr="003F28B1">
        <w:t>предвидеть опасности и правильно действовать в случае чрезвычайных ситуаций природного характера;</w:t>
      </w:r>
    </w:p>
    <w:p w:rsidR="003F28B1" w:rsidRPr="003F28B1" w:rsidRDefault="003F28B1" w:rsidP="003F28B1">
      <w:r w:rsidRPr="003F28B1">
        <w:t>классифицировать мероприятия по защите населения от чрезвычайных ситуаций природного характера;</w:t>
      </w:r>
    </w:p>
    <w:p w:rsidR="003F28B1" w:rsidRPr="003F28B1" w:rsidRDefault="003F28B1" w:rsidP="003F28B1">
      <w:r w:rsidRPr="003F28B1">
        <w:t xml:space="preserve">безопасно использовать средства индивидуальной защиты; </w:t>
      </w:r>
    </w:p>
    <w:p w:rsidR="003F28B1" w:rsidRPr="003F28B1" w:rsidRDefault="003F28B1" w:rsidP="003F28B1">
      <w:r w:rsidRPr="003F28B1">
        <w:t>характеризовать причины и последствия чрезвычайных ситуаций техногенного характера для личности, общества и государства;</w:t>
      </w:r>
    </w:p>
    <w:p w:rsidR="003F28B1" w:rsidRPr="003F28B1" w:rsidRDefault="003F28B1" w:rsidP="003F28B1">
      <w:r w:rsidRPr="003F28B1">
        <w:t>предвидеть опасности и правильно действовать в чрезвычайных ситуациях техногенного характера;</w:t>
      </w:r>
    </w:p>
    <w:p w:rsidR="003F28B1" w:rsidRPr="003F28B1" w:rsidRDefault="003F28B1" w:rsidP="003F28B1">
      <w:r w:rsidRPr="003F28B1">
        <w:t>классифицировать мероприятия по защите населения от чрезвычайных ситуаций техногенного характера;</w:t>
      </w:r>
    </w:p>
    <w:p w:rsidR="003F28B1" w:rsidRPr="003F28B1" w:rsidRDefault="003F28B1" w:rsidP="003F28B1">
      <w:r w:rsidRPr="003F28B1">
        <w:t>безопасно действовать по сигналу «Внимание всем!»;</w:t>
      </w:r>
    </w:p>
    <w:p w:rsidR="003F28B1" w:rsidRPr="003F28B1" w:rsidRDefault="003F28B1" w:rsidP="003F28B1">
      <w:r w:rsidRPr="003F28B1">
        <w:t>безопасно использовать средства индивидуальной и коллективной защиты;</w:t>
      </w:r>
    </w:p>
    <w:p w:rsidR="003F28B1" w:rsidRPr="003F28B1" w:rsidRDefault="003F28B1" w:rsidP="003F28B1">
      <w:r w:rsidRPr="003F28B1">
        <w:t>комплектовать минимально необходимый набор вещей (документов, продуктов) в случае эвакуации;</w:t>
      </w:r>
    </w:p>
    <w:p w:rsidR="003F28B1" w:rsidRPr="003F28B1" w:rsidRDefault="003F28B1" w:rsidP="003F28B1">
      <w:r w:rsidRPr="003F28B1">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F28B1" w:rsidRPr="003F28B1" w:rsidRDefault="003F28B1" w:rsidP="003F28B1">
      <w:r w:rsidRPr="003F28B1">
        <w:t>классифицировать мероприятия по защите населения от терроризма, экстремизма, наркотизма;</w:t>
      </w:r>
    </w:p>
    <w:p w:rsidR="003F28B1" w:rsidRPr="003F28B1" w:rsidRDefault="003F28B1" w:rsidP="003F28B1">
      <w:r w:rsidRPr="003F28B1">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F28B1" w:rsidRPr="003F28B1" w:rsidRDefault="003F28B1" w:rsidP="003F28B1">
      <w:r w:rsidRPr="003F28B1">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F28B1" w:rsidRPr="003F28B1" w:rsidRDefault="003F28B1" w:rsidP="003F28B1">
      <w:r w:rsidRPr="003F28B1">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F28B1" w:rsidRPr="003F28B1" w:rsidRDefault="003F28B1" w:rsidP="003F28B1">
      <w:r w:rsidRPr="003F28B1">
        <w:t>классифицировать и характеризовать опасные ситуации в местах большого скопления людей;</w:t>
      </w:r>
    </w:p>
    <w:p w:rsidR="003F28B1" w:rsidRPr="003F28B1" w:rsidRDefault="003F28B1" w:rsidP="003F28B1">
      <w:r w:rsidRPr="003F28B1">
        <w:t>предвидеть причины возникновения возможных опасных ситуаций в местах большого скопления людей;</w:t>
      </w:r>
    </w:p>
    <w:p w:rsidR="003F28B1" w:rsidRPr="003F28B1" w:rsidRDefault="003F28B1" w:rsidP="003F28B1">
      <w:r w:rsidRPr="003F28B1">
        <w:t>адекватно оценивать ситуацию и безопасно действовать в местах массового скопления людей;</w:t>
      </w:r>
    </w:p>
    <w:p w:rsidR="003F28B1" w:rsidRPr="003F28B1" w:rsidRDefault="003F28B1" w:rsidP="003F28B1">
      <w:r w:rsidRPr="003F28B1">
        <w:t>оповещать (вызывать) экстренные службы при чрезвычайной ситуации;</w:t>
      </w:r>
    </w:p>
    <w:p w:rsidR="003F28B1" w:rsidRPr="003F28B1" w:rsidRDefault="003F28B1" w:rsidP="003F28B1">
      <w:r w:rsidRPr="003F28B1">
        <w:t>характеризовать безопасный и здоровый образ жизни, его составляющие и значение для личности, общества и государства;</w:t>
      </w:r>
    </w:p>
    <w:p w:rsidR="003F28B1" w:rsidRPr="003F28B1" w:rsidRDefault="003F28B1" w:rsidP="003F28B1">
      <w:r w:rsidRPr="003F28B1">
        <w:t>классифицировать мероприятия и факторы, укрепляющие и разрушающие здоровье;</w:t>
      </w:r>
    </w:p>
    <w:p w:rsidR="003F28B1" w:rsidRPr="003F28B1" w:rsidRDefault="003F28B1" w:rsidP="003F28B1">
      <w:r w:rsidRPr="003F28B1">
        <w:t>планировать профилактические мероприятия по сохранению и укреплению своего здоровья;</w:t>
      </w:r>
    </w:p>
    <w:p w:rsidR="003F28B1" w:rsidRPr="003F28B1" w:rsidRDefault="003F28B1" w:rsidP="003F28B1">
      <w:r w:rsidRPr="003F28B1">
        <w:t>адекватно оценивать нагрузку и профилактические занятия по укреплению здоровья; планировать распорядок дня с учетом нагрузок;</w:t>
      </w:r>
    </w:p>
    <w:p w:rsidR="003F28B1" w:rsidRPr="003F28B1" w:rsidRDefault="003F28B1" w:rsidP="003F28B1">
      <w:r w:rsidRPr="003F28B1">
        <w:t>выявлять мероприятия и факторы, потенциально опасные для здоровья;</w:t>
      </w:r>
    </w:p>
    <w:p w:rsidR="003F28B1" w:rsidRPr="003F28B1" w:rsidRDefault="003F28B1" w:rsidP="003F28B1">
      <w:r w:rsidRPr="003F28B1">
        <w:t>безопасно использовать ресурсы интернета;</w:t>
      </w:r>
    </w:p>
    <w:p w:rsidR="003F28B1" w:rsidRPr="003F28B1" w:rsidRDefault="003F28B1" w:rsidP="003F28B1">
      <w:r w:rsidRPr="003F28B1">
        <w:t>анализировать состояние своего здоровья;</w:t>
      </w:r>
    </w:p>
    <w:p w:rsidR="003F28B1" w:rsidRPr="003F28B1" w:rsidRDefault="003F28B1" w:rsidP="003F28B1">
      <w:r w:rsidRPr="003F28B1">
        <w:t>определять состояния оказания неотложной помощи;</w:t>
      </w:r>
    </w:p>
    <w:p w:rsidR="003F28B1" w:rsidRPr="003F28B1" w:rsidRDefault="003F28B1" w:rsidP="003F28B1">
      <w:r w:rsidRPr="003F28B1">
        <w:t>использовать алгоритм действий по оказанию первой помощи;</w:t>
      </w:r>
    </w:p>
    <w:p w:rsidR="003F28B1" w:rsidRPr="003F28B1" w:rsidRDefault="003F28B1" w:rsidP="003F28B1">
      <w:r w:rsidRPr="003F28B1">
        <w:t>классифицировать средства оказания первой помощи;</w:t>
      </w:r>
    </w:p>
    <w:p w:rsidR="003F28B1" w:rsidRPr="003F28B1" w:rsidRDefault="003F28B1" w:rsidP="003F28B1">
      <w:r w:rsidRPr="003F28B1">
        <w:t>оказывать первую помощь при наружном и внутреннем кровотечении;</w:t>
      </w:r>
    </w:p>
    <w:p w:rsidR="003F28B1" w:rsidRPr="003F28B1" w:rsidRDefault="003F28B1" w:rsidP="003F28B1">
      <w:r w:rsidRPr="003F28B1">
        <w:t>извлекать инородное тело из верхних дыхательных путей;</w:t>
      </w:r>
    </w:p>
    <w:p w:rsidR="003F28B1" w:rsidRPr="003F28B1" w:rsidRDefault="003F28B1" w:rsidP="003F28B1">
      <w:r w:rsidRPr="003F28B1">
        <w:t>оказывать первую помощь при ушибах;</w:t>
      </w:r>
    </w:p>
    <w:p w:rsidR="003F28B1" w:rsidRPr="003F28B1" w:rsidRDefault="003F28B1" w:rsidP="003F28B1">
      <w:r w:rsidRPr="003F28B1">
        <w:t>оказывать первую помощь при растяжениях;</w:t>
      </w:r>
    </w:p>
    <w:p w:rsidR="003F28B1" w:rsidRPr="003F28B1" w:rsidRDefault="003F28B1" w:rsidP="003F28B1">
      <w:r w:rsidRPr="003F28B1">
        <w:t>оказывать первую помощь при вывихах;</w:t>
      </w:r>
    </w:p>
    <w:p w:rsidR="003F28B1" w:rsidRPr="003F28B1" w:rsidRDefault="003F28B1" w:rsidP="003F28B1">
      <w:r w:rsidRPr="003F28B1">
        <w:t>оказывать первую помощь при переломах;</w:t>
      </w:r>
    </w:p>
    <w:p w:rsidR="003F28B1" w:rsidRPr="003F28B1" w:rsidRDefault="003F28B1" w:rsidP="003F28B1">
      <w:r w:rsidRPr="003F28B1">
        <w:t>оказывать первую помощь при ожогах;</w:t>
      </w:r>
    </w:p>
    <w:p w:rsidR="003F28B1" w:rsidRPr="003F28B1" w:rsidRDefault="003F28B1" w:rsidP="003F28B1">
      <w:r w:rsidRPr="003F28B1">
        <w:t>оказывать первую помощь при отморожениях и общем переохлаждении;</w:t>
      </w:r>
    </w:p>
    <w:p w:rsidR="003F28B1" w:rsidRPr="003F28B1" w:rsidRDefault="003F28B1" w:rsidP="003F28B1">
      <w:r w:rsidRPr="003F28B1">
        <w:lastRenderedPageBreak/>
        <w:t>оказывать первую помощь при отравлениях;</w:t>
      </w:r>
    </w:p>
    <w:p w:rsidR="003F28B1" w:rsidRPr="003F28B1" w:rsidRDefault="003F28B1" w:rsidP="003F28B1">
      <w:r w:rsidRPr="003F28B1">
        <w:t>оказывать первую помощь при тепловом (солнечном) ударе;</w:t>
      </w:r>
    </w:p>
    <w:p w:rsidR="003F28B1" w:rsidRPr="003F28B1" w:rsidRDefault="003F28B1" w:rsidP="003F28B1">
      <w:r w:rsidRPr="003F28B1">
        <w:t>оказывать первую помощь при укусе насекомых и змей.</w:t>
      </w:r>
    </w:p>
    <w:p w:rsidR="003F28B1" w:rsidRPr="003F28B1" w:rsidRDefault="003F28B1" w:rsidP="003F28B1">
      <w:r w:rsidRPr="003F28B1">
        <w:t>Выпускник получит возможность научиться:</w:t>
      </w:r>
    </w:p>
    <w:p w:rsidR="003F28B1" w:rsidRPr="003F28B1" w:rsidRDefault="003F28B1" w:rsidP="003F28B1">
      <w:r w:rsidRPr="003F28B1">
        <w:t xml:space="preserve">безопасно использовать средства индивидуальной защиты велосипедиста; </w:t>
      </w:r>
    </w:p>
    <w:p w:rsidR="003F28B1" w:rsidRPr="003F28B1" w:rsidRDefault="003F28B1" w:rsidP="003F28B1">
      <w:r w:rsidRPr="003F28B1">
        <w:t xml:space="preserve">классифицировать и характеризовать причины и последствия опасных ситуаций в туристических поездках; </w:t>
      </w:r>
    </w:p>
    <w:p w:rsidR="003F28B1" w:rsidRPr="003F28B1" w:rsidRDefault="003F28B1" w:rsidP="003F28B1">
      <w:r w:rsidRPr="003F28B1">
        <w:t>готовиться к туристическим поездкам;</w:t>
      </w:r>
    </w:p>
    <w:p w:rsidR="003F28B1" w:rsidRPr="003F28B1" w:rsidRDefault="003F28B1" w:rsidP="003F28B1">
      <w:r w:rsidRPr="003F28B1">
        <w:t xml:space="preserve">адекватно оценивать ситуацию и безопасно вести в туристических поездках; </w:t>
      </w:r>
    </w:p>
    <w:p w:rsidR="003F28B1" w:rsidRPr="003F28B1" w:rsidRDefault="003F28B1" w:rsidP="003F28B1">
      <w:r w:rsidRPr="003F28B1">
        <w:t xml:space="preserve">анализировать последствия возможных опасных ситуаций в местах большого скопления людей; </w:t>
      </w:r>
    </w:p>
    <w:p w:rsidR="003F28B1" w:rsidRPr="003F28B1" w:rsidRDefault="003F28B1" w:rsidP="003F28B1">
      <w:r w:rsidRPr="003F28B1">
        <w:t xml:space="preserve">анализировать последствия возможных опасных ситуаций криминогенного характера; </w:t>
      </w:r>
    </w:p>
    <w:p w:rsidR="003F28B1" w:rsidRPr="003F28B1" w:rsidRDefault="003F28B1" w:rsidP="003F28B1">
      <w:r w:rsidRPr="003F28B1">
        <w:t>безопасно вести и применять права покупателя;</w:t>
      </w:r>
    </w:p>
    <w:p w:rsidR="003F28B1" w:rsidRPr="003F28B1" w:rsidRDefault="003F28B1" w:rsidP="003F28B1">
      <w:r w:rsidRPr="003F28B1">
        <w:t>анализировать последствия проявления терроризма, экстремизма, наркотизма;</w:t>
      </w:r>
    </w:p>
    <w:p w:rsidR="003F28B1" w:rsidRPr="003F28B1" w:rsidRDefault="003F28B1" w:rsidP="003F28B1">
      <w:r w:rsidRPr="003F28B1">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3F28B1" w:rsidRPr="003F28B1" w:rsidRDefault="003F28B1" w:rsidP="003F28B1">
      <w:r w:rsidRPr="003F28B1">
        <w:t xml:space="preserve">характеризовать роль семьи в жизни личности и общества и ее влияние на здоровье человека; </w:t>
      </w:r>
    </w:p>
    <w:p w:rsidR="003F28B1" w:rsidRPr="003F28B1" w:rsidRDefault="003F28B1" w:rsidP="003F28B1">
      <w:r w:rsidRPr="003F28B1">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3F28B1" w:rsidRPr="003F28B1" w:rsidRDefault="003F28B1" w:rsidP="003F28B1">
      <w:r w:rsidRPr="003F28B1">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F28B1" w:rsidRPr="003F28B1" w:rsidRDefault="003F28B1" w:rsidP="003F28B1">
      <w:r w:rsidRPr="003F28B1">
        <w:t>классифицировать основные правовые аспекты оказания первой помощи;</w:t>
      </w:r>
    </w:p>
    <w:p w:rsidR="003F28B1" w:rsidRPr="003F28B1" w:rsidRDefault="003F28B1" w:rsidP="003F28B1">
      <w:r w:rsidRPr="003F28B1">
        <w:t xml:space="preserve">оказывать первую помощь при не инфекционных заболеваниях; </w:t>
      </w:r>
    </w:p>
    <w:p w:rsidR="003F28B1" w:rsidRPr="003F28B1" w:rsidRDefault="003F28B1" w:rsidP="003F28B1">
      <w:r w:rsidRPr="003F28B1">
        <w:t xml:space="preserve">оказывать первую помощь при инфекционных заболеваниях; </w:t>
      </w:r>
    </w:p>
    <w:p w:rsidR="003F28B1" w:rsidRPr="003F28B1" w:rsidRDefault="003F28B1" w:rsidP="003F28B1">
      <w:r w:rsidRPr="003F28B1">
        <w:t>оказывать первую помощь при остановке сердечной деятельности;</w:t>
      </w:r>
    </w:p>
    <w:p w:rsidR="003F28B1" w:rsidRPr="003F28B1" w:rsidRDefault="003F28B1" w:rsidP="003F28B1">
      <w:r w:rsidRPr="003F28B1">
        <w:t xml:space="preserve">оказывать первую помощь при коме; </w:t>
      </w:r>
    </w:p>
    <w:p w:rsidR="003F28B1" w:rsidRPr="003F28B1" w:rsidRDefault="003F28B1" w:rsidP="003F28B1">
      <w:r w:rsidRPr="003F28B1">
        <w:t xml:space="preserve">оказывать первую помощь при поражении электрическим током; </w:t>
      </w:r>
    </w:p>
    <w:p w:rsidR="003F28B1" w:rsidRPr="003F28B1" w:rsidRDefault="003F28B1" w:rsidP="003F28B1">
      <w:r w:rsidRPr="003F28B1">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F28B1" w:rsidRPr="003F28B1" w:rsidRDefault="003F28B1" w:rsidP="003F28B1">
      <w:r w:rsidRPr="003F28B1">
        <w:t xml:space="preserve">усваивать приемы действий в различных опасных и чрезвычайных ситуациях; </w:t>
      </w:r>
    </w:p>
    <w:p w:rsidR="003F28B1" w:rsidRPr="003F28B1" w:rsidRDefault="003F28B1" w:rsidP="003F28B1">
      <w:r w:rsidRPr="003F28B1">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F28B1" w:rsidRPr="003F28B1" w:rsidRDefault="003F28B1" w:rsidP="003F28B1">
      <w:r w:rsidRPr="003F28B1">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3F28B1" w:rsidRPr="003F28B1" w:rsidRDefault="003F28B1" w:rsidP="003F28B1"/>
    <w:p w:rsidR="003F28B1" w:rsidRPr="003F28B1" w:rsidRDefault="003F28B1" w:rsidP="003F28B1">
      <w:r w:rsidRPr="003F28B1">
        <w:br w:type="page"/>
      </w:r>
    </w:p>
    <w:p w:rsidR="003F28B1" w:rsidRPr="003F28B1" w:rsidRDefault="003F28B1" w:rsidP="003F28B1">
      <w:bookmarkStart w:id="96" w:name="_Toc410653972"/>
      <w:bookmarkStart w:id="97" w:name="_Toc414553158"/>
      <w:r w:rsidRPr="003F28B1">
        <w:lastRenderedPageBreak/>
        <w:t xml:space="preserve">1.3. Система оценки </w:t>
      </w:r>
      <w:bookmarkEnd w:id="94"/>
      <w:r w:rsidRPr="003F28B1">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3F28B1" w:rsidRPr="003F28B1" w:rsidRDefault="003F28B1" w:rsidP="003F28B1"/>
    <w:p w:rsidR="003F28B1" w:rsidRPr="003F28B1" w:rsidRDefault="003F28B1" w:rsidP="003F28B1">
      <w:r w:rsidRPr="003F28B1">
        <w:t>1.3.1. Общие положения</w:t>
      </w:r>
    </w:p>
    <w:p w:rsidR="003F28B1" w:rsidRPr="003F28B1" w:rsidRDefault="003F28B1" w:rsidP="003F28B1">
      <w:r w:rsidRPr="003F28B1">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3F28B1" w:rsidRPr="003F28B1" w:rsidRDefault="003F28B1" w:rsidP="003F28B1">
      <w:r w:rsidRPr="003F28B1">
        <w:t>Основными направлениями и целями оценочной деятельности в образовательной организации в соответствии с требованиями ФГОС ООО являются:</w:t>
      </w:r>
    </w:p>
    <w:p w:rsidR="003F28B1" w:rsidRPr="003F28B1" w:rsidRDefault="003F28B1" w:rsidP="003F28B1">
      <w:r w:rsidRPr="003F28B1">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F28B1" w:rsidRPr="003F28B1" w:rsidRDefault="003F28B1" w:rsidP="003F28B1">
      <w:r w:rsidRPr="003F28B1">
        <w:t>оценка результатов деятельности педагогических кадров как основа аттестационных процедур;</w:t>
      </w:r>
    </w:p>
    <w:p w:rsidR="003F28B1" w:rsidRPr="003F28B1" w:rsidRDefault="003F28B1" w:rsidP="003F28B1">
      <w:r w:rsidRPr="003F28B1">
        <w:t>оценка результатов деятельности образовательной организациикак основа аккредитационных процедур.</w:t>
      </w:r>
    </w:p>
    <w:p w:rsidR="003F28B1" w:rsidRPr="003F28B1" w:rsidRDefault="003F28B1" w:rsidP="003F28B1">
      <w:r w:rsidRPr="003F28B1">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F28B1" w:rsidRPr="003F28B1" w:rsidRDefault="003F28B1" w:rsidP="003F28B1">
      <w:r w:rsidRPr="003F28B1">
        <w:t>Система оценки включает процедуры внутренней и внешней оценки.</w:t>
      </w:r>
    </w:p>
    <w:p w:rsidR="003F28B1" w:rsidRPr="003F28B1" w:rsidRDefault="003F28B1" w:rsidP="003F28B1">
      <w:r w:rsidRPr="003F28B1">
        <w:t>Внутренняя оценка включает:</w:t>
      </w:r>
    </w:p>
    <w:p w:rsidR="003F28B1" w:rsidRPr="003F28B1" w:rsidRDefault="003F28B1" w:rsidP="003F28B1">
      <w:r w:rsidRPr="003F28B1">
        <w:t>стартовую диагностику,</w:t>
      </w:r>
    </w:p>
    <w:p w:rsidR="003F28B1" w:rsidRPr="003F28B1" w:rsidRDefault="003F28B1" w:rsidP="003F28B1">
      <w:r w:rsidRPr="003F28B1">
        <w:t>текущую и тематическую оценку,</w:t>
      </w:r>
    </w:p>
    <w:p w:rsidR="003F28B1" w:rsidRPr="003F28B1" w:rsidRDefault="003F28B1" w:rsidP="003F28B1">
      <w:r w:rsidRPr="003F28B1">
        <w:t>портфолио,</w:t>
      </w:r>
    </w:p>
    <w:p w:rsidR="003F28B1" w:rsidRPr="003F28B1" w:rsidRDefault="003F28B1" w:rsidP="003F28B1">
      <w:r w:rsidRPr="003F28B1">
        <w:t>внутришкольный мониторинг образовательных достижений,</w:t>
      </w:r>
    </w:p>
    <w:p w:rsidR="003F28B1" w:rsidRPr="003F28B1" w:rsidRDefault="003F28B1" w:rsidP="003F28B1">
      <w:r w:rsidRPr="003F28B1">
        <w:t>промежуточную и итоговую аттестацию обучающихся.</w:t>
      </w:r>
    </w:p>
    <w:p w:rsidR="003F28B1" w:rsidRPr="003F28B1" w:rsidRDefault="003F28B1" w:rsidP="003F28B1">
      <w:r w:rsidRPr="003F28B1">
        <w:t>К внешним процедурам относятся:</w:t>
      </w:r>
    </w:p>
    <w:p w:rsidR="003F28B1" w:rsidRPr="003F28B1" w:rsidRDefault="003F28B1" w:rsidP="003F28B1">
      <w:r w:rsidRPr="003F28B1">
        <w:t>государственная итоговая аттестация</w:t>
      </w:r>
      <w:r w:rsidRPr="003F28B1">
        <w:footnoteReference w:id="8"/>
      </w:r>
      <w:r w:rsidRPr="003F28B1">
        <w:t>,</w:t>
      </w:r>
    </w:p>
    <w:p w:rsidR="003F28B1" w:rsidRPr="003F28B1" w:rsidRDefault="003F28B1" w:rsidP="003F28B1">
      <w:r w:rsidRPr="003F28B1">
        <w:t>независимая оценка качества образования</w:t>
      </w:r>
      <w:r w:rsidRPr="003F28B1">
        <w:footnoteReference w:id="9"/>
      </w:r>
      <w:r w:rsidRPr="003F28B1">
        <w:t xml:space="preserve"> и</w:t>
      </w:r>
    </w:p>
    <w:p w:rsidR="003F28B1" w:rsidRPr="003F28B1" w:rsidRDefault="003F28B1" w:rsidP="003F28B1">
      <w:r w:rsidRPr="003F28B1">
        <w:lastRenderedPageBreak/>
        <w:t>мониторинговые исследования</w:t>
      </w:r>
      <w:r w:rsidRPr="003F28B1">
        <w:footnoteReference w:id="10"/>
      </w:r>
      <w:r w:rsidRPr="003F28B1">
        <w:t xml:space="preserve"> муниципального, регионального и федерального уровней.</w:t>
      </w:r>
    </w:p>
    <w:p w:rsidR="003F28B1" w:rsidRPr="003F28B1" w:rsidRDefault="003F28B1" w:rsidP="003F28B1">
      <w:r w:rsidRPr="003F28B1">
        <w:t>Особенности каждой из указанных процедур описаны в п.1.3.3 настоящего документа.</w:t>
      </w:r>
    </w:p>
    <w:p w:rsidR="003F28B1" w:rsidRPr="003F28B1" w:rsidRDefault="003F28B1" w:rsidP="003F28B1">
      <w:r w:rsidRPr="003F28B1">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3F28B1" w:rsidRPr="003F28B1" w:rsidRDefault="003F28B1" w:rsidP="003F28B1">
      <w:r w:rsidRPr="003F28B1">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F28B1" w:rsidRPr="003F28B1" w:rsidRDefault="003F28B1" w:rsidP="003F28B1">
      <w:r w:rsidRPr="003F28B1">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3F28B1" w:rsidRPr="003F28B1" w:rsidRDefault="003F28B1" w:rsidP="003F28B1">
      <w:r w:rsidRPr="003F28B1">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3F28B1" w:rsidRPr="003F28B1" w:rsidRDefault="003F28B1" w:rsidP="003F28B1">
      <w:r w:rsidRPr="003F28B1">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3F28B1" w:rsidRPr="003F28B1" w:rsidRDefault="003F28B1" w:rsidP="003F28B1">
      <w:r w:rsidRPr="003F28B1">
        <w:t>Комплексный подход к оценке образовательных достижений реализуется путем</w:t>
      </w:r>
    </w:p>
    <w:p w:rsidR="003F28B1" w:rsidRPr="003F28B1" w:rsidRDefault="003F28B1" w:rsidP="003F28B1">
      <w:r w:rsidRPr="003F28B1">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3F28B1" w:rsidRPr="003F28B1" w:rsidRDefault="003F28B1" w:rsidP="003F28B1">
      <w:r w:rsidRPr="003F28B1">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F28B1" w:rsidRPr="003F28B1" w:rsidRDefault="003F28B1" w:rsidP="003F28B1">
      <w:r w:rsidRPr="003F28B1">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F28B1" w:rsidRPr="003F28B1" w:rsidRDefault="003F28B1" w:rsidP="003F28B1">
      <w:r w:rsidRPr="003F28B1">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F28B1" w:rsidRPr="003F28B1" w:rsidRDefault="003F28B1" w:rsidP="003F28B1"/>
    <w:p w:rsidR="003F28B1" w:rsidRPr="003F28B1" w:rsidRDefault="003F28B1" w:rsidP="003F28B1">
      <w:r w:rsidRPr="003F28B1">
        <w:t>1.3.2 Особенности оценки личностных, метапредметных и предметных результатов</w:t>
      </w:r>
    </w:p>
    <w:p w:rsidR="003F28B1" w:rsidRPr="003F28B1" w:rsidRDefault="003F28B1" w:rsidP="003F28B1">
      <w:r w:rsidRPr="003F28B1">
        <w:t>Особенности оценки личностных результатов</w:t>
      </w:r>
    </w:p>
    <w:p w:rsidR="003F28B1" w:rsidRPr="003F28B1" w:rsidRDefault="003F28B1" w:rsidP="003F28B1"/>
    <w:p w:rsidR="003F28B1" w:rsidRPr="003F28B1" w:rsidRDefault="003F28B1" w:rsidP="003F28B1">
      <w:r w:rsidRPr="003F28B1">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F28B1" w:rsidRPr="003F28B1" w:rsidRDefault="003F28B1" w:rsidP="003F28B1">
      <w:r w:rsidRPr="003F28B1">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3F28B1" w:rsidRPr="003F28B1" w:rsidRDefault="003F28B1" w:rsidP="003F28B1">
      <w:r w:rsidRPr="003F28B1">
        <w:t>1) сформированность основ гражданской идентичности личности;</w:t>
      </w:r>
    </w:p>
    <w:p w:rsidR="003F28B1" w:rsidRPr="003F28B1" w:rsidRDefault="003F28B1" w:rsidP="003F28B1">
      <w:r w:rsidRPr="003F28B1">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F28B1" w:rsidRPr="003F28B1" w:rsidRDefault="003F28B1" w:rsidP="003F28B1">
      <w:r w:rsidRPr="003F28B1">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3F28B1" w:rsidRPr="003F28B1" w:rsidRDefault="003F28B1" w:rsidP="003F28B1">
      <w:r w:rsidRPr="003F28B1">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F28B1" w:rsidRPr="003F28B1" w:rsidRDefault="003F28B1" w:rsidP="003F28B1">
      <w:r w:rsidRPr="003F28B1">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3F28B1" w:rsidRPr="003F28B1" w:rsidRDefault="003F28B1" w:rsidP="003F28B1">
      <w:r w:rsidRPr="003F28B1">
        <w:t>соблюдении норм и правил поведения, принятых в образовательной организации;</w:t>
      </w:r>
    </w:p>
    <w:p w:rsidR="003F28B1" w:rsidRPr="003F28B1" w:rsidRDefault="003F28B1" w:rsidP="003F28B1">
      <w:r w:rsidRPr="003F28B1">
        <w:t>участии в общественной жизни образовательной организации, ближайшего социального окружения, страны, общественно-полезной деятельности;</w:t>
      </w:r>
    </w:p>
    <w:p w:rsidR="003F28B1" w:rsidRPr="003F28B1" w:rsidRDefault="003F28B1" w:rsidP="003F28B1">
      <w:r w:rsidRPr="003F28B1">
        <w:t>ответственности за результаты обучения;</w:t>
      </w:r>
    </w:p>
    <w:p w:rsidR="003F28B1" w:rsidRPr="003F28B1" w:rsidRDefault="003F28B1" w:rsidP="003F28B1">
      <w:r w:rsidRPr="003F28B1">
        <w:t>готовности и способности делать осознанный выбор своей образовательной траектории, в том числе выбор профессии;</w:t>
      </w:r>
    </w:p>
    <w:p w:rsidR="003F28B1" w:rsidRPr="003F28B1" w:rsidRDefault="003F28B1" w:rsidP="003F28B1">
      <w:r w:rsidRPr="003F28B1">
        <w:t>ценностно-смысловых установках обучающихся, формируемых средствами различных предметов в рамках системы общего образования.</w:t>
      </w:r>
    </w:p>
    <w:p w:rsidR="003F28B1" w:rsidRPr="003F28B1" w:rsidRDefault="003F28B1" w:rsidP="003F28B1">
      <w:r w:rsidRPr="003F28B1">
        <w:lastRenderedPageBreak/>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3F28B1" w:rsidRPr="003F28B1" w:rsidRDefault="003F28B1" w:rsidP="003F28B1">
      <w:r w:rsidRPr="003F28B1">
        <w:t>Особенности оценки метапредметных результатов</w:t>
      </w:r>
    </w:p>
    <w:p w:rsidR="003F28B1" w:rsidRPr="003F28B1" w:rsidRDefault="003F28B1" w:rsidP="003F28B1">
      <w:r w:rsidRPr="003F28B1">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3F28B1" w:rsidRPr="003F28B1" w:rsidRDefault="003F28B1" w:rsidP="003F28B1">
      <w:r w:rsidRPr="003F28B1">
        <w:t>Основным объектом и предметом оценки метапредметных результатов являются:</w:t>
      </w:r>
    </w:p>
    <w:p w:rsidR="003F28B1" w:rsidRPr="003F28B1" w:rsidRDefault="003F28B1" w:rsidP="003F28B1">
      <w:r w:rsidRPr="003F28B1">
        <w:t>способность и готовность к освоению систематических знаний, их самостоятельному пополнению, переносу и интеграции;</w:t>
      </w:r>
    </w:p>
    <w:p w:rsidR="003F28B1" w:rsidRPr="003F28B1" w:rsidRDefault="003F28B1" w:rsidP="003F28B1">
      <w:r w:rsidRPr="003F28B1">
        <w:t>способность работать с информацией;</w:t>
      </w:r>
    </w:p>
    <w:p w:rsidR="003F28B1" w:rsidRPr="003F28B1" w:rsidRDefault="003F28B1" w:rsidP="003F28B1">
      <w:r w:rsidRPr="003F28B1">
        <w:t>способность к сотрудничеству и коммуникации;</w:t>
      </w:r>
    </w:p>
    <w:p w:rsidR="003F28B1" w:rsidRPr="003F28B1" w:rsidRDefault="003F28B1" w:rsidP="003F28B1">
      <w:r w:rsidRPr="003F28B1">
        <w:t>способность к решению личностно и социально значимых проблем и воплощению найденных решений в практику;</w:t>
      </w:r>
    </w:p>
    <w:p w:rsidR="003F28B1" w:rsidRPr="003F28B1" w:rsidRDefault="003F28B1" w:rsidP="003F28B1">
      <w:r w:rsidRPr="003F28B1">
        <w:t>способность и готовность к использованию ИКТ в целях обучения и развития;</w:t>
      </w:r>
    </w:p>
    <w:p w:rsidR="003F28B1" w:rsidRPr="003F28B1" w:rsidRDefault="003F28B1" w:rsidP="003F28B1">
      <w:r w:rsidRPr="003F28B1">
        <w:t>способность к самоорганизации, саморегуляции и рефлексии.</w:t>
      </w:r>
    </w:p>
    <w:p w:rsidR="003F28B1" w:rsidRPr="003F28B1" w:rsidRDefault="003F28B1" w:rsidP="003F28B1">
      <w:r w:rsidRPr="003F28B1">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3F28B1" w:rsidRPr="003F28B1" w:rsidRDefault="003F28B1" w:rsidP="003F28B1">
      <w:r w:rsidRPr="003F28B1">
        <w:t xml:space="preserve">Наиболее адекватными формами оценки </w:t>
      </w:r>
    </w:p>
    <w:p w:rsidR="003F28B1" w:rsidRPr="003F28B1" w:rsidRDefault="003F28B1" w:rsidP="003F28B1">
      <w:r w:rsidRPr="003F28B1">
        <w:t>читательской грамотности служит письменная работа на межпредметной основе;</w:t>
      </w:r>
    </w:p>
    <w:p w:rsidR="003F28B1" w:rsidRPr="003F28B1" w:rsidRDefault="003F28B1" w:rsidP="003F28B1">
      <w:r w:rsidRPr="003F28B1">
        <w:t>ИКТ-компетентности – практическая работа в сочетании с письменной (компьютеризованной) частью;</w:t>
      </w:r>
    </w:p>
    <w:p w:rsidR="003F28B1" w:rsidRPr="003F28B1" w:rsidRDefault="003F28B1" w:rsidP="003F28B1">
      <w:r w:rsidRPr="003F28B1">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F28B1" w:rsidRPr="003F28B1" w:rsidRDefault="003F28B1" w:rsidP="003F28B1">
      <w:r w:rsidRPr="003F28B1">
        <w:lastRenderedPageBreak/>
        <w:t>Каждый из перечисленных видов диагностик проводится с периодичностью не менее, чем один раз в два года.</w:t>
      </w:r>
    </w:p>
    <w:p w:rsidR="003F28B1" w:rsidRPr="003F28B1" w:rsidRDefault="003F28B1" w:rsidP="003F28B1">
      <w:r w:rsidRPr="003F28B1">
        <w:t>Основной процедурой итоговой оценки достижения метапредметных результатов является защита итогового индивидуального проекта.</w:t>
      </w:r>
    </w:p>
    <w:p w:rsidR="003F28B1" w:rsidRPr="003F28B1" w:rsidRDefault="003F28B1" w:rsidP="003F28B1">
      <w:r w:rsidRPr="003F28B1">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F28B1" w:rsidRPr="003F28B1" w:rsidRDefault="003F28B1" w:rsidP="003F28B1">
      <w:r w:rsidRPr="003F28B1">
        <w:t>Результатом (продуктом) проектной деятельности может быть любая из следующих работ:</w:t>
      </w:r>
    </w:p>
    <w:p w:rsidR="003F28B1" w:rsidRPr="003F28B1" w:rsidRDefault="003F28B1" w:rsidP="003F28B1">
      <w:r w:rsidRPr="003F28B1">
        <w:t>а) письменная работа (эссе, реферат, аналитические материалы, обзорные материалы, отчеты о проведенных исследованиях, стендовый доклад и др.);</w:t>
      </w:r>
    </w:p>
    <w:p w:rsidR="003F28B1" w:rsidRPr="003F28B1" w:rsidRDefault="003F28B1" w:rsidP="003F28B1">
      <w:r w:rsidRPr="003F28B1">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F28B1" w:rsidRPr="003F28B1" w:rsidRDefault="003F28B1" w:rsidP="003F28B1">
      <w:r w:rsidRPr="003F28B1">
        <w:t>в) материальный объект, макет, иное конструкторское изделие;</w:t>
      </w:r>
    </w:p>
    <w:p w:rsidR="003F28B1" w:rsidRPr="003F28B1" w:rsidRDefault="003F28B1" w:rsidP="003F28B1">
      <w:r w:rsidRPr="003F28B1">
        <w:t>г) отчетные материалы по социальному проекту, которые могут включать как тексты, так и мультимедийные продукты.</w:t>
      </w:r>
    </w:p>
    <w:p w:rsidR="003F28B1" w:rsidRPr="003F28B1" w:rsidRDefault="003F28B1" w:rsidP="003F28B1">
      <w:r w:rsidRPr="003F28B1">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3F28B1" w:rsidRPr="003F28B1" w:rsidRDefault="003F28B1" w:rsidP="003F28B1">
      <w:r w:rsidRPr="003F28B1">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F28B1" w:rsidRPr="003F28B1" w:rsidRDefault="003F28B1" w:rsidP="003F28B1">
      <w:r w:rsidRPr="003F28B1">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F28B1" w:rsidRPr="003F28B1" w:rsidRDefault="003F28B1" w:rsidP="003F28B1">
      <w:r w:rsidRPr="003F28B1">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F28B1" w:rsidRPr="003F28B1" w:rsidRDefault="003F28B1" w:rsidP="003F28B1"/>
    <w:p w:rsidR="003F28B1" w:rsidRPr="003F28B1" w:rsidRDefault="003F28B1" w:rsidP="003F28B1">
      <w:r w:rsidRPr="003F28B1">
        <w:t>Особенности оценки предметных результатов</w:t>
      </w:r>
    </w:p>
    <w:p w:rsidR="003F28B1" w:rsidRPr="003F28B1" w:rsidRDefault="003F28B1" w:rsidP="003F28B1">
      <w:r w:rsidRPr="003F28B1">
        <w:t>Оценка предметных результатов представляет собой оценку достижения обучающимся планируемых результатов по отдельным предметам.</w:t>
      </w:r>
    </w:p>
    <w:p w:rsidR="003F28B1" w:rsidRPr="003F28B1" w:rsidRDefault="003F28B1" w:rsidP="003F28B1">
      <w:r w:rsidRPr="003F28B1">
        <w:t>Формирование этих результатов обеспечивается каждым учебным предметом.</w:t>
      </w:r>
    </w:p>
    <w:p w:rsidR="003F28B1" w:rsidRPr="003F28B1" w:rsidRDefault="003F28B1" w:rsidP="003F28B1">
      <w:r w:rsidRPr="003F28B1">
        <w:lastRenderedPageBreak/>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F28B1" w:rsidRPr="003F28B1" w:rsidRDefault="003F28B1" w:rsidP="003F28B1">
      <w:r w:rsidRPr="003F28B1">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F28B1" w:rsidRPr="003F28B1" w:rsidRDefault="003F28B1" w:rsidP="003F28B1">
      <w:r w:rsidRPr="003F28B1">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3F28B1" w:rsidRPr="003F28B1" w:rsidRDefault="003F28B1" w:rsidP="003F28B1">
      <w:r w:rsidRPr="003F28B1">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F28B1" w:rsidRPr="003F28B1" w:rsidRDefault="003F28B1" w:rsidP="003F28B1">
      <w:r w:rsidRPr="003F28B1">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F28B1" w:rsidRPr="003F28B1" w:rsidRDefault="003F28B1" w:rsidP="003F28B1">
      <w:r w:rsidRPr="003F28B1">
        <w:t>график контрольных мероприятий.</w:t>
      </w:r>
    </w:p>
    <w:p w:rsidR="003F28B1" w:rsidRPr="003F28B1" w:rsidRDefault="003F28B1" w:rsidP="003F28B1"/>
    <w:p w:rsidR="003F28B1" w:rsidRPr="003F28B1" w:rsidRDefault="003F28B1" w:rsidP="003F28B1">
      <w:r w:rsidRPr="003F28B1">
        <w:t>1.3.3. Организация и содержание оценочных процедур</w:t>
      </w:r>
    </w:p>
    <w:p w:rsidR="003F28B1" w:rsidRPr="003F28B1" w:rsidRDefault="003F28B1" w:rsidP="003F28B1">
      <w:r w:rsidRPr="003F28B1">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F28B1" w:rsidRPr="003F28B1" w:rsidRDefault="003F28B1" w:rsidP="003F28B1">
      <w:r w:rsidRPr="003F28B1">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w:t>
      </w:r>
      <w:r w:rsidRPr="003F28B1">
        <w:lastRenderedPageBreak/>
        <w:t>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3F28B1">
        <w:footnoteReference w:id="11"/>
      </w:r>
      <w:r w:rsidRPr="003F28B1">
        <w:t>.</w:t>
      </w:r>
    </w:p>
    <w:p w:rsidR="003F28B1" w:rsidRPr="003F28B1" w:rsidRDefault="003F28B1" w:rsidP="003F28B1">
      <w:r w:rsidRPr="003F28B1">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F28B1" w:rsidRPr="003F28B1" w:rsidRDefault="003F28B1" w:rsidP="003F28B1">
      <w:r w:rsidRPr="003F28B1">
        <w:t>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F28B1" w:rsidRPr="003F28B1" w:rsidRDefault="003F28B1" w:rsidP="003F28B1">
      <w:r w:rsidRPr="003F28B1">
        <w:t>Внутришкольный мониторинг представляет собой процедуры:</w:t>
      </w:r>
    </w:p>
    <w:p w:rsidR="003F28B1" w:rsidRPr="003F28B1" w:rsidRDefault="003F28B1" w:rsidP="003F28B1">
      <w:r w:rsidRPr="003F28B1">
        <w:t>оценки уровня достижения предметных и метапредметных результатов;</w:t>
      </w:r>
    </w:p>
    <w:p w:rsidR="003F28B1" w:rsidRPr="003F28B1" w:rsidRDefault="003F28B1" w:rsidP="003F28B1">
      <w:r w:rsidRPr="003F28B1">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F28B1" w:rsidRPr="003F28B1" w:rsidRDefault="003F28B1" w:rsidP="003F28B1">
      <w:r w:rsidRPr="003F28B1">
        <w:lastRenderedPageBreak/>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F28B1" w:rsidRPr="003F28B1" w:rsidRDefault="003F28B1" w:rsidP="003F28B1">
      <w:r w:rsidRPr="003F28B1">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F28B1" w:rsidRPr="003F28B1" w:rsidRDefault="003F28B1" w:rsidP="003F28B1">
      <w:r w:rsidRPr="003F28B1">
        <w:t>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F28B1" w:rsidRPr="003F28B1" w:rsidRDefault="003F28B1" w:rsidP="003F28B1">
      <w:r w:rsidRPr="003F28B1">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F28B1" w:rsidRPr="003F28B1" w:rsidRDefault="003F28B1" w:rsidP="003F28B1">
      <w:r w:rsidRPr="003F28B1">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F28B1" w:rsidRPr="003F28B1" w:rsidRDefault="003F28B1" w:rsidP="003F28B1">
      <w:r w:rsidRPr="003F28B1">
        <w:t>Государственная итоговая аттестация</w:t>
      </w:r>
    </w:p>
    <w:p w:rsidR="003F28B1" w:rsidRPr="003F28B1" w:rsidRDefault="003F28B1" w:rsidP="003F28B1">
      <w:r w:rsidRPr="003F28B1">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3F28B1">
        <w:footnoteReference w:id="12"/>
      </w:r>
      <w:r w:rsidRPr="003F28B1">
        <w:t>.</w:t>
      </w:r>
    </w:p>
    <w:p w:rsidR="003F28B1" w:rsidRPr="003F28B1" w:rsidRDefault="003F28B1" w:rsidP="003F28B1">
      <w:r w:rsidRPr="003F28B1">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F28B1" w:rsidRPr="003F28B1" w:rsidRDefault="003F28B1" w:rsidP="003F28B1">
      <w:r w:rsidRPr="003F28B1">
        <w:t xml:space="preserve">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w:t>
      </w:r>
      <w:r w:rsidRPr="003F28B1">
        <w:lastRenderedPageBreak/>
        <w:t xml:space="preserve">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F28B1" w:rsidRPr="003F28B1" w:rsidRDefault="003F28B1" w:rsidP="003F28B1">
      <w:r w:rsidRPr="003F28B1">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3F28B1" w:rsidRPr="003F28B1" w:rsidRDefault="003F28B1" w:rsidP="003F28B1">
      <w:r w:rsidRPr="003F28B1">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3F28B1" w:rsidRPr="003F28B1" w:rsidRDefault="003F28B1" w:rsidP="003F28B1">
      <w:r w:rsidRPr="003F28B1">
        <w:t>Характеристика готовится на основании:</w:t>
      </w:r>
    </w:p>
    <w:p w:rsidR="003F28B1" w:rsidRPr="003F28B1" w:rsidRDefault="003F28B1" w:rsidP="003F28B1">
      <w:r w:rsidRPr="003F28B1">
        <w:t>объективных показателей образовательных достижений обучающегося на уровне основного образования,</w:t>
      </w:r>
    </w:p>
    <w:p w:rsidR="003F28B1" w:rsidRPr="003F28B1" w:rsidRDefault="003F28B1" w:rsidP="003F28B1">
      <w:r w:rsidRPr="003F28B1">
        <w:t>портфолио выпускника;</w:t>
      </w:r>
    </w:p>
    <w:p w:rsidR="003F28B1" w:rsidRPr="003F28B1" w:rsidRDefault="003F28B1" w:rsidP="003F28B1">
      <w:r w:rsidRPr="003F28B1">
        <w:t>экспертных оценок классного руководителя и учителей, обучавших данного выпускника на уровне основного общего образования.</w:t>
      </w:r>
    </w:p>
    <w:p w:rsidR="003F28B1" w:rsidRPr="003F28B1" w:rsidRDefault="003F28B1" w:rsidP="003F28B1">
      <w:r w:rsidRPr="003F28B1">
        <w:t>В характеристике выпускника:</w:t>
      </w:r>
    </w:p>
    <w:p w:rsidR="003F28B1" w:rsidRPr="003F28B1" w:rsidRDefault="003F28B1" w:rsidP="003F28B1">
      <w:r w:rsidRPr="003F28B1">
        <w:t>отмечаются образовательные достижения обучающегося по освоению личностных, метапредметных и предметных результатов;</w:t>
      </w:r>
    </w:p>
    <w:p w:rsidR="003F28B1" w:rsidRPr="003F28B1" w:rsidRDefault="003F28B1" w:rsidP="003F28B1">
      <w:r w:rsidRPr="003F28B1">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3F28B1" w:rsidRPr="003F28B1" w:rsidRDefault="003F28B1" w:rsidP="003F28B1">
      <w:r w:rsidRPr="003F28B1">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F28B1" w:rsidRPr="003F28B1" w:rsidRDefault="003F28B1" w:rsidP="003F28B1"/>
    <w:p w:rsidR="003F28B1" w:rsidRPr="003F28B1" w:rsidRDefault="003F28B1" w:rsidP="003F28B1">
      <w:r w:rsidRPr="003F28B1">
        <w:br w:type="page"/>
      </w:r>
    </w:p>
    <w:p w:rsidR="003F28B1" w:rsidRPr="003F28B1" w:rsidRDefault="003F28B1" w:rsidP="003F28B1">
      <w:bookmarkStart w:id="98" w:name="_Toc409691656"/>
      <w:bookmarkStart w:id="99" w:name="_Toc410653980"/>
      <w:bookmarkStart w:id="100" w:name="_Toc414553166"/>
      <w:r w:rsidRPr="003F28B1">
        <w:lastRenderedPageBreak/>
        <w:t>Содержательный раздел</w:t>
      </w:r>
      <w:bookmarkEnd w:id="98"/>
      <w:r w:rsidRPr="003F28B1">
        <w:t xml:space="preserve"> основной образовательной программы основного общего образования</w:t>
      </w:r>
      <w:bookmarkEnd w:id="99"/>
      <w:bookmarkEnd w:id="100"/>
    </w:p>
    <w:p w:rsidR="003F28B1" w:rsidRPr="003F28B1" w:rsidRDefault="003F28B1" w:rsidP="003F28B1">
      <w:bookmarkStart w:id="101" w:name="_Toc406059004"/>
      <w:bookmarkStart w:id="102" w:name="_Toc409691657"/>
      <w:bookmarkStart w:id="103" w:name="_Toc410653981"/>
      <w:bookmarkStart w:id="104" w:name="_Toc414553167"/>
      <w:r w:rsidRPr="003F28B1">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3F28B1" w:rsidRPr="003F28B1" w:rsidRDefault="003F28B1" w:rsidP="003F28B1">
      <w:r w:rsidRPr="003F28B1">
        <w:t>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 ключевых  компетентностей школьников. Учебная  деятельность  младших школьников была той средой, в которой могли быть сформированы указанные выше универсальные учебные действия.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w:t>
      </w:r>
    </w:p>
    <w:p w:rsidR="003F28B1" w:rsidRPr="003F28B1" w:rsidRDefault="003F28B1" w:rsidP="003F28B1"/>
    <w:p w:rsidR="003F28B1" w:rsidRPr="003F28B1" w:rsidRDefault="003F28B1" w:rsidP="003F28B1">
      <w:r w:rsidRPr="003F28B1">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3F28B1" w:rsidRPr="003F28B1" w:rsidRDefault="003F28B1" w:rsidP="003F28B1"/>
    <w:p w:rsidR="003F28B1" w:rsidRPr="003F28B1" w:rsidRDefault="003F28B1" w:rsidP="003F28B1">
      <w:r w:rsidRPr="003F28B1">
        <w:t xml:space="preserve">Учебная деятельность в подростковом возрасте как основа  развития </w:t>
      </w:r>
    </w:p>
    <w:p w:rsidR="003F28B1" w:rsidRPr="003F28B1" w:rsidRDefault="003F28B1" w:rsidP="003F28B1">
      <w:r w:rsidRPr="003F28B1">
        <w:t>универсальных учебных  действий.</w:t>
      </w:r>
    </w:p>
    <w:p w:rsidR="003F28B1" w:rsidRPr="003F28B1" w:rsidRDefault="003F28B1" w:rsidP="003F28B1">
      <w:r w:rsidRPr="003F28B1">
        <w:t>По периодизации психического развития ребенка Д.Б.Эльконина в подростковом возрасте учебная деятельность перестает определять психическое развитие ребенка, на первый план выходит интимно-личностное общение подростков. Именно в нем они обретают себя и становятся самостоятельными. В.В.Давыдов и В.В.Репкин указывают на то, что ведущий характер в подростковом возрасте приобретают разнообразные социально-значимые деятельности, в которых возможно самоопределение подростка. В условиях традиционного школьного обучения подросток чаще всего не ощущает себя субъектом своей учебной работы, а поэтому учебная деятельность, как правило, не входит в этот круг социально-значимых деятельностей.</w:t>
      </w:r>
    </w:p>
    <w:p w:rsidR="003F28B1" w:rsidRPr="003F28B1" w:rsidRDefault="003F28B1" w:rsidP="003F28B1">
      <w:r w:rsidRPr="003F28B1">
        <w:t xml:space="preserve">Задача  ООП для основного общего образования создать такие условия, что становится возможна такая организация образовательного процесса, при которой школьники не теряют интереса к учению в подростковом возрасте, а учебная деятельность не теряет своего развивающего характера, а сохраняет его наряду с другими общественно - значимыми видами деятельности.  </w:t>
      </w:r>
    </w:p>
    <w:p w:rsidR="003F28B1" w:rsidRPr="003F28B1" w:rsidRDefault="003F28B1" w:rsidP="003F28B1">
      <w:r w:rsidRPr="003F28B1">
        <w:t>Однако, естественно, учебная деятельность не остается такой же, как в младшем школьном возрасте. Конечная должная форма учебной деятельности – это самостоятельный  поиск теоретических знаний и общих способов действий. Это не означает одиночества в учебной работе, но означает  умение инициативно разворачивать учебное сотрудничество  с другими людьми. Такая индивидуализация учебной деятельности и есть одно из главных условий организации  образовательного процесса  именно в подростковой школе.</w:t>
      </w:r>
    </w:p>
    <w:p w:rsidR="003F28B1" w:rsidRPr="003F28B1" w:rsidRDefault="003F28B1" w:rsidP="003F28B1">
      <w:r w:rsidRPr="003F28B1">
        <w:t>В начальной школе у детей складываются рефлексивный контроль и оценка – представление о границах освоенного. Но представление относительно чего? Относительно каких заданий? Относительно заданий учителя – задач, поставленных другим человеком. Когда они уже есть, то становится возможным самоопределение.</w:t>
      </w:r>
    </w:p>
    <w:p w:rsidR="003F28B1" w:rsidRPr="003F28B1" w:rsidRDefault="003F28B1" w:rsidP="003F28B1">
      <w:r w:rsidRPr="003F28B1">
        <w:lastRenderedPageBreak/>
        <w:t>Именно таковы ограничения субъектности учебной деятельности в младшем школьном возрасте. Логично предположить, что задача следующего этапа обучения – это преодоление указанных ограничений детской субъектности.</w:t>
      </w:r>
    </w:p>
    <w:p w:rsidR="003F28B1" w:rsidRPr="003F28B1" w:rsidRDefault="003F28B1" w:rsidP="003F28B1">
      <w:r w:rsidRPr="003F28B1">
        <w:t>Основной линией, «нервом» обучения в подростковом возрасте должно стать учебное целеполагание – определение тех возможностей, которые дает осваиваемый способ действия. Это и есть абстрактная формулировка предположения о целях обучения подростка.</w:t>
      </w:r>
    </w:p>
    <w:p w:rsidR="003F28B1" w:rsidRPr="003F28B1" w:rsidRDefault="003F28B1" w:rsidP="003F28B1">
      <w:r w:rsidRPr="003F28B1">
        <w:t xml:space="preserve">В этом случае обучение в подростковом возрасте строится как полагание того пространства возможных достижений, которое предполагает осваиваемый общий способ действия.    </w:t>
      </w:r>
    </w:p>
    <w:p w:rsidR="003F28B1" w:rsidRPr="003F28B1" w:rsidRDefault="003F28B1" w:rsidP="003F28B1">
      <w:r w:rsidRPr="003F28B1">
        <w:t>Итак, учебная деятельность в подростковом возрасте должна быть ориентирована на выращивание специальных проб возможных реализаций общего способа действия, т.е. опробования той зоны целей, относительно которой способ действительно является способом – системой действий, приводящей к их достижению.</w:t>
      </w:r>
    </w:p>
    <w:p w:rsidR="003F28B1" w:rsidRPr="003F28B1" w:rsidRDefault="003F28B1" w:rsidP="003F28B1">
      <w:r w:rsidRPr="003F28B1">
        <w:t>Такое представление о возможной цели обучения подростка требуют выработки представления о форме деятельности, в которой это обучение будет проходить. С вопросом о целеполагании более согласована проектная форма деятельности. Необходимо ввести одно тонкое, но вместе с тем ответственное различение. Идет ли речь о проектной форме учебной деятельности или собственно о проектной деятельности? Если о форме учебной деятельности, то необходимо удерживать характеристику  учебности – фиксации самоизменения как изменения границ способа действия. Подобное рефлексивное удерживание может мешать собственно проектной работе. Если же речь идет о проектировании как таковом, то рефлексия собственного продвижения ученика становится менее существенной; в этом случае учебность может носить латентный, невыраженный характер. Проектирование, как и всякая продуктивная работа, рефлексивна иначе, чем учение. В проектировании более существенны предметные соотношения задуманного и наличного, чем субъективные осознанные приращения действующего субъекта. Поэтому последние могут происходить стихийно, не являясь объектом фиксации и управления.</w:t>
      </w:r>
    </w:p>
    <w:p w:rsidR="003F28B1" w:rsidRPr="003F28B1" w:rsidRDefault="003F28B1" w:rsidP="003F28B1">
      <w:r w:rsidRPr="003F28B1">
        <w:t xml:space="preserve">  </w:t>
      </w:r>
      <w:r w:rsidRPr="003F28B1">
        <w:tab/>
        <w:t>Важным моментом  в учебной деятельности подростка  являются «ритмы» образовательного процесса в подростковой школе, как  одно из необходимых условий реализации задач данного этапа образования. Эти «ритмы» имеются:</w:t>
      </w:r>
    </w:p>
    <w:p w:rsidR="003F28B1" w:rsidRPr="003F28B1" w:rsidRDefault="003F28B1" w:rsidP="003F28B1">
      <w:r w:rsidRPr="003F28B1">
        <w:t xml:space="preserve">    </w:t>
      </w:r>
      <w:r w:rsidRPr="003F28B1">
        <w:tab/>
        <w:t>1) в организации образовательного процесса. Учебный процесс построен в концентрированном обучении как чередование  циклов коллективных и индивидуальных форм учебной деятельности (тематические и переходные пространства)</w:t>
      </w:r>
      <w:r w:rsidRPr="003F28B1">
        <w:footnoteReference w:id="13"/>
      </w:r>
      <w:r w:rsidRPr="003F28B1">
        <w:t>. Учебные занятия объединяются в тематические блоки (например, учебная нагрузка по биологии за месяц концентрируется в неделю, а три недели биологии в основном расписании нет). Основной единицей  образовательного процесса перестает быть урок, а становится блок уроков по теме, более или менее очерченной в программе учебного предмета. Естественно, увеличение единицы учебного процесса обуславливает изменение ее внутренней структуры, предполагающей обязательное разнообразие форм учебной работы при общем единстве и целостности содержания.</w:t>
      </w:r>
    </w:p>
    <w:p w:rsidR="003F28B1" w:rsidRPr="003F28B1" w:rsidRDefault="003F28B1" w:rsidP="003F28B1">
      <w:r w:rsidRPr="003F28B1">
        <w:lastRenderedPageBreak/>
        <w:t xml:space="preserve">    Переходное пространство (три недели между двумя тематическими блоками) отводится для проведения самостоятельной (индивидуальной или групповой) работы учащихся. Содержанием этой работы учащихся после этапа погружения по предмету должна стать серия заданий (проектов, предметных задач и т.п.) на испытание полученных средств. Для того чтобы организовать такую самостоятельную работу, прежде всего, нужно понимать, что не все модели и не всегда становятся собственно детскими средствами. Другими словами, предметом особой заботы становится ответ на вопрос: что в результате учебного блока «отслаивается» в качестве средств, которыми дети овладели, а что еще требует доработки в следующих блоках?</w:t>
      </w:r>
    </w:p>
    <w:p w:rsidR="003F28B1" w:rsidRPr="003F28B1" w:rsidRDefault="003F28B1" w:rsidP="003F28B1">
      <w:r w:rsidRPr="003F28B1">
        <w:t>Для самостоятельной работы учащимся могут предлагаться задания трех типов (с точки зрения использования новых средств):  принятие и решение "чужих" задач; постановка собственных задач для испытания своих средств; выбор задач, которые можно  решить известными школьнику средствами.</w:t>
      </w:r>
    </w:p>
    <w:p w:rsidR="003F28B1" w:rsidRPr="003F28B1" w:rsidRDefault="003F28B1" w:rsidP="003F28B1">
      <w:r w:rsidRPr="003F28B1">
        <w:t>В пределе мера учебной самостоятельности школьника проявляется в ответе на вопрос: « В каких границах я могу поставить себе задачи  для использования известных мне средств?». Другими словами, подросток в рамках самостоятельной работы должен решать не задачи учителя, а свои задачи.</w:t>
      </w:r>
    </w:p>
    <w:p w:rsidR="003F28B1" w:rsidRPr="003F28B1" w:rsidRDefault="003F28B1" w:rsidP="003F28B1">
      <w:r w:rsidRPr="003F28B1">
        <w:t>Второй аспект учебной самостоятельности связан с индивидуальными образовательными траекториями (маршрутами) учащихся. Для этого в содержании предмета должна быть предусмотрена возможность рассмотрения учебного материала блока под разными «углами зрения» с учетом разных интересов. Дети должны получить свободу поиска других путей решения поставленных в ходе совместной работы задач, иногда – движения вообще в другом направлении или вглубь вопроса.</w:t>
      </w:r>
    </w:p>
    <w:p w:rsidR="003F28B1" w:rsidRPr="003F28B1" w:rsidRDefault="003F28B1" w:rsidP="003F28B1">
      <w:r w:rsidRPr="003F28B1">
        <w:t>Этап самостоятельной работы учащихся является одним из трех обязательных этапов обучения в подростковой школе (наряду с 1) этапом коллективного исследования, проектирования, осмысления, изучения учебного материала, работы в разных позициях и т.п. и 2) этапом рефлексии и подведения итогов изучения темы). Слово «этап» при этом подразумевает не ограниченный период времени, а функциональные отношения между этими тремя формами учебной работы при обучении в рамках концентрированного обучения.</w:t>
      </w:r>
    </w:p>
    <w:p w:rsidR="003F28B1" w:rsidRPr="003F28B1" w:rsidRDefault="003F28B1" w:rsidP="003F28B1">
      <w:r w:rsidRPr="003F28B1">
        <w:t>Отсутствие самостоятельной работы или плохая организация этого этапа, слабо продуманное  учителем содержание работы автоматически лишает всех (и педагогов, и учащихся) возможности решить поставленную перед подростковой школой задачу выращивания  индивидуального субъекта  учения.</w:t>
      </w:r>
    </w:p>
    <w:p w:rsidR="003F28B1" w:rsidRPr="003F28B1" w:rsidRDefault="003F28B1" w:rsidP="003F28B1">
      <w:r w:rsidRPr="003F28B1">
        <w:t>Организация самостоятельной работы учащихся требует достаточно высокого уровня самосознания, самодисциплины, личной ответственности самого ребенка. Она должна доставлять ему удовлетворение самосовершенствования.</w:t>
      </w:r>
    </w:p>
    <w:p w:rsidR="003F28B1" w:rsidRPr="003F28B1" w:rsidRDefault="003F28B1" w:rsidP="003F28B1">
      <w:r w:rsidRPr="003F28B1">
        <w:t xml:space="preserve">   </w:t>
      </w:r>
      <w:r w:rsidRPr="003F28B1">
        <w:tab/>
        <w:t xml:space="preserve">2)  В построении учебных материалов для учащихся.  При различении тематических переходных пространств это различие представлено в преимущественном использовании одного из «блоков» учебных материалов, которые создаются для учащихся. Например, на «переходах» ученик работает, по преимуществу, в рабочей тетради, а в  «погружении – с учебником. </w:t>
      </w:r>
    </w:p>
    <w:p w:rsidR="003F28B1" w:rsidRPr="003F28B1" w:rsidRDefault="003F28B1" w:rsidP="003F28B1">
      <w:r w:rsidRPr="003F28B1">
        <w:t xml:space="preserve">        </w:t>
      </w:r>
      <w:r w:rsidRPr="003F28B1">
        <w:tab/>
        <w:t xml:space="preserve">3)   В организации учебного года. В ходе учебного года выделяется три фазы: фаза совместной постановки  и планирования задач года (сентябрь), фаза решения учебных задач (октябрь-апрель), рефлексивная фаза учебного года (май). Указанные фазы учебного года </w:t>
      </w:r>
      <w:r w:rsidRPr="003F28B1">
        <w:lastRenderedPageBreak/>
        <w:t>соответствует в общем виде структуре учебной деятельности, а, следовательно, в отличие от начальной школе, где дети двигались от постановки одной учебной задачи к другой, в подростковой школе в начале учебного года (в «стартовом» проекте) может быть поставлено одновременно несколько учебных задач, которые предстоит решить учащимся в ходе учебного года. Таким образом, учащиеся вместе с учителем могут уже вначале года представить себе и спланировать «общий план» действий на достаточно большой отрезок учебного года (четверть, полугодие, год).</w:t>
      </w:r>
    </w:p>
    <w:p w:rsidR="003F28B1" w:rsidRPr="003F28B1" w:rsidRDefault="003F28B1" w:rsidP="003F28B1">
      <w:r w:rsidRPr="003F28B1">
        <w:t xml:space="preserve">         </w:t>
      </w:r>
      <w:r w:rsidRPr="003F28B1">
        <w:tab/>
        <w:t>Итак, учебная деятельность в подростковом возрасте приобретает  следующие особенности:</w:t>
      </w:r>
    </w:p>
    <w:p w:rsidR="003F28B1" w:rsidRPr="003F28B1" w:rsidRDefault="003F28B1" w:rsidP="003F28B1">
      <w:r w:rsidRPr="003F28B1">
        <w:t>сохраняет свой ведущий характер в развитии подростка, однако, не как единственная, но вместе с другими видами деятельности, в которые включается подросток и инициатором которых зачастую становится (проектирование, социальное экспериментирование и пр.). Поэтому в подростковой школе должны существовать разные пространства и возможности для инициативного развертывания учащимися и включения их в эти деятельности;</w:t>
      </w:r>
    </w:p>
    <w:p w:rsidR="003F28B1" w:rsidRPr="003F28B1" w:rsidRDefault="003F28B1" w:rsidP="003F28B1">
      <w:r w:rsidRPr="003F28B1">
        <w:t>содержание и структура самой учебной деятельности меняется: на передний план выходят действие постановки учебной задачи и действие преобразования условий с целью поиска существенных отношений данного предмета. Эти действия осуществляются на особых моделях – «пробных телах», устройство которых требует переходов между описаниями и представлениями реальности, воображаемыми и материализованными конструкциями объектов разных уровней и управляющими схемами. Результатом этих пробных действий должно быть становление у подростка позиции – особого способа рассмотрения вещей, учитывающего особенности построения и использования средств этого рассмотрения;</w:t>
      </w:r>
    </w:p>
    <w:p w:rsidR="003F28B1" w:rsidRPr="003F28B1" w:rsidRDefault="003F28B1" w:rsidP="003F28B1">
      <w:r w:rsidRPr="003F28B1">
        <w:t>учебная деятельность все больше приобретает индивидуальные формы и выходит за пределы  урока (учебного блока). Предельная  форма учебной деятельности – это самостоятельный поиск теоретических знаний и способов действий;</w:t>
      </w:r>
    </w:p>
    <w:p w:rsidR="003F28B1" w:rsidRPr="003F28B1" w:rsidRDefault="003F28B1" w:rsidP="003F28B1">
      <w:r w:rsidRPr="003F28B1">
        <w:t>в определенных  «узловых» (ключевых) точках учебных курсов учебная деятельность приобретает  форму проектной деятельности;</w:t>
      </w:r>
    </w:p>
    <w:p w:rsidR="003F28B1" w:rsidRPr="003F28B1" w:rsidRDefault="003F28B1" w:rsidP="003F28B1">
      <w:r w:rsidRPr="003F28B1">
        <w:t>постановка учебных задач  начинает носить «перспективный» открытый характер, учащиеся имеют возможность  одновременно ставить и планировать решение нескольких учебных задач года и решать эти задачи в индивидуальном (опережающем) режиме.</w:t>
      </w:r>
    </w:p>
    <w:p w:rsidR="003F28B1" w:rsidRPr="003F28B1" w:rsidRDefault="003F28B1" w:rsidP="003F28B1">
      <w:r w:rsidRPr="003F28B1">
        <w:t>Построение  обучения в основной школе в форме учебной  деятельности создает  реальные возможности  сформировать у обучающихся такие ключевые компетентности как решение проблем (задач) и учебной (образовательной) компетентности, которые опираются на сформированность,  прежде всего, таких универсальных учебных действий (познавательных и регулятивных) как:</w:t>
      </w:r>
    </w:p>
    <w:p w:rsidR="003F28B1" w:rsidRPr="003F28B1" w:rsidRDefault="003F28B1" w:rsidP="003F28B1">
      <w:r w:rsidRPr="003F28B1">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3F28B1" w:rsidRPr="003F28B1" w:rsidRDefault="003F28B1" w:rsidP="003F28B1">
      <w:r w:rsidRPr="003F28B1">
        <w:t>2) умение самостоятельно планировать пути  достижения образовательных целей,  в том числе альтернативные,  осознанно выбирать  наиболее эффективные способы решения учебных и познавательных задач;</w:t>
      </w:r>
    </w:p>
    <w:p w:rsidR="003F28B1" w:rsidRPr="003F28B1" w:rsidRDefault="003F28B1" w:rsidP="003F28B1">
      <w:r w:rsidRPr="003F28B1">
        <w:lastRenderedPageBreak/>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умение оценивать правильность выполнения учебной задачи,  собственные возможности её решения;</w:t>
      </w:r>
    </w:p>
    <w:p w:rsidR="003F28B1" w:rsidRPr="003F28B1" w:rsidRDefault="003F28B1" w:rsidP="003F28B1">
      <w:r w:rsidRPr="003F28B1">
        <w:t xml:space="preserve">4) владение самоконтролем, самооценкой, способность к принятию решений и осуществления осознанного выбора в учебной и познавательной деятельности. </w:t>
      </w:r>
    </w:p>
    <w:p w:rsidR="003F28B1" w:rsidRPr="003F28B1" w:rsidRDefault="003F28B1" w:rsidP="003F28B1">
      <w:r w:rsidRPr="003F28B1">
        <w:t>Именно  в ходе учебной  деятельности на этапе основной школы формируется произвольная саморегуляция – осознанное управление  своим поведением и деятельностью, направленной на достижение поставленных целей; способность преодолевать трудности и препятствия. Развитие  саморегуляции предполагает формирование  таких личностных качеств, как самостоятельность, инициативность, ответственность, относительная независимость (иммунитет) и устойчивость в отношении воздействия среды.</w:t>
      </w:r>
    </w:p>
    <w:p w:rsidR="003F28B1" w:rsidRPr="003F28B1" w:rsidRDefault="003F28B1" w:rsidP="003F28B1">
      <w:r w:rsidRPr="003F28B1">
        <w:t>Обнаружить и оценить указанные выше результаты возможно с помощью специальных трехуровневых диагностических задач, в проектных формах учебной деятельности (экспертная оценка), а также в ходе выполнения самостоятельной  работы учащихся между «погружениями».</w:t>
      </w:r>
    </w:p>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r w:rsidRPr="003F28B1">
        <w:t>2.1.2. Цели и задачи программы, описание ее места и роли в реализации требований ФГОС</w:t>
      </w:r>
    </w:p>
    <w:p w:rsidR="003F28B1" w:rsidRPr="003F28B1" w:rsidRDefault="003F28B1" w:rsidP="003F28B1">
      <w:r w:rsidRPr="003F28B1">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3F28B1" w:rsidRPr="003F28B1" w:rsidRDefault="003F28B1" w:rsidP="003F28B1">
      <w:r w:rsidRPr="003F28B1">
        <w:t>В соответствии с указанной целью программа развития УУД в основной школе определяет следующие задачи:</w:t>
      </w:r>
    </w:p>
    <w:p w:rsidR="003F28B1" w:rsidRPr="003F28B1" w:rsidRDefault="003F28B1" w:rsidP="003F28B1">
      <w:r w:rsidRPr="003F28B1">
        <w:t>организация взаимодействия педагогов и обучающихся и их родителей по развитию универсальных учебных действий в основной школе;</w:t>
      </w:r>
    </w:p>
    <w:p w:rsidR="003F28B1" w:rsidRPr="003F28B1" w:rsidRDefault="003F28B1" w:rsidP="003F28B1">
      <w:r w:rsidRPr="003F28B1">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F28B1" w:rsidRPr="003F28B1" w:rsidRDefault="003F28B1" w:rsidP="003F28B1">
      <w:r w:rsidRPr="003F28B1">
        <w:t>включение развивающих задач как в урочную, так и внеурочную деятельность обучающихся;</w:t>
      </w:r>
    </w:p>
    <w:p w:rsidR="003F28B1" w:rsidRPr="003F28B1" w:rsidRDefault="003F28B1" w:rsidP="003F28B1">
      <w:r w:rsidRPr="003F28B1">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3F28B1" w:rsidRPr="003F28B1" w:rsidRDefault="003F28B1" w:rsidP="003F28B1">
      <w:r w:rsidRPr="003F28B1">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3F28B1" w:rsidRPr="003F28B1" w:rsidRDefault="003F28B1" w:rsidP="003F28B1">
      <w:r w:rsidRPr="003F28B1">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F28B1" w:rsidRPr="003F28B1" w:rsidRDefault="003F28B1" w:rsidP="003F28B1"/>
    <w:p w:rsidR="003F28B1" w:rsidRPr="003F28B1" w:rsidRDefault="003F28B1" w:rsidP="003F28B1">
      <w:r w:rsidRPr="003F28B1">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F28B1" w:rsidRPr="003F28B1" w:rsidRDefault="003F28B1" w:rsidP="003F28B1">
      <w:r w:rsidRPr="003F28B1">
        <w:t>К принципам формирования УУД в основной школе можно отнести следующие:</w:t>
      </w:r>
    </w:p>
    <w:p w:rsidR="003F28B1" w:rsidRPr="003F28B1" w:rsidRDefault="003F28B1" w:rsidP="003F28B1">
      <w:r w:rsidRPr="003F28B1">
        <w:t>формирование УУД – задача, сквозная для всего образовательного процесса (урочная, внеурочная деятельность);</w:t>
      </w:r>
    </w:p>
    <w:p w:rsidR="003F28B1" w:rsidRPr="003F28B1" w:rsidRDefault="003F28B1" w:rsidP="003F28B1">
      <w:r w:rsidRPr="003F28B1">
        <w:t>формирование УУД обязательно требует работы с предметным или междисциплинарным содержанием;</w:t>
      </w:r>
    </w:p>
    <w:p w:rsidR="003F28B1" w:rsidRPr="003F28B1" w:rsidRDefault="003F28B1" w:rsidP="003F28B1">
      <w:r w:rsidRPr="003F28B1">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3F28B1" w:rsidRPr="003F28B1" w:rsidRDefault="003F28B1" w:rsidP="003F28B1">
      <w:r w:rsidRPr="003F28B1">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3F28B1" w:rsidRPr="003F28B1" w:rsidRDefault="003F28B1" w:rsidP="003F28B1">
      <w:r w:rsidRPr="003F28B1">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3F28B1" w:rsidRPr="003F28B1" w:rsidRDefault="003F28B1" w:rsidP="003F28B1">
      <w:r w:rsidRPr="003F28B1">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3F28B1" w:rsidRPr="003F28B1" w:rsidRDefault="003F28B1" w:rsidP="003F28B1">
      <w:r w:rsidRPr="003F28B1">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3F28B1" w:rsidRPr="003F28B1" w:rsidRDefault="003F28B1" w:rsidP="003F28B1">
      <w:r w:rsidRPr="003F28B1">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3F28B1" w:rsidRPr="003F28B1" w:rsidRDefault="003F28B1" w:rsidP="003F28B1">
      <w:r w:rsidRPr="003F28B1">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w:t>
      </w:r>
      <w:r w:rsidRPr="003F28B1">
        <w:lastRenderedPageBreak/>
        <w:t xml:space="preserve">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3F28B1" w:rsidRPr="003F28B1" w:rsidRDefault="003F28B1" w:rsidP="003F28B1">
      <w:r w:rsidRPr="003F28B1">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3F28B1" w:rsidRPr="003F28B1" w:rsidRDefault="003F28B1" w:rsidP="003F28B1"/>
    <w:p w:rsidR="003F28B1" w:rsidRPr="003F28B1" w:rsidRDefault="003F28B1" w:rsidP="003F28B1"/>
    <w:p w:rsidR="003F28B1" w:rsidRPr="003F28B1" w:rsidRDefault="003F28B1" w:rsidP="003F28B1">
      <w:r w:rsidRPr="003F28B1">
        <w:t>2.1.4. Типовые задачи применения универсальных учебных действий</w:t>
      </w:r>
    </w:p>
    <w:p w:rsidR="003F28B1" w:rsidRPr="003F28B1" w:rsidRDefault="003F28B1" w:rsidP="003F28B1">
      <w:r w:rsidRPr="003F28B1">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3F28B1" w:rsidRPr="003F28B1" w:rsidRDefault="003F28B1" w:rsidP="003F28B1">
      <w:r w:rsidRPr="003F28B1">
        <w:t>Различаются два типа заданий, связанных с УУД:</w:t>
      </w:r>
    </w:p>
    <w:p w:rsidR="003F28B1" w:rsidRPr="003F28B1" w:rsidRDefault="003F28B1" w:rsidP="003F28B1">
      <w:r w:rsidRPr="003F28B1">
        <w:t>задания, позволяющие в рамках образовательного процесса сформировать УУД;</w:t>
      </w:r>
    </w:p>
    <w:p w:rsidR="003F28B1" w:rsidRPr="003F28B1" w:rsidRDefault="003F28B1" w:rsidP="003F28B1">
      <w:r w:rsidRPr="003F28B1">
        <w:t>задания, позволяющие диагностировать уровень сформированности УУД.</w:t>
      </w:r>
    </w:p>
    <w:p w:rsidR="003F28B1" w:rsidRPr="003F28B1" w:rsidRDefault="003F28B1" w:rsidP="003F28B1">
      <w:r w:rsidRPr="003F28B1">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3F28B1" w:rsidRPr="003F28B1" w:rsidRDefault="003F28B1" w:rsidP="003F28B1">
      <w:r w:rsidRPr="003F28B1">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3F28B1" w:rsidRPr="003F28B1" w:rsidRDefault="003F28B1" w:rsidP="003F28B1">
      <w:r w:rsidRPr="003F28B1">
        <w:t>В основной школе возможно использовать в том числе следующие типы задач:</w:t>
      </w:r>
    </w:p>
    <w:p w:rsidR="003F28B1" w:rsidRPr="003F28B1" w:rsidRDefault="003F28B1" w:rsidP="003F28B1">
      <w:r w:rsidRPr="003F28B1">
        <w:t>1. Задачи, формирующие коммуникативные УУД:</w:t>
      </w:r>
    </w:p>
    <w:p w:rsidR="003F28B1" w:rsidRPr="003F28B1" w:rsidRDefault="003F28B1" w:rsidP="003F28B1">
      <w:r w:rsidRPr="003F28B1">
        <w:t>на учет позиции партнера;</w:t>
      </w:r>
    </w:p>
    <w:p w:rsidR="003F28B1" w:rsidRPr="003F28B1" w:rsidRDefault="003F28B1" w:rsidP="003F28B1">
      <w:r w:rsidRPr="003F28B1">
        <w:t>на организацию и осуществление сотрудничества;</w:t>
      </w:r>
    </w:p>
    <w:p w:rsidR="003F28B1" w:rsidRPr="003F28B1" w:rsidRDefault="003F28B1" w:rsidP="003F28B1">
      <w:r w:rsidRPr="003F28B1">
        <w:t>на передачу информации и отображение предметного содержания;</w:t>
      </w:r>
    </w:p>
    <w:p w:rsidR="003F28B1" w:rsidRPr="003F28B1" w:rsidRDefault="003F28B1" w:rsidP="003F28B1">
      <w:r w:rsidRPr="003F28B1">
        <w:t>тренинги коммуникативных навыков;</w:t>
      </w:r>
    </w:p>
    <w:p w:rsidR="003F28B1" w:rsidRPr="003F28B1" w:rsidRDefault="003F28B1" w:rsidP="003F28B1">
      <w:r w:rsidRPr="003F28B1">
        <w:t>ролевые игры.</w:t>
      </w:r>
    </w:p>
    <w:p w:rsidR="003F28B1" w:rsidRPr="003F28B1" w:rsidRDefault="003F28B1" w:rsidP="003F28B1">
      <w:r w:rsidRPr="003F28B1">
        <w:t>2. Задачи, формирующие познавательные УУД:</w:t>
      </w:r>
    </w:p>
    <w:p w:rsidR="003F28B1" w:rsidRPr="003F28B1" w:rsidRDefault="003F28B1" w:rsidP="003F28B1">
      <w:r w:rsidRPr="003F28B1">
        <w:t>проекты на выстраивание стратегии поиска решения задач;</w:t>
      </w:r>
    </w:p>
    <w:p w:rsidR="003F28B1" w:rsidRPr="003F28B1" w:rsidRDefault="003F28B1" w:rsidP="003F28B1">
      <w:r w:rsidRPr="003F28B1">
        <w:t>задачи на сериацию, сравнение, оценивание;</w:t>
      </w:r>
    </w:p>
    <w:p w:rsidR="003F28B1" w:rsidRPr="003F28B1" w:rsidRDefault="003F28B1" w:rsidP="003F28B1">
      <w:r w:rsidRPr="003F28B1">
        <w:t>проведение эмпирического исследования;</w:t>
      </w:r>
    </w:p>
    <w:p w:rsidR="003F28B1" w:rsidRPr="003F28B1" w:rsidRDefault="003F28B1" w:rsidP="003F28B1">
      <w:r w:rsidRPr="003F28B1">
        <w:t>проведение теоретического исследования;</w:t>
      </w:r>
    </w:p>
    <w:p w:rsidR="003F28B1" w:rsidRPr="003F28B1" w:rsidRDefault="003F28B1" w:rsidP="003F28B1">
      <w:r w:rsidRPr="003F28B1">
        <w:lastRenderedPageBreak/>
        <w:t>смысловое чтение.</w:t>
      </w:r>
    </w:p>
    <w:p w:rsidR="003F28B1" w:rsidRPr="003F28B1" w:rsidRDefault="003F28B1" w:rsidP="003F28B1">
      <w:r w:rsidRPr="003F28B1">
        <w:t>3. Задачи, формирующие регулятивные УУД:</w:t>
      </w:r>
    </w:p>
    <w:p w:rsidR="003F28B1" w:rsidRPr="003F28B1" w:rsidRDefault="003F28B1" w:rsidP="003F28B1">
      <w:r w:rsidRPr="003F28B1">
        <w:t>на планирование;</w:t>
      </w:r>
    </w:p>
    <w:p w:rsidR="003F28B1" w:rsidRPr="003F28B1" w:rsidRDefault="003F28B1" w:rsidP="003F28B1">
      <w:r w:rsidRPr="003F28B1">
        <w:t>на ориентировку в ситуации;</w:t>
      </w:r>
    </w:p>
    <w:p w:rsidR="003F28B1" w:rsidRPr="003F28B1" w:rsidRDefault="003F28B1" w:rsidP="003F28B1">
      <w:r w:rsidRPr="003F28B1">
        <w:t>на прогнозирование;</w:t>
      </w:r>
    </w:p>
    <w:p w:rsidR="003F28B1" w:rsidRPr="003F28B1" w:rsidRDefault="003F28B1" w:rsidP="003F28B1">
      <w:r w:rsidRPr="003F28B1">
        <w:t>на целеполагание;</w:t>
      </w:r>
    </w:p>
    <w:p w:rsidR="003F28B1" w:rsidRPr="003F28B1" w:rsidRDefault="003F28B1" w:rsidP="003F28B1">
      <w:r w:rsidRPr="003F28B1">
        <w:t>на принятие решения;</w:t>
      </w:r>
    </w:p>
    <w:p w:rsidR="003F28B1" w:rsidRPr="003F28B1" w:rsidRDefault="003F28B1" w:rsidP="003F28B1">
      <w:r w:rsidRPr="003F28B1">
        <w:t>на самоконтроль.</w:t>
      </w:r>
    </w:p>
    <w:p w:rsidR="003F28B1" w:rsidRPr="003F28B1" w:rsidRDefault="003F28B1" w:rsidP="003F28B1">
      <w:r w:rsidRPr="003F28B1">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3F28B1" w:rsidRPr="003F28B1" w:rsidRDefault="003F28B1" w:rsidP="003F28B1">
      <w:r w:rsidRPr="003F28B1">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3F28B1" w:rsidRPr="003F28B1" w:rsidRDefault="003F28B1" w:rsidP="003F28B1">
      <w:r w:rsidRPr="003F28B1">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3F28B1" w:rsidRPr="003F28B1" w:rsidRDefault="003F28B1" w:rsidP="003F28B1"/>
    <w:p w:rsidR="003F28B1" w:rsidRPr="003F28B1" w:rsidRDefault="003F28B1" w:rsidP="003F28B1">
      <w:r w:rsidRPr="003F28B1">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3F28B1" w:rsidRPr="003F28B1" w:rsidRDefault="003F28B1" w:rsidP="003F28B1">
      <w:r w:rsidRPr="003F28B1">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3F28B1" w:rsidRPr="003F28B1" w:rsidRDefault="003F28B1" w:rsidP="003F28B1">
      <w:r w:rsidRPr="003F28B1">
        <w:t xml:space="preserve">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w:t>
      </w:r>
      <w:r w:rsidRPr="003F28B1">
        <w:lastRenderedPageBreak/>
        <w:t>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3F28B1" w:rsidRPr="003F28B1" w:rsidRDefault="003F28B1" w:rsidP="003F28B1">
      <w:r w:rsidRPr="003F28B1">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F28B1" w:rsidRPr="003F28B1" w:rsidRDefault="003F28B1" w:rsidP="003F28B1">
      <w:r w:rsidRPr="003F28B1">
        <w:t>Учебно-исследовательская работа учащихся может быть организована по двум направлениям:</w:t>
      </w:r>
    </w:p>
    <w:p w:rsidR="003F28B1" w:rsidRPr="003F28B1" w:rsidRDefault="003F28B1" w:rsidP="003F28B1">
      <w:r w:rsidRPr="003F28B1">
        <w:t xml:space="preserve">урочная учебно-исследовательская деятельность учащихся: проблемные уроки; семинары; практические и лабораторные занятия, др.; </w:t>
      </w:r>
    </w:p>
    <w:p w:rsidR="003F28B1" w:rsidRPr="003F28B1" w:rsidRDefault="003F28B1" w:rsidP="003F28B1">
      <w:r w:rsidRPr="003F28B1">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3F28B1" w:rsidRPr="003F28B1" w:rsidRDefault="003F28B1" w:rsidP="003F28B1">
      <w:r w:rsidRPr="003F28B1">
        <w:t>Учебно-исследовательская и проектная деятельность обучающихся может проводиться в том числе по таким направлениям, как:</w:t>
      </w:r>
    </w:p>
    <w:p w:rsidR="003F28B1" w:rsidRPr="003F28B1" w:rsidRDefault="003F28B1" w:rsidP="003F28B1">
      <w:r w:rsidRPr="003F28B1">
        <w:t>исследовательское;</w:t>
      </w:r>
    </w:p>
    <w:p w:rsidR="003F28B1" w:rsidRPr="003F28B1" w:rsidRDefault="003F28B1" w:rsidP="003F28B1">
      <w:r w:rsidRPr="003F28B1">
        <w:t>инженерное;</w:t>
      </w:r>
    </w:p>
    <w:p w:rsidR="003F28B1" w:rsidRPr="003F28B1" w:rsidRDefault="003F28B1" w:rsidP="003F28B1">
      <w:r w:rsidRPr="003F28B1">
        <w:t>прикладное;</w:t>
      </w:r>
    </w:p>
    <w:p w:rsidR="003F28B1" w:rsidRPr="003F28B1" w:rsidRDefault="003F28B1" w:rsidP="003F28B1">
      <w:r w:rsidRPr="003F28B1">
        <w:t>информационное;</w:t>
      </w:r>
    </w:p>
    <w:p w:rsidR="003F28B1" w:rsidRPr="003F28B1" w:rsidRDefault="003F28B1" w:rsidP="003F28B1">
      <w:r w:rsidRPr="003F28B1">
        <w:t>социальное;</w:t>
      </w:r>
    </w:p>
    <w:p w:rsidR="003F28B1" w:rsidRPr="003F28B1" w:rsidRDefault="003F28B1" w:rsidP="003F28B1">
      <w:r w:rsidRPr="003F28B1">
        <w:t>игровое;</w:t>
      </w:r>
    </w:p>
    <w:p w:rsidR="003F28B1" w:rsidRPr="003F28B1" w:rsidRDefault="003F28B1" w:rsidP="003F28B1">
      <w:r w:rsidRPr="003F28B1">
        <w:t>творческое.</w:t>
      </w:r>
    </w:p>
    <w:p w:rsidR="003F28B1" w:rsidRPr="003F28B1" w:rsidRDefault="003F28B1" w:rsidP="003F28B1">
      <w:r w:rsidRPr="003F28B1">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3F28B1" w:rsidRPr="003F28B1" w:rsidRDefault="003F28B1" w:rsidP="003F28B1">
      <w:r w:rsidRPr="003F28B1">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3F28B1" w:rsidRPr="003F28B1" w:rsidRDefault="003F28B1" w:rsidP="003F28B1">
      <w:r w:rsidRPr="003F28B1">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F28B1" w:rsidRPr="003F28B1" w:rsidRDefault="003F28B1" w:rsidP="003F28B1">
      <w:r w:rsidRPr="003F28B1">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w:t>
      </w:r>
      <w:r w:rsidRPr="003F28B1">
        <w:lastRenderedPageBreak/>
        <w:t>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F28B1" w:rsidRPr="003F28B1" w:rsidRDefault="003F28B1" w:rsidP="003F28B1">
      <w:r w:rsidRPr="003F28B1">
        <w:t>Формы организации учебно-исследовательской деятельности на урочных занятиях могут быть следующими:</w:t>
      </w:r>
    </w:p>
    <w:p w:rsidR="003F28B1" w:rsidRPr="003F28B1" w:rsidRDefault="003F28B1" w:rsidP="003F28B1">
      <w:r w:rsidRPr="003F28B1">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3F28B1" w:rsidRPr="003F28B1" w:rsidRDefault="003F28B1" w:rsidP="003F28B1">
      <w:r w:rsidRPr="003F28B1">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F28B1" w:rsidRPr="003F28B1" w:rsidRDefault="003F28B1" w:rsidP="003F28B1">
      <w:r w:rsidRPr="003F28B1">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F28B1" w:rsidRPr="003F28B1" w:rsidRDefault="003F28B1" w:rsidP="003F28B1">
      <w:r w:rsidRPr="003F28B1">
        <w:t>Формы организации учебно-исследовательской деятельности на внеурочных занятиях могут быть следующими:</w:t>
      </w:r>
    </w:p>
    <w:p w:rsidR="003F28B1" w:rsidRPr="003F28B1" w:rsidRDefault="003F28B1" w:rsidP="003F28B1">
      <w:r w:rsidRPr="003F28B1">
        <w:t>исследовательская практика обучающихся;</w:t>
      </w:r>
    </w:p>
    <w:p w:rsidR="003F28B1" w:rsidRPr="003F28B1" w:rsidRDefault="003F28B1" w:rsidP="003F28B1">
      <w:r w:rsidRPr="003F28B1">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F28B1" w:rsidRPr="003F28B1" w:rsidRDefault="003F28B1" w:rsidP="003F28B1">
      <w:r w:rsidRPr="003F28B1">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3F28B1" w:rsidRPr="003F28B1" w:rsidRDefault="003F28B1" w:rsidP="003F28B1">
      <w:r w:rsidRPr="003F28B1">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3F28B1" w:rsidRPr="003F28B1" w:rsidRDefault="003F28B1" w:rsidP="003F28B1">
      <w:r w:rsidRPr="003F28B1">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F28B1" w:rsidRPr="003F28B1" w:rsidRDefault="003F28B1" w:rsidP="003F28B1">
      <w:r w:rsidRPr="003F28B1">
        <w:t>Среди возможных форм представления результатов проектной деятельности можно выделить следующие:</w:t>
      </w:r>
    </w:p>
    <w:p w:rsidR="003F28B1" w:rsidRPr="003F28B1" w:rsidRDefault="003F28B1" w:rsidP="003F28B1">
      <w:r w:rsidRPr="003F28B1">
        <w:t>макеты, модели, рабочие установки, схемы, план-карты;</w:t>
      </w:r>
    </w:p>
    <w:p w:rsidR="003F28B1" w:rsidRPr="003F28B1" w:rsidRDefault="003F28B1" w:rsidP="003F28B1">
      <w:r w:rsidRPr="003F28B1">
        <w:t>постеры, презентации;</w:t>
      </w:r>
    </w:p>
    <w:p w:rsidR="003F28B1" w:rsidRPr="003F28B1" w:rsidRDefault="003F28B1" w:rsidP="003F28B1">
      <w:r w:rsidRPr="003F28B1">
        <w:t>альбомы, буклеты, брошюры, книги;</w:t>
      </w:r>
    </w:p>
    <w:p w:rsidR="003F28B1" w:rsidRPr="003F28B1" w:rsidRDefault="003F28B1" w:rsidP="003F28B1">
      <w:r w:rsidRPr="003F28B1">
        <w:t>реконструкции событий;</w:t>
      </w:r>
    </w:p>
    <w:p w:rsidR="003F28B1" w:rsidRPr="003F28B1" w:rsidRDefault="003F28B1" w:rsidP="003F28B1">
      <w:r w:rsidRPr="003F28B1">
        <w:lastRenderedPageBreak/>
        <w:t>эссе, рассказы, стихи, рисунки;</w:t>
      </w:r>
    </w:p>
    <w:p w:rsidR="003F28B1" w:rsidRPr="003F28B1" w:rsidRDefault="003F28B1" w:rsidP="003F28B1">
      <w:r w:rsidRPr="003F28B1">
        <w:t>результаты исследовательских экспедиций, обработки архивов и мемуаров;</w:t>
      </w:r>
    </w:p>
    <w:p w:rsidR="003F28B1" w:rsidRPr="003F28B1" w:rsidRDefault="003F28B1" w:rsidP="003F28B1">
      <w:r w:rsidRPr="003F28B1">
        <w:t>документальные фильмы, мультфильмы;</w:t>
      </w:r>
    </w:p>
    <w:p w:rsidR="003F28B1" w:rsidRPr="003F28B1" w:rsidRDefault="003F28B1" w:rsidP="003F28B1">
      <w:r w:rsidRPr="003F28B1">
        <w:t>выставки, игры, тематические вечера, концерты;</w:t>
      </w:r>
    </w:p>
    <w:p w:rsidR="003F28B1" w:rsidRPr="003F28B1" w:rsidRDefault="003F28B1" w:rsidP="003F28B1">
      <w:r w:rsidRPr="003F28B1">
        <w:t>сценарии мероприятий;</w:t>
      </w:r>
    </w:p>
    <w:p w:rsidR="003F28B1" w:rsidRPr="003F28B1" w:rsidRDefault="003F28B1" w:rsidP="003F28B1">
      <w:r w:rsidRPr="003F28B1">
        <w:t>веб-сайты, программное обеспечение, компакт-диски (или другие цифровые носители) и др.</w:t>
      </w:r>
    </w:p>
    <w:p w:rsidR="003F28B1" w:rsidRPr="003F28B1" w:rsidRDefault="003F28B1" w:rsidP="003F28B1">
      <w:r w:rsidRPr="003F28B1">
        <w:t>Результаты также могут быть представлены в ходе проведения конференций, семинаров и круглых столов.</w:t>
      </w:r>
    </w:p>
    <w:p w:rsidR="003F28B1" w:rsidRPr="003F28B1" w:rsidRDefault="003F28B1" w:rsidP="003F28B1">
      <w:r w:rsidRPr="003F28B1">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3F28B1" w:rsidRPr="003F28B1" w:rsidRDefault="003F28B1" w:rsidP="003F28B1"/>
    <w:p w:rsidR="003F28B1" w:rsidRPr="003F28B1" w:rsidRDefault="003F28B1" w:rsidP="003F28B1">
      <w:r w:rsidRPr="003F28B1">
        <w:t>2.1.6. Описание содержания, видов и форм организации учебной деятельности по развитию информационно-коммуникационных технологий</w:t>
      </w:r>
    </w:p>
    <w:p w:rsidR="003F28B1" w:rsidRPr="003F28B1" w:rsidRDefault="003F28B1" w:rsidP="003F28B1">
      <w:r w:rsidRPr="003F28B1">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3F28B1" w:rsidRPr="003F28B1" w:rsidRDefault="003F28B1" w:rsidP="003F28B1">
      <w:r w:rsidRPr="003F28B1">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3F28B1" w:rsidRPr="003F28B1" w:rsidRDefault="003F28B1" w:rsidP="003F28B1">
      <w:r w:rsidRPr="003F28B1">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3F28B1" w:rsidRPr="003F28B1" w:rsidRDefault="003F28B1" w:rsidP="003F28B1">
      <w:r w:rsidRPr="003F28B1">
        <w:t>Основные формы организации учебной деятельности по формированию ИКТ-компетенции обучающихся могут включить:</w:t>
      </w:r>
    </w:p>
    <w:p w:rsidR="003F28B1" w:rsidRPr="003F28B1" w:rsidRDefault="003F28B1" w:rsidP="003F28B1">
      <w:r w:rsidRPr="003F28B1">
        <w:t>уроки по информатике и другим предметам;</w:t>
      </w:r>
    </w:p>
    <w:p w:rsidR="003F28B1" w:rsidRPr="003F28B1" w:rsidRDefault="003F28B1" w:rsidP="003F28B1">
      <w:r w:rsidRPr="003F28B1">
        <w:t>факультативы;</w:t>
      </w:r>
    </w:p>
    <w:p w:rsidR="003F28B1" w:rsidRPr="003F28B1" w:rsidRDefault="003F28B1" w:rsidP="003F28B1">
      <w:r w:rsidRPr="003F28B1">
        <w:t>кружки;</w:t>
      </w:r>
    </w:p>
    <w:p w:rsidR="003F28B1" w:rsidRPr="003F28B1" w:rsidRDefault="003F28B1" w:rsidP="003F28B1">
      <w:r w:rsidRPr="003F28B1">
        <w:lastRenderedPageBreak/>
        <w:t>интегративные межпредметные проекты;</w:t>
      </w:r>
    </w:p>
    <w:p w:rsidR="003F28B1" w:rsidRPr="003F28B1" w:rsidRDefault="003F28B1" w:rsidP="003F28B1">
      <w:r w:rsidRPr="003F28B1">
        <w:t xml:space="preserve">внеурочные и внешкольные активности. </w:t>
      </w:r>
    </w:p>
    <w:p w:rsidR="003F28B1" w:rsidRPr="003F28B1" w:rsidRDefault="003F28B1" w:rsidP="003F28B1">
      <w:r w:rsidRPr="003F28B1">
        <w:t xml:space="preserve">Среди видов учебной деятельности, обеспечивающих формирование ИКТ-компетенции обучающихся, можно выделить в том числе такие, как: </w:t>
      </w:r>
    </w:p>
    <w:p w:rsidR="003F28B1" w:rsidRPr="003F28B1" w:rsidRDefault="003F28B1" w:rsidP="003F28B1">
      <w:r w:rsidRPr="003F28B1">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3F28B1" w:rsidRPr="003F28B1" w:rsidRDefault="003F28B1" w:rsidP="003F28B1">
      <w:r w:rsidRPr="003F28B1">
        <w:t xml:space="preserve">создание и редактирование текстов; </w:t>
      </w:r>
    </w:p>
    <w:p w:rsidR="003F28B1" w:rsidRPr="003F28B1" w:rsidRDefault="003F28B1" w:rsidP="003F28B1">
      <w:r w:rsidRPr="003F28B1">
        <w:t xml:space="preserve">создание и редактирование электронных таблиц; </w:t>
      </w:r>
    </w:p>
    <w:p w:rsidR="003F28B1" w:rsidRPr="003F28B1" w:rsidRDefault="003F28B1" w:rsidP="003F28B1">
      <w:r w:rsidRPr="003F28B1">
        <w:t xml:space="preserve">использование средств для построения диаграмм, графиков, блок-схем, других графических объектов; </w:t>
      </w:r>
    </w:p>
    <w:p w:rsidR="003F28B1" w:rsidRPr="003F28B1" w:rsidRDefault="003F28B1" w:rsidP="003F28B1">
      <w:r w:rsidRPr="003F28B1">
        <w:t xml:space="preserve">создание и редактирование презентаций; </w:t>
      </w:r>
    </w:p>
    <w:p w:rsidR="003F28B1" w:rsidRPr="003F28B1" w:rsidRDefault="003F28B1" w:rsidP="003F28B1">
      <w:r w:rsidRPr="003F28B1">
        <w:t xml:space="preserve">создание и редактирование графики и фото; </w:t>
      </w:r>
    </w:p>
    <w:p w:rsidR="003F28B1" w:rsidRPr="003F28B1" w:rsidRDefault="003F28B1" w:rsidP="003F28B1">
      <w:r w:rsidRPr="003F28B1">
        <w:t xml:space="preserve">создание и редактирование видео; </w:t>
      </w:r>
    </w:p>
    <w:p w:rsidR="003F28B1" w:rsidRPr="003F28B1" w:rsidRDefault="003F28B1" w:rsidP="003F28B1">
      <w:r w:rsidRPr="003F28B1">
        <w:t xml:space="preserve">создание музыкальных и звуковых объектов; </w:t>
      </w:r>
    </w:p>
    <w:p w:rsidR="003F28B1" w:rsidRPr="003F28B1" w:rsidRDefault="003F28B1" w:rsidP="003F28B1">
      <w:r w:rsidRPr="003F28B1">
        <w:t xml:space="preserve">поиск и анализ информации в Интернете; </w:t>
      </w:r>
    </w:p>
    <w:p w:rsidR="003F28B1" w:rsidRPr="003F28B1" w:rsidRDefault="003F28B1" w:rsidP="003F28B1">
      <w:r w:rsidRPr="003F28B1">
        <w:t xml:space="preserve">моделирование, проектирование и управление; </w:t>
      </w:r>
    </w:p>
    <w:p w:rsidR="003F28B1" w:rsidRPr="003F28B1" w:rsidRDefault="003F28B1" w:rsidP="003F28B1">
      <w:r w:rsidRPr="003F28B1">
        <w:t xml:space="preserve">математическая обработка и визуализация данных; </w:t>
      </w:r>
    </w:p>
    <w:p w:rsidR="003F28B1" w:rsidRPr="003F28B1" w:rsidRDefault="003F28B1" w:rsidP="003F28B1">
      <w:r w:rsidRPr="003F28B1">
        <w:t xml:space="preserve">создание веб-страниц и сайтов; </w:t>
      </w:r>
    </w:p>
    <w:p w:rsidR="003F28B1" w:rsidRPr="003F28B1" w:rsidRDefault="003F28B1" w:rsidP="003F28B1">
      <w:r w:rsidRPr="003F28B1">
        <w:t>сетевая коммуникация между учениками и (или) учителем.</w:t>
      </w:r>
    </w:p>
    <w:p w:rsidR="003F28B1" w:rsidRPr="003F28B1" w:rsidRDefault="003F28B1" w:rsidP="003F28B1">
      <w:r w:rsidRPr="003F28B1">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3F28B1" w:rsidRPr="003F28B1" w:rsidRDefault="003F28B1" w:rsidP="003F28B1"/>
    <w:p w:rsidR="003F28B1" w:rsidRPr="003F28B1" w:rsidRDefault="003F28B1" w:rsidP="003F28B1">
      <w:r w:rsidRPr="003F28B1">
        <w:t>2.1.7. Перечень и описание основных элементов ИКТ-компетенции и инструментов их использования</w:t>
      </w:r>
    </w:p>
    <w:p w:rsidR="003F28B1" w:rsidRPr="003F28B1" w:rsidRDefault="003F28B1" w:rsidP="003F28B1">
      <w:r w:rsidRPr="003F28B1">
        <w:t xml:space="preserve">Обращение с устройствами ИКТ.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w:t>
      </w:r>
      <w:r w:rsidRPr="003F28B1">
        <w:lastRenderedPageBreak/>
        <w:t>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F28B1" w:rsidRPr="003F28B1" w:rsidRDefault="003F28B1" w:rsidP="003F28B1">
      <w:r w:rsidRPr="003F28B1">
        <w:t>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F28B1" w:rsidRPr="003F28B1" w:rsidRDefault="003F28B1" w:rsidP="003F28B1">
      <w:r w:rsidRPr="003F28B1">
        <w:t>Поиск и организация хранения информации.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F28B1" w:rsidRPr="003F28B1" w:rsidRDefault="003F28B1" w:rsidP="003F28B1">
      <w:r w:rsidRPr="003F28B1">
        <w:t>Создание письменных сообщений.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3F28B1" w:rsidRPr="003F28B1" w:rsidRDefault="003F28B1" w:rsidP="003F28B1">
      <w:r w:rsidRPr="003F28B1">
        <w:t xml:space="preserve">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w:t>
      </w:r>
      <w:r w:rsidRPr="003F28B1">
        <w:lastRenderedPageBreak/>
        <w:t>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F28B1" w:rsidRPr="003F28B1" w:rsidRDefault="003F28B1" w:rsidP="003F28B1">
      <w:r w:rsidRPr="003F28B1">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3F28B1" w:rsidRPr="003F28B1" w:rsidRDefault="003F28B1" w:rsidP="003F28B1">
      <w:r w:rsidRPr="003F28B1">
        <w:t>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3F28B1" w:rsidRPr="003F28B1" w:rsidRDefault="003F28B1" w:rsidP="003F28B1">
      <w:r w:rsidRPr="003F28B1">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F28B1" w:rsidRPr="003F28B1" w:rsidRDefault="003F28B1" w:rsidP="003F28B1">
      <w:r w:rsidRPr="003F28B1">
        <w:t>Моделирование, проектирование и управление.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3F28B1" w:rsidRPr="003F28B1" w:rsidRDefault="003F28B1" w:rsidP="003F28B1">
      <w:r w:rsidRPr="003F28B1">
        <w:t xml:space="preserve">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w:t>
      </w:r>
      <w:r w:rsidRPr="003F28B1">
        <w:lastRenderedPageBreak/>
        <w:t>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F28B1" w:rsidRPr="003F28B1" w:rsidRDefault="003F28B1" w:rsidP="003F28B1">
      <w:r w:rsidRPr="003F28B1">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F28B1" w:rsidRPr="003F28B1" w:rsidRDefault="003F28B1" w:rsidP="003F28B1"/>
    <w:p w:rsidR="003F28B1" w:rsidRPr="003F28B1" w:rsidRDefault="003F28B1" w:rsidP="003F28B1">
      <w:r w:rsidRPr="003F28B1">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3F28B1" w:rsidRPr="003F28B1" w:rsidRDefault="003F28B1" w:rsidP="003F28B1">
      <w:r w:rsidRPr="003F28B1">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3F28B1" w:rsidRPr="003F28B1" w:rsidRDefault="003F28B1" w:rsidP="003F28B1">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3F28B1">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3F28B1" w:rsidRPr="003F28B1" w:rsidRDefault="003F28B1" w:rsidP="003F28B1">
      <w:r w:rsidRPr="003F28B1">
        <w:t>осуществлять информационное подключение к локальной сети и глобальной сети Интернет;</w:t>
      </w:r>
    </w:p>
    <w:p w:rsidR="003F28B1" w:rsidRPr="003F28B1" w:rsidRDefault="003F28B1" w:rsidP="003F28B1">
      <w:r w:rsidRPr="003F28B1">
        <w:t>получать информацию о характеристиках компьютера;</w:t>
      </w:r>
    </w:p>
    <w:p w:rsidR="003F28B1" w:rsidRPr="003F28B1" w:rsidRDefault="003F28B1" w:rsidP="003F28B1">
      <w:r w:rsidRPr="003F28B1">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F28B1" w:rsidRPr="003F28B1" w:rsidRDefault="003F28B1" w:rsidP="003F28B1">
      <w:r w:rsidRPr="003F28B1">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F28B1" w:rsidRPr="003F28B1" w:rsidRDefault="003F28B1" w:rsidP="003F28B1">
      <w:r w:rsidRPr="003F28B1">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3F28B1" w:rsidRPr="003F28B1" w:rsidRDefault="003F28B1" w:rsidP="003F28B1">
      <w:r w:rsidRPr="003F28B1">
        <w:t>соблюдать требования техники безопасности, гигиены, эргономики и ресурсосбережения при работе с устройствами ИКТ.</w:t>
      </w:r>
    </w:p>
    <w:p w:rsidR="003F28B1" w:rsidRPr="003F28B1" w:rsidRDefault="003F28B1" w:rsidP="003F28B1">
      <w:bookmarkStart w:id="114" w:name="_Toc405145663"/>
      <w:bookmarkStart w:id="115" w:name="_Toc406059006"/>
      <w:bookmarkStart w:id="116" w:name="_Toc409682185"/>
      <w:bookmarkStart w:id="117" w:name="_Toc409691659"/>
      <w:bookmarkStart w:id="118" w:name="_Toc410653983"/>
      <w:bookmarkStart w:id="119" w:name="_Toc410702987"/>
      <w:r w:rsidRPr="003F28B1">
        <w:tab/>
      </w:r>
      <w:bookmarkStart w:id="120" w:name="_Toc284662743"/>
      <w:bookmarkStart w:id="121" w:name="_Toc284663369"/>
      <w:bookmarkStart w:id="122" w:name="_Toc414553169"/>
      <w:r w:rsidRPr="003F28B1">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3F28B1" w:rsidRPr="003F28B1" w:rsidRDefault="003F28B1" w:rsidP="003F28B1">
      <w:r w:rsidRPr="003F28B1">
        <w:t>создавать презентации на основе цифровых фотографий;</w:t>
      </w:r>
    </w:p>
    <w:p w:rsidR="003F28B1" w:rsidRPr="003F28B1" w:rsidRDefault="003F28B1" w:rsidP="003F28B1">
      <w:r w:rsidRPr="003F28B1">
        <w:t>проводить обработку цифровых фотографий с использованием возможностей специальных компьютерных инструментов;</w:t>
      </w:r>
    </w:p>
    <w:p w:rsidR="003F28B1" w:rsidRPr="003F28B1" w:rsidRDefault="003F28B1" w:rsidP="003F28B1">
      <w:r w:rsidRPr="003F28B1">
        <w:lastRenderedPageBreak/>
        <w:t>проводить обработку цифровых звукозаписей с использованием возможностей специальных компьютерных инструментов;</w:t>
      </w:r>
    </w:p>
    <w:p w:rsidR="003F28B1" w:rsidRPr="003F28B1" w:rsidRDefault="003F28B1" w:rsidP="003F28B1">
      <w:r w:rsidRPr="003F28B1">
        <w:t>осуществлять видеосъемку и проводить монтаж отснятого материала с использованием возможностей специальных компьютерных инструментов.</w:t>
      </w:r>
    </w:p>
    <w:p w:rsidR="003F28B1" w:rsidRPr="003F28B1" w:rsidRDefault="003F28B1" w:rsidP="003F28B1">
      <w:bookmarkStart w:id="123" w:name="_Toc405145664"/>
      <w:bookmarkStart w:id="124" w:name="_Toc406059007"/>
      <w:bookmarkStart w:id="125" w:name="_Toc409682186"/>
      <w:bookmarkStart w:id="126" w:name="_Toc409691660"/>
      <w:bookmarkStart w:id="127" w:name="_Toc410653984"/>
      <w:bookmarkStart w:id="128" w:name="_Toc410702988"/>
      <w:r w:rsidRPr="003F28B1">
        <w:tab/>
      </w:r>
      <w:bookmarkStart w:id="129" w:name="_Toc284662744"/>
      <w:bookmarkStart w:id="130" w:name="_Toc284663370"/>
      <w:bookmarkStart w:id="131" w:name="_Toc414553170"/>
      <w:r w:rsidRPr="003F28B1">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3F28B1" w:rsidRPr="003F28B1" w:rsidRDefault="003F28B1" w:rsidP="003F28B1">
      <w:r w:rsidRPr="003F28B1">
        <w:t>использовать различные приемы поиска информации в сети Интернет (поисковые системы, справочные разделы, предметные рубрики);</w:t>
      </w:r>
    </w:p>
    <w:p w:rsidR="003F28B1" w:rsidRPr="003F28B1" w:rsidRDefault="003F28B1" w:rsidP="003F28B1">
      <w:r w:rsidRPr="003F28B1">
        <w:t>строить запросы для поиска информации с использованием логических операций и анализировать результаты поиска;</w:t>
      </w:r>
    </w:p>
    <w:p w:rsidR="003F28B1" w:rsidRPr="003F28B1" w:rsidRDefault="003F28B1" w:rsidP="003F28B1">
      <w:r w:rsidRPr="003F28B1">
        <w:t>использовать различные библиотечные, в том числе электронные, каталоги для поиска необходимых книг;</w:t>
      </w:r>
    </w:p>
    <w:p w:rsidR="003F28B1" w:rsidRPr="003F28B1" w:rsidRDefault="003F28B1" w:rsidP="003F28B1">
      <w:r w:rsidRPr="003F28B1">
        <w:t>искать информацию в различных базах данных, создавать и заполнять базы данных, в частности, использовать различные определители;</w:t>
      </w:r>
    </w:p>
    <w:p w:rsidR="003F28B1" w:rsidRPr="003F28B1" w:rsidRDefault="003F28B1" w:rsidP="003F28B1">
      <w:r w:rsidRPr="003F28B1">
        <w:t>сохранять для индивидуального использования найденные в сети Интернет информационные объекты и ссылки на них.</w:t>
      </w:r>
    </w:p>
    <w:p w:rsidR="003F28B1" w:rsidRPr="003F28B1" w:rsidRDefault="003F28B1" w:rsidP="003F28B1">
      <w:bookmarkStart w:id="132" w:name="_Toc405145665"/>
      <w:bookmarkStart w:id="133" w:name="_Toc406059008"/>
      <w:bookmarkStart w:id="134" w:name="_Toc409682187"/>
      <w:bookmarkStart w:id="135" w:name="_Toc409691661"/>
      <w:bookmarkStart w:id="136" w:name="_Toc410653985"/>
      <w:bookmarkStart w:id="137" w:name="_Toc410702989"/>
      <w:r w:rsidRPr="003F28B1">
        <w:tab/>
      </w:r>
      <w:bookmarkStart w:id="138" w:name="_Toc284662745"/>
      <w:bookmarkStart w:id="139" w:name="_Toc284663371"/>
      <w:bookmarkStart w:id="140" w:name="_Toc414553171"/>
      <w:r w:rsidRPr="003F28B1">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3F28B1" w:rsidRPr="003F28B1" w:rsidRDefault="003F28B1" w:rsidP="003F28B1">
      <w:r w:rsidRPr="003F28B1">
        <w:t>осуществлять редактирование и структурирование текста в соответствии с его смыслом средствами текстового редактора;</w:t>
      </w:r>
    </w:p>
    <w:p w:rsidR="003F28B1" w:rsidRPr="003F28B1" w:rsidRDefault="003F28B1" w:rsidP="003F28B1">
      <w:r w:rsidRPr="003F28B1">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F28B1" w:rsidRPr="003F28B1" w:rsidRDefault="003F28B1" w:rsidP="003F28B1">
      <w:r w:rsidRPr="003F28B1">
        <w:t>вставлять в документ формулы, таблицы, списки, изображения;</w:t>
      </w:r>
    </w:p>
    <w:p w:rsidR="003F28B1" w:rsidRPr="003F28B1" w:rsidRDefault="003F28B1" w:rsidP="003F28B1">
      <w:r w:rsidRPr="003F28B1">
        <w:t>участвовать в коллективном создании текстового документа;</w:t>
      </w:r>
    </w:p>
    <w:p w:rsidR="003F28B1" w:rsidRPr="003F28B1" w:rsidRDefault="003F28B1" w:rsidP="003F28B1">
      <w:r w:rsidRPr="003F28B1">
        <w:t>создавать гипертекстовые документы.</w:t>
      </w:r>
    </w:p>
    <w:p w:rsidR="003F28B1" w:rsidRPr="003F28B1" w:rsidRDefault="003F28B1" w:rsidP="003F28B1">
      <w:bookmarkStart w:id="141" w:name="_Toc405145666"/>
      <w:bookmarkStart w:id="142" w:name="_Toc406059009"/>
      <w:bookmarkStart w:id="143" w:name="_Toc409682188"/>
      <w:bookmarkStart w:id="144" w:name="_Toc409691662"/>
      <w:bookmarkStart w:id="145" w:name="_Toc410653986"/>
      <w:bookmarkStart w:id="146" w:name="_Toc410702990"/>
      <w:r w:rsidRPr="003F28B1">
        <w:tab/>
      </w:r>
      <w:bookmarkStart w:id="147" w:name="_Toc284662746"/>
      <w:bookmarkStart w:id="148" w:name="_Toc284663372"/>
      <w:bookmarkStart w:id="149" w:name="_Toc414553172"/>
      <w:r w:rsidRPr="003F28B1">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3F28B1" w:rsidRPr="003F28B1" w:rsidRDefault="003F28B1" w:rsidP="003F28B1">
      <w:r w:rsidRPr="003F28B1">
        <w:t>создавать и редактировать изображения с помощью инструментов графического редактора;</w:t>
      </w:r>
    </w:p>
    <w:p w:rsidR="003F28B1" w:rsidRPr="003F28B1" w:rsidRDefault="003F28B1" w:rsidP="003F28B1">
      <w:r w:rsidRPr="003F28B1">
        <w:t>создавать различные геометрические объекты и чертежи с использованием возможностей специальных компьютерных инструментов;</w:t>
      </w:r>
    </w:p>
    <w:p w:rsidR="003F28B1" w:rsidRPr="003F28B1" w:rsidRDefault="003F28B1" w:rsidP="003F28B1">
      <w:r w:rsidRPr="003F28B1">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F28B1" w:rsidRPr="003F28B1" w:rsidRDefault="003F28B1" w:rsidP="003F28B1">
      <w:bookmarkStart w:id="150" w:name="_Toc405145667"/>
      <w:bookmarkStart w:id="151" w:name="_Toc406059010"/>
      <w:bookmarkStart w:id="152" w:name="_Toc409682189"/>
      <w:bookmarkStart w:id="153" w:name="_Toc409691663"/>
      <w:bookmarkStart w:id="154" w:name="_Toc410653987"/>
      <w:bookmarkStart w:id="155" w:name="_Toc410702991"/>
      <w:r w:rsidRPr="003F28B1">
        <w:lastRenderedPageBreak/>
        <w:tab/>
      </w:r>
      <w:bookmarkStart w:id="156" w:name="_Toc284662747"/>
      <w:bookmarkStart w:id="157" w:name="_Toc284663373"/>
      <w:bookmarkStart w:id="158" w:name="_Toc414553173"/>
      <w:r w:rsidRPr="003F28B1">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3F28B1" w:rsidRPr="003F28B1" w:rsidRDefault="003F28B1" w:rsidP="003F28B1">
      <w:r w:rsidRPr="003F28B1">
        <w:t>записывать звуковые файлы с различным качеством звучания (глубиной кодирования и частотой дискретизации);</w:t>
      </w:r>
    </w:p>
    <w:p w:rsidR="003F28B1" w:rsidRPr="003F28B1" w:rsidRDefault="003F28B1" w:rsidP="003F28B1">
      <w:r w:rsidRPr="003F28B1">
        <w:t>использовать музыкальные редакторы, клавишные и кинетические синтезаторы для решения творческих задач.</w:t>
      </w:r>
    </w:p>
    <w:p w:rsidR="003F28B1" w:rsidRPr="003F28B1" w:rsidRDefault="003F28B1" w:rsidP="003F28B1">
      <w:bookmarkStart w:id="159" w:name="_Toc405145668"/>
      <w:bookmarkStart w:id="160" w:name="_Toc406059011"/>
      <w:bookmarkStart w:id="161" w:name="_Toc409682190"/>
      <w:bookmarkStart w:id="162" w:name="_Toc409691664"/>
      <w:bookmarkStart w:id="163" w:name="_Toc410653988"/>
      <w:bookmarkStart w:id="164" w:name="_Toc410702992"/>
      <w:r w:rsidRPr="003F28B1">
        <w:tab/>
      </w:r>
      <w:bookmarkStart w:id="165" w:name="_Toc284662748"/>
      <w:bookmarkStart w:id="166" w:name="_Toc284663374"/>
      <w:bookmarkStart w:id="167" w:name="_Toc414553174"/>
      <w:r w:rsidRPr="003F28B1">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3F28B1" w:rsidRPr="003F28B1" w:rsidRDefault="003F28B1" w:rsidP="003F28B1">
      <w:r w:rsidRPr="003F28B1">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3F28B1" w:rsidRPr="003F28B1" w:rsidRDefault="003F28B1" w:rsidP="003F28B1">
      <w:r w:rsidRPr="003F28B1">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F28B1" w:rsidRPr="003F28B1" w:rsidRDefault="003F28B1" w:rsidP="003F28B1">
      <w:r w:rsidRPr="003F28B1">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3F28B1" w:rsidRPr="003F28B1" w:rsidRDefault="003F28B1" w:rsidP="003F28B1">
      <w:r w:rsidRPr="003F28B1">
        <w:t>использовать программы-архиваторы.</w:t>
      </w:r>
    </w:p>
    <w:p w:rsidR="003F28B1" w:rsidRPr="003F28B1" w:rsidRDefault="003F28B1" w:rsidP="003F28B1">
      <w:bookmarkStart w:id="168" w:name="_Toc405145669"/>
      <w:bookmarkStart w:id="169" w:name="_Toc406059012"/>
      <w:bookmarkStart w:id="170" w:name="_Toc409682191"/>
      <w:bookmarkStart w:id="171" w:name="_Toc409691665"/>
      <w:bookmarkStart w:id="172" w:name="_Toc410653989"/>
      <w:bookmarkStart w:id="173" w:name="_Toc410702993"/>
      <w:r w:rsidRPr="003F28B1">
        <w:tab/>
      </w:r>
      <w:bookmarkStart w:id="174" w:name="_Toc284662749"/>
      <w:bookmarkStart w:id="175" w:name="_Toc284663375"/>
      <w:bookmarkStart w:id="176" w:name="_Toc414553175"/>
      <w:r w:rsidRPr="003F28B1">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3F28B1" w:rsidRPr="003F28B1" w:rsidRDefault="003F28B1" w:rsidP="003F28B1">
      <w:r w:rsidRPr="003F28B1">
        <w:t>проводить простые эксперименты и исследования в виртуальных лабораториях;</w:t>
      </w:r>
    </w:p>
    <w:p w:rsidR="003F28B1" w:rsidRPr="003F28B1" w:rsidRDefault="003F28B1" w:rsidP="003F28B1">
      <w:r w:rsidRPr="003F28B1">
        <w:t xml:space="preserve">вводить результаты измерений и другие цифровые данные для их обработки, в том числе статистической и визуализации; </w:t>
      </w:r>
    </w:p>
    <w:p w:rsidR="003F28B1" w:rsidRPr="003F28B1" w:rsidRDefault="003F28B1" w:rsidP="003F28B1">
      <w:r w:rsidRPr="003F28B1">
        <w:t>проводить эксперименты и исследования в виртуальных лабораториях по естественным наукам, математике и информатике.</w:t>
      </w:r>
    </w:p>
    <w:p w:rsidR="003F28B1" w:rsidRPr="003F28B1" w:rsidRDefault="003F28B1" w:rsidP="003F28B1">
      <w:bookmarkStart w:id="177" w:name="_Toc405145670"/>
      <w:bookmarkStart w:id="178" w:name="_Toc406059013"/>
      <w:bookmarkStart w:id="179" w:name="_Toc409682192"/>
      <w:bookmarkStart w:id="180" w:name="_Toc409691666"/>
      <w:bookmarkStart w:id="181" w:name="_Toc410653990"/>
      <w:bookmarkStart w:id="182" w:name="_Toc410702994"/>
      <w:r w:rsidRPr="003F28B1">
        <w:tab/>
      </w:r>
      <w:bookmarkStart w:id="183" w:name="_Toc284662750"/>
      <w:bookmarkStart w:id="184" w:name="_Toc284663376"/>
      <w:bookmarkStart w:id="185" w:name="_Toc414553176"/>
      <w:r w:rsidRPr="003F28B1">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3F28B1" w:rsidRPr="003F28B1" w:rsidRDefault="003F28B1" w:rsidP="003F28B1">
      <w:r w:rsidRPr="003F28B1">
        <w:t xml:space="preserve">строить с помощью компьютерных инструментов разнообразные информационные структуры для описания объектов; </w:t>
      </w:r>
    </w:p>
    <w:p w:rsidR="003F28B1" w:rsidRPr="003F28B1" w:rsidRDefault="003F28B1" w:rsidP="003F28B1">
      <w:r w:rsidRPr="003F28B1">
        <w:t>конструировать и моделировать с использованием материальных конструкторов с компьютерным управлением и обратной связью (робототехника);</w:t>
      </w:r>
    </w:p>
    <w:p w:rsidR="003F28B1" w:rsidRPr="003F28B1" w:rsidRDefault="003F28B1" w:rsidP="003F28B1">
      <w:r w:rsidRPr="003F28B1">
        <w:t>моделировать с использованием виртуальных конструкторов;</w:t>
      </w:r>
    </w:p>
    <w:p w:rsidR="003F28B1" w:rsidRPr="003F28B1" w:rsidRDefault="003F28B1" w:rsidP="003F28B1">
      <w:r w:rsidRPr="003F28B1">
        <w:lastRenderedPageBreak/>
        <w:t>моделировать с использованием средств программирования.</w:t>
      </w:r>
    </w:p>
    <w:p w:rsidR="003F28B1" w:rsidRPr="003F28B1" w:rsidRDefault="003F28B1" w:rsidP="003F28B1">
      <w:bookmarkStart w:id="186" w:name="_Toc405145671"/>
      <w:bookmarkStart w:id="187" w:name="_Toc406059014"/>
      <w:bookmarkStart w:id="188" w:name="_Toc409682193"/>
      <w:bookmarkStart w:id="189" w:name="_Toc409691667"/>
      <w:bookmarkStart w:id="190" w:name="_Toc410653991"/>
      <w:bookmarkStart w:id="191" w:name="_Toc410702995"/>
      <w:r w:rsidRPr="003F28B1">
        <w:tab/>
      </w:r>
      <w:bookmarkStart w:id="192" w:name="_Toc284662751"/>
      <w:bookmarkStart w:id="193" w:name="_Toc284663377"/>
      <w:bookmarkStart w:id="194" w:name="_Toc414553177"/>
      <w:r w:rsidRPr="003F28B1">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3F28B1" w:rsidRPr="003F28B1" w:rsidRDefault="003F28B1" w:rsidP="003F28B1">
      <w:r w:rsidRPr="003F28B1">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F28B1" w:rsidRPr="003F28B1" w:rsidRDefault="003F28B1" w:rsidP="003F28B1">
      <w:r w:rsidRPr="003F28B1">
        <w:t>использовать возможности электронной почты, интернет-мессенджеров и социальных сетей для обучения;</w:t>
      </w:r>
    </w:p>
    <w:p w:rsidR="003F28B1" w:rsidRPr="003F28B1" w:rsidRDefault="003F28B1" w:rsidP="003F28B1">
      <w:r w:rsidRPr="003F28B1">
        <w:t>вести личный дневник (блог) с использованием возможностей сети Интернет;</w:t>
      </w:r>
    </w:p>
    <w:p w:rsidR="003F28B1" w:rsidRPr="003F28B1" w:rsidRDefault="003F28B1" w:rsidP="003F28B1">
      <w:r w:rsidRPr="003F28B1">
        <w:t>соблюдать нормы информационной культуры, этики и права; с уважением относиться к частной информации и информационным правам других людей;</w:t>
      </w:r>
    </w:p>
    <w:p w:rsidR="003F28B1" w:rsidRPr="003F28B1" w:rsidRDefault="003F28B1" w:rsidP="003F28B1">
      <w:r w:rsidRPr="003F28B1">
        <w:t xml:space="preserve">осуществлять защиту от троянских вирусов, фишинговых атак, информации от компьютерных вирусов с помощью антивирусных программ; </w:t>
      </w:r>
    </w:p>
    <w:p w:rsidR="003F28B1" w:rsidRPr="003F28B1" w:rsidRDefault="003F28B1" w:rsidP="003F28B1">
      <w:r w:rsidRPr="003F28B1">
        <w:t>соблюдать правила безопасного поведения в сети Интернет;</w:t>
      </w:r>
    </w:p>
    <w:p w:rsidR="003F28B1" w:rsidRPr="003F28B1" w:rsidRDefault="003F28B1" w:rsidP="003F28B1">
      <w:r w:rsidRPr="003F28B1">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F28B1" w:rsidRPr="003F28B1" w:rsidRDefault="003F28B1" w:rsidP="003F28B1"/>
    <w:p w:rsidR="003F28B1" w:rsidRPr="003F28B1" w:rsidRDefault="003F28B1" w:rsidP="003F28B1">
      <w:r w:rsidRPr="003F28B1">
        <w:t>2.1.9. Виды взаимодействия с учебными, научными и социальными организациями, формы привлечения консультантов, экспертов и научных руководителей</w:t>
      </w:r>
    </w:p>
    <w:p w:rsidR="003F28B1" w:rsidRPr="003F28B1" w:rsidRDefault="003F28B1" w:rsidP="003F28B1">
      <w:r w:rsidRPr="003F28B1">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3F28B1" w:rsidRPr="003F28B1" w:rsidRDefault="003F28B1" w:rsidP="003F28B1">
      <w:r w:rsidRPr="003F28B1">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3F28B1" w:rsidRPr="003F28B1" w:rsidRDefault="003F28B1" w:rsidP="003F28B1">
      <w:r w:rsidRPr="003F28B1">
        <w:t>договор о сотрудничестве может основываться на оплате услуг экспертов, консультантов, научных руководителей;</w:t>
      </w:r>
    </w:p>
    <w:p w:rsidR="003F28B1" w:rsidRPr="003F28B1" w:rsidRDefault="003F28B1" w:rsidP="003F28B1">
      <w:r w:rsidRPr="003F28B1">
        <w:t>экспертная, научная и консультационная поддержка может осуществляться в рамках сетевого взаимодействия общеобразовательных организаций;</w:t>
      </w:r>
    </w:p>
    <w:p w:rsidR="003F28B1" w:rsidRPr="003F28B1" w:rsidRDefault="003F28B1" w:rsidP="003F28B1">
      <w:r w:rsidRPr="003F28B1">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3F28B1" w:rsidRPr="003F28B1" w:rsidRDefault="003F28B1" w:rsidP="003F28B1">
      <w:r w:rsidRPr="003F28B1">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3F28B1" w:rsidRPr="003F28B1" w:rsidRDefault="003F28B1" w:rsidP="003F28B1">
      <w:r w:rsidRPr="003F28B1">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3F28B1" w:rsidRPr="003F28B1" w:rsidRDefault="003F28B1" w:rsidP="003F28B1"/>
    <w:p w:rsidR="003F28B1" w:rsidRPr="003F28B1" w:rsidRDefault="003F28B1" w:rsidP="003F28B1">
      <w:r w:rsidRPr="003F28B1">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3F28B1" w:rsidRPr="003F28B1" w:rsidRDefault="003F28B1" w:rsidP="003F28B1">
      <w:r w:rsidRPr="003F28B1">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3F28B1" w:rsidRPr="003F28B1" w:rsidRDefault="003F28B1" w:rsidP="003F28B1">
      <w:r w:rsidRPr="003F28B1">
        <w:t>Требования к условиям включают:</w:t>
      </w:r>
    </w:p>
    <w:p w:rsidR="003F28B1" w:rsidRPr="003F28B1" w:rsidRDefault="003F28B1" w:rsidP="003F28B1">
      <w:r w:rsidRPr="003F28B1">
        <w:t>укомплектованность образовательной организации педагогическими, руководящими и иными работниками;</w:t>
      </w:r>
    </w:p>
    <w:p w:rsidR="003F28B1" w:rsidRPr="003F28B1" w:rsidRDefault="003F28B1" w:rsidP="003F28B1">
      <w:r w:rsidRPr="003F28B1">
        <w:t>уровень квалификации педагогических и иных работников образовательной организации;</w:t>
      </w:r>
    </w:p>
    <w:p w:rsidR="003F28B1" w:rsidRPr="003F28B1" w:rsidRDefault="003F28B1" w:rsidP="003F28B1">
      <w:r w:rsidRPr="003F28B1">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3F28B1" w:rsidRPr="003F28B1" w:rsidRDefault="003F28B1" w:rsidP="003F28B1">
      <w:r w:rsidRPr="003F28B1">
        <w:t>Педагогические кадры имеют необходимый уровень подготовки для реализации программы УУД, что может включать следующее:</w:t>
      </w:r>
    </w:p>
    <w:p w:rsidR="003F28B1" w:rsidRPr="003F28B1" w:rsidRDefault="003F28B1" w:rsidP="003F28B1">
      <w:r w:rsidRPr="003F28B1">
        <w:t>педагоги владеют представлениями о возрастных особенностях учащихся начальной, основной и старшей школы;</w:t>
      </w:r>
    </w:p>
    <w:p w:rsidR="003F28B1" w:rsidRPr="003F28B1" w:rsidRDefault="003F28B1" w:rsidP="003F28B1">
      <w:r w:rsidRPr="003F28B1">
        <w:t>педагоги прошли курсы повышения квалификации, посвященные ФГОС;</w:t>
      </w:r>
    </w:p>
    <w:p w:rsidR="003F28B1" w:rsidRPr="003F28B1" w:rsidRDefault="003F28B1" w:rsidP="003F28B1">
      <w:r w:rsidRPr="003F28B1">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3F28B1" w:rsidRPr="003F28B1" w:rsidRDefault="003F28B1" w:rsidP="003F28B1">
      <w:r w:rsidRPr="003F28B1">
        <w:t>педагоги могут строить образовательный процесс в рамках учебного предмета в соответствии с особенностями формирования конкретных УУД;</w:t>
      </w:r>
    </w:p>
    <w:p w:rsidR="003F28B1" w:rsidRPr="003F28B1" w:rsidRDefault="003F28B1" w:rsidP="003F28B1">
      <w:r w:rsidRPr="003F28B1">
        <w:t>педагоги осуществляют формирование УУД в рамках проектной, исследовательской деятельностей;</w:t>
      </w:r>
    </w:p>
    <w:p w:rsidR="003F28B1" w:rsidRPr="003F28B1" w:rsidRDefault="003F28B1" w:rsidP="003F28B1">
      <w:r w:rsidRPr="003F28B1">
        <w:t>характер взаимодействия педагога и обучающегося не противоречит представлениям об условиях формирования УУД;</w:t>
      </w:r>
    </w:p>
    <w:p w:rsidR="003F28B1" w:rsidRPr="003F28B1" w:rsidRDefault="003F28B1" w:rsidP="003F28B1">
      <w:r w:rsidRPr="003F28B1">
        <w:t>педагоги владеют навыками формирующего оценивания;</w:t>
      </w:r>
    </w:p>
    <w:p w:rsidR="003F28B1" w:rsidRPr="003F28B1" w:rsidRDefault="003F28B1" w:rsidP="003F28B1">
      <w:r w:rsidRPr="003F28B1">
        <w:t>наличие позиции тьютора или педагоги владеют навыками тьюторского сопровождения обучающихся;</w:t>
      </w:r>
    </w:p>
    <w:p w:rsidR="003F28B1" w:rsidRPr="003F28B1" w:rsidRDefault="003F28B1" w:rsidP="003F28B1">
      <w:r w:rsidRPr="003F28B1">
        <w:lastRenderedPageBreak/>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3F28B1" w:rsidRPr="003F28B1" w:rsidRDefault="003F28B1" w:rsidP="003F28B1"/>
    <w:p w:rsidR="003F28B1" w:rsidRPr="003F28B1" w:rsidRDefault="003F28B1" w:rsidP="003F28B1">
      <w:r w:rsidRPr="003F28B1">
        <w:t>2.1.11. Методика и инструментарий мониторинга успешности освоения и применения обучающимися универсальных учебных действий</w:t>
      </w:r>
    </w:p>
    <w:p w:rsidR="003F28B1" w:rsidRPr="003F28B1" w:rsidRDefault="003F28B1" w:rsidP="003F28B1">
      <w:r w:rsidRPr="003F28B1">
        <w:t>В процессе реализации мониторинга успешности освоения и применения УУД могут быть учтены следующие этапы освоения УУД:</w:t>
      </w:r>
    </w:p>
    <w:p w:rsidR="003F28B1" w:rsidRPr="003F28B1" w:rsidRDefault="003F28B1" w:rsidP="003F28B1">
      <w:r w:rsidRPr="003F28B1">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F28B1" w:rsidRPr="003F28B1" w:rsidRDefault="003F28B1" w:rsidP="003F28B1">
      <w:r w:rsidRPr="003F28B1">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F28B1" w:rsidRPr="003F28B1" w:rsidRDefault="003F28B1" w:rsidP="003F28B1">
      <w:r w:rsidRPr="003F28B1">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F28B1" w:rsidRPr="003F28B1" w:rsidRDefault="003F28B1" w:rsidP="003F28B1">
      <w:r w:rsidRPr="003F28B1">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F28B1" w:rsidRPr="003F28B1" w:rsidRDefault="003F28B1" w:rsidP="003F28B1">
      <w:r w:rsidRPr="003F28B1">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F28B1" w:rsidRPr="003F28B1" w:rsidRDefault="003F28B1" w:rsidP="003F28B1">
      <w:r w:rsidRPr="003F28B1">
        <w:t>обобщение учебных действий на основе выявления общих принципов.</w:t>
      </w:r>
    </w:p>
    <w:p w:rsidR="003F28B1" w:rsidRPr="003F28B1" w:rsidRDefault="003F28B1" w:rsidP="003F28B1">
      <w:r w:rsidRPr="003F28B1">
        <w:t>Система оценки УУД может быть:</w:t>
      </w:r>
    </w:p>
    <w:p w:rsidR="003F28B1" w:rsidRPr="003F28B1" w:rsidRDefault="003F28B1" w:rsidP="003F28B1">
      <w:r w:rsidRPr="003F28B1">
        <w:t>уровневой (определяются уровни владения УУД);</w:t>
      </w:r>
    </w:p>
    <w:p w:rsidR="003F28B1" w:rsidRPr="003F28B1" w:rsidRDefault="003F28B1" w:rsidP="003F28B1">
      <w:r w:rsidRPr="003F28B1">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3F28B1" w:rsidRPr="003F28B1" w:rsidRDefault="003F28B1" w:rsidP="003F28B1">
      <w:r w:rsidRPr="003F28B1">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3F28B1" w:rsidRPr="003F28B1" w:rsidRDefault="003F28B1" w:rsidP="003F28B1">
      <w:r w:rsidRPr="003F28B1">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3F28B1" w:rsidRPr="003F28B1" w:rsidRDefault="003F28B1" w:rsidP="003F28B1">
      <w:bookmarkStart w:id="195" w:name="_Toc406059015"/>
    </w:p>
    <w:p w:rsidR="003F28B1" w:rsidRPr="003F28B1" w:rsidRDefault="003F28B1" w:rsidP="003F28B1">
      <w:bookmarkStart w:id="196" w:name="_Toc409691668"/>
      <w:bookmarkStart w:id="197" w:name="_Toc410653992"/>
      <w:bookmarkStart w:id="198" w:name="_Toc414553178"/>
      <w:r w:rsidRPr="003F28B1">
        <w:t>2.2. Примерные программы учебных предметов, курсов</w:t>
      </w:r>
      <w:bookmarkEnd w:id="195"/>
      <w:bookmarkEnd w:id="196"/>
      <w:bookmarkEnd w:id="197"/>
      <w:bookmarkEnd w:id="198"/>
    </w:p>
    <w:p w:rsidR="003F28B1" w:rsidRPr="003F28B1" w:rsidRDefault="003F28B1" w:rsidP="003F28B1">
      <w:bookmarkStart w:id="199" w:name="_Toc414553179"/>
      <w:r w:rsidRPr="003F28B1">
        <w:t>2.2.1 Общие положения</w:t>
      </w:r>
      <w:bookmarkEnd w:id="199"/>
    </w:p>
    <w:p w:rsidR="003F28B1" w:rsidRPr="003F28B1" w:rsidRDefault="003F28B1" w:rsidP="003F28B1">
      <w:r w:rsidRPr="003F28B1">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3F28B1" w:rsidRPr="003F28B1" w:rsidRDefault="003F28B1" w:rsidP="003F28B1">
      <w:r w:rsidRPr="003F28B1">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F28B1" w:rsidRPr="003F28B1" w:rsidRDefault="003F28B1" w:rsidP="003F28B1">
      <w:r w:rsidRPr="003F28B1">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F28B1" w:rsidRPr="003F28B1" w:rsidRDefault="003F28B1" w:rsidP="003F28B1">
      <w:r w:rsidRPr="003F28B1">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F28B1" w:rsidRPr="003F28B1" w:rsidRDefault="003F28B1" w:rsidP="003F28B1">
      <w:r w:rsidRPr="003F28B1">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F28B1" w:rsidRPr="003F28B1" w:rsidRDefault="003F28B1" w:rsidP="003F28B1">
      <w:r w:rsidRPr="003F28B1">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3F28B1" w:rsidRPr="003F28B1" w:rsidRDefault="003F28B1" w:rsidP="003F28B1">
      <w:r w:rsidRPr="003F28B1">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F28B1" w:rsidRPr="003F28B1" w:rsidRDefault="003F28B1" w:rsidP="003F28B1">
      <w:r w:rsidRPr="003F28B1">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F28B1" w:rsidRPr="003F28B1" w:rsidRDefault="003F28B1" w:rsidP="003F28B1"/>
    <w:p w:rsidR="003F28B1" w:rsidRPr="003F28B1" w:rsidRDefault="003F28B1" w:rsidP="003F28B1">
      <w:bookmarkStart w:id="200" w:name="_Toc410653993"/>
      <w:bookmarkStart w:id="201" w:name="_Toc414553180"/>
      <w:r w:rsidRPr="003F28B1">
        <w:t>2.2.2. Основное содержание учебных предметов на уровне основного общего образования</w:t>
      </w:r>
      <w:bookmarkEnd w:id="200"/>
      <w:bookmarkEnd w:id="201"/>
    </w:p>
    <w:p w:rsidR="003F28B1" w:rsidRPr="003F28B1" w:rsidRDefault="003F28B1" w:rsidP="003F28B1">
      <w:bookmarkStart w:id="202" w:name="_Toc409691669"/>
      <w:bookmarkStart w:id="203" w:name="_Toc410653994"/>
      <w:bookmarkStart w:id="204" w:name="_Toc414553181"/>
      <w:r w:rsidRPr="003F28B1">
        <w:t>2.2.2.1. Русский язык</w:t>
      </w:r>
      <w:bookmarkEnd w:id="202"/>
      <w:bookmarkEnd w:id="203"/>
      <w:bookmarkEnd w:id="204"/>
    </w:p>
    <w:p w:rsidR="003F28B1" w:rsidRPr="003F28B1" w:rsidRDefault="003F28B1" w:rsidP="003F28B1">
      <w:r w:rsidRPr="003F28B1">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w:t>
      </w:r>
      <w:r w:rsidRPr="003F28B1">
        <w:lastRenderedPageBreak/>
        <w:t>культурного пространства России, о русском языке как духовной, нравственной и культурной ценности народа.</w:t>
      </w:r>
    </w:p>
    <w:p w:rsidR="003F28B1" w:rsidRPr="003F28B1" w:rsidRDefault="003F28B1" w:rsidP="003F28B1">
      <w:r w:rsidRPr="003F28B1">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F28B1" w:rsidRPr="003F28B1" w:rsidRDefault="003F28B1" w:rsidP="003F28B1">
      <w:r w:rsidRPr="003F28B1">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F28B1" w:rsidRPr="003F28B1" w:rsidRDefault="003F28B1" w:rsidP="003F28B1">
      <w:r w:rsidRPr="003F28B1">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F28B1" w:rsidRPr="003F28B1" w:rsidRDefault="003F28B1" w:rsidP="003F28B1">
      <w:r w:rsidRPr="003F28B1">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F28B1" w:rsidRPr="003F28B1" w:rsidRDefault="003F28B1" w:rsidP="003F28B1">
      <w:r w:rsidRPr="003F28B1">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F28B1" w:rsidRPr="003F28B1" w:rsidRDefault="003F28B1" w:rsidP="003F28B1">
      <w:r w:rsidRPr="003F28B1">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F28B1" w:rsidRPr="003F28B1" w:rsidRDefault="003F28B1" w:rsidP="003F28B1">
      <w:r w:rsidRPr="003F28B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F28B1" w:rsidRPr="003F28B1" w:rsidRDefault="003F28B1" w:rsidP="003F28B1">
      <w:r w:rsidRPr="003F28B1">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F28B1" w:rsidRPr="003F28B1" w:rsidRDefault="003F28B1" w:rsidP="003F28B1">
      <w:r w:rsidRPr="003F28B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F28B1" w:rsidRPr="003F28B1" w:rsidRDefault="003F28B1" w:rsidP="003F28B1">
      <w:r w:rsidRPr="003F28B1">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F28B1" w:rsidRPr="003F28B1" w:rsidRDefault="003F28B1" w:rsidP="003F28B1">
      <w:r w:rsidRPr="003F28B1">
        <w:lastRenderedPageBreak/>
        <w:t>Главными задачами реализации Программы являются:</w:t>
      </w:r>
    </w:p>
    <w:p w:rsidR="003F28B1" w:rsidRPr="003F28B1" w:rsidRDefault="003F28B1" w:rsidP="003F28B1">
      <w:r w:rsidRPr="003F28B1">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F28B1" w:rsidRPr="003F28B1" w:rsidRDefault="003F28B1" w:rsidP="003F28B1">
      <w:r w:rsidRPr="003F28B1">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F28B1" w:rsidRPr="003F28B1" w:rsidRDefault="003F28B1" w:rsidP="003F28B1">
      <w:r w:rsidRPr="003F28B1">
        <w:t>овладение функциональной грамотностью и принципами нормативного использования языковых средств;</w:t>
      </w:r>
    </w:p>
    <w:p w:rsidR="003F28B1" w:rsidRPr="003F28B1" w:rsidRDefault="003F28B1" w:rsidP="003F28B1">
      <w:r w:rsidRPr="003F28B1">
        <w:t>овладение основными видами речевой деятельности, использование возможностей языка как средства коммуникации и средства познания.</w:t>
      </w:r>
    </w:p>
    <w:p w:rsidR="003F28B1" w:rsidRPr="003F28B1" w:rsidRDefault="003F28B1" w:rsidP="003F28B1">
      <w:r w:rsidRPr="003F28B1">
        <w:t xml:space="preserve">В процессе изучения предмета «Русский язык» создаются условия </w:t>
      </w:r>
    </w:p>
    <w:p w:rsidR="003F28B1" w:rsidRPr="003F28B1" w:rsidRDefault="003F28B1" w:rsidP="003F28B1">
      <w:r w:rsidRPr="003F28B1">
        <w:t>для развития личности, ее духовно-нравственного и эмоционального совершенствования;</w:t>
      </w:r>
    </w:p>
    <w:p w:rsidR="003F28B1" w:rsidRPr="003F28B1" w:rsidRDefault="003F28B1" w:rsidP="003F28B1">
      <w:r w:rsidRPr="003F28B1">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3F28B1" w:rsidRPr="003F28B1" w:rsidRDefault="003F28B1" w:rsidP="003F28B1">
      <w:r w:rsidRPr="003F28B1">
        <w:t>для формирования социальных ценностей обучающихся, основ их гражданской идентичности и социально-профессиональных ориентаций;</w:t>
      </w:r>
    </w:p>
    <w:p w:rsidR="003F28B1" w:rsidRPr="003F28B1" w:rsidRDefault="003F28B1" w:rsidP="003F28B1">
      <w:r w:rsidRPr="003F28B1">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F28B1" w:rsidRPr="003F28B1" w:rsidRDefault="003F28B1" w:rsidP="003F28B1">
      <w:r w:rsidRPr="003F28B1">
        <w:t xml:space="preserve">для знакомства обучающихся с методами научного познания; </w:t>
      </w:r>
    </w:p>
    <w:p w:rsidR="003F28B1" w:rsidRPr="003F28B1" w:rsidRDefault="003F28B1" w:rsidP="003F28B1">
      <w:r w:rsidRPr="003F28B1">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F28B1" w:rsidRPr="003F28B1" w:rsidRDefault="003F28B1" w:rsidP="003F28B1">
      <w:r w:rsidRPr="003F28B1">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F28B1" w:rsidRPr="003F28B1" w:rsidRDefault="003F28B1" w:rsidP="003F28B1">
      <w:bookmarkStart w:id="205" w:name="_Toc287934280"/>
      <w:bookmarkStart w:id="206" w:name="_Toc414553182"/>
      <w:r w:rsidRPr="003F28B1">
        <w:t>Речь. Речевая деятельность</w:t>
      </w:r>
      <w:bookmarkEnd w:id="205"/>
      <w:bookmarkEnd w:id="206"/>
    </w:p>
    <w:p w:rsidR="003F28B1" w:rsidRPr="003F28B1" w:rsidRDefault="003F28B1" w:rsidP="003F28B1">
      <w:r w:rsidRPr="003F28B1">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3F28B1" w:rsidRPr="003F28B1" w:rsidRDefault="003F28B1" w:rsidP="003F28B1">
      <w:r w:rsidRPr="003F28B1">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F28B1" w:rsidRPr="003F28B1" w:rsidRDefault="003F28B1" w:rsidP="003F28B1">
      <w:r w:rsidRPr="003F28B1">
        <w:lastRenderedPageBreak/>
        <w:t>Специфика художественного текста.</w:t>
      </w:r>
    </w:p>
    <w:p w:rsidR="003F28B1" w:rsidRPr="003F28B1" w:rsidRDefault="003F28B1" w:rsidP="003F28B1">
      <w:r w:rsidRPr="003F28B1">
        <w:t xml:space="preserve">Анализ текста. </w:t>
      </w:r>
    </w:p>
    <w:p w:rsidR="003F28B1" w:rsidRPr="003F28B1" w:rsidRDefault="003F28B1" w:rsidP="003F28B1">
      <w:r w:rsidRPr="003F28B1">
        <w:t>Виды речевой деятельности (говорение, аудирование, письмо, чтение).</w:t>
      </w:r>
    </w:p>
    <w:p w:rsidR="003F28B1" w:rsidRPr="003F28B1" w:rsidRDefault="003F28B1" w:rsidP="003F28B1">
      <w:r w:rsidRPr="003F28B1">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F28B1" w:rsidRPr="003F28B1" w:rsidRDefault="003F28B1" w:rsidP="003F28B1">
      <w:r w:rsidRPr="003F28B1">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F28B1" w:rsidRPr="003F28B1" w:rsidRDefault="003F28B1" w:rsidP="003F28B1">
      <w:r w:rsidRPr="003F28B1">
        <w:t>Создание устных высказываний разной коммуникативной направленности  в зависимости от сферы и ситуации общения.</w:t>
      </w:r>
    </w:p>
    <w:p w:rsidR="003F28B1" w:rsidRPr="003F28B1" w:rsidRDefault="003F28B1" w:rsidP="003F28B1">
      <w:r w:rsidRPr="003F28B1">
        <w:t>Информационная переработка текста (план, конспект, аннотация).</w:t>
      </w:r>
    </w:p>
    <w:p w:rsidR="003F28B1" w:rsidRPr="003F28B1" w:rsidRDefault="003F28B1" w:rsidP="003F28B1">
      <w:r w:rsidRPr="003F28B1">
        <w:t xml:space="preserve">Изложение содержания прослушанного или прочитанного текста (подробное, сжатое, выборочное). </w:t>
      </w:r>
    </w:p>
    <w:p w:rsidR="003F28B1" w:rsidRPr="003F28B1" w:rsidRDefault="003F28B1" w:rsidP="003F28B1">
      <w:r w:rsidRPr="003F28B1">
        <w:t>Написание сочинений, писем, текстов иных жанров.</w:t>
      </w:r>
    </w:p>
    <w:p w:rsidR="003F28B1" w:rsidRPr="003F28B1" w:rsidRDefault="003F28B1" w:rsidP="003F28B1">
      <w:bookmarkStart w:id="207" w:name="_Toc287934281"/>
      <w:bookmarkStart w:id="208" w:name="_Toc414553183"/>
      <w:r w:rsidRPr="003F28B1">
        <w:t>Культура речи</w:t>
      </w:r>
      <w:bookmarkEnd w:id="207"/>
      <w:bookmarkEnd w:id="208"/>
    </w:p>
    <w:p w:rsidR="003F28B1" w:rsidRPr="003F28B1" w:rsidRDefault="003F28B1" w:rsidP="003F28B1">
      <w:r w:rsidRPr="003F28B1">
        <w:t>Культура речи и ее основные аспекты: нормативный, коммуникативный, этический. Основные критерии культуры речи.</w:t>
      </w:r>
    </w:p>
    <w:p w:rsidR="003F28B1" w:rsidRPr="003F28B1" w:rsidRDefault="003F28B1" w:rsidP="003F28B1">
      <w:r w:rsidRPr="003F28B1">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F28B1" w:rsidRPr="003F28B1" w:rsidRDefault="003F28B1" w:rsidP="003F28B1">
      <w:r w:rsidRPr="003F28B1">
        <w:t>Оценивание правильности, коммуникативных качеств и эффективности речи.</w:t>
      </w:r>
    </w:p>
    <w:p w:rsidR="003F28B1" w:rsidRPr="003F28B1" w:rsidRDefault="003F28B1" w:rsidP="003F28B1">
      <w:r w:rsidRPr="003F28B1">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F28B1" w:rsidRPr="003F28B1" w:rsidRDefault="003F28B1" w:rsidP="003F28B1">
      <w:bookmarkStart w:id="209" w:name="_Toc287934282"/>
      <w:bookmarkStart w:id="210" w:name="_Toc414553184"/>
      <w:r w:rsidRPr="003F28B1">
        <w:t>Общие сведения о языке. Основные разделы науки о языке</w:t>
      </w:r>
      <w:bookmarkEnd w:id="209"/>
      <w:bookmarkEnd w:id="210"/>
    </w:p>
    <w:p w:rsidR="003F28B1" w:rsidRPr="003F28B1" w:rsidRDefault="003F28B1" w:rsidP="003F28B1">
      <w:bookmarkStart w:id="211" w:name="_Toc287934283"/>
      <w:bookmarkStart w:id="212" w:name="_Toc414553185"/>
      <w:r w:rsidRPr="003F28B1">
        <w:t>Общие сведения о языке</w:t>
      </w:r>
      <w:bookmarkEnd w:id="211"/>
      <w:bookmarkEnd w:id="212"/>
    </w:p>
    <w:p w:rsidR="003F28B1" w:rsidRPr="003F28B1" w:rsidRDefault="003F28B1" w:rsidP="003F28B1">
      <w:r w:rsidRPr="003F28B1">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F28B1" w:rsidRPr="003F28B1" w:rsidRDefault="003F28B1" w:rsidP="003F28B1">
      <w:r w:rsidRPr="003F28B1">
        <w:t>Русский язык как один из индоевропейских языков. Русский язык в кругу других славянских языков. Историческое развитие русского языка.</w:t>
      </w:r>
    </w:p>
    <w:p w:rsidR="003F28B1" w:rsidRPr="003F28B1" w:rsidRDefault="003F28B1" w:rsidP="003F28B1">
      <w:r w:rsidRPr="003F28B1">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F28B1" w:rsidRPr="003F28B1" w:rsidRDefault="003F28B1" w:rsidP="003F28B1">
      <w:r w:rsidRPr="003F28B1">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F28B1" w:rsidRPr="003F28B1" w:rsidRDefault="003F28B1" w:rsidP="003F28B1">
      <w:r w:rsidRPr="003F28B1">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F28B1" w:rsidRPr="003F28B1" w:rsidRDefault="003F28B1" w:rsidP="003F28B1">
      <w:r w:rsidRPr="003F28B1">
        <w:t>Основные лингвистические словари. Работа со словарной статьей.</w:t>
      </w:r>
    </w:p>
    <w:p w:rsidR="003F28B1" w:rsidRPr="003F28B1" w:rsidRDefault="003F28B1" w:rsidP="003F28B1">
      <w:r w:rsidRPr="003F28B1">
        <w:t>Выдающиеся отечественные лингвисты.</w:t>
      </w:r>
    </w:p>
    <w:p w:rsidR="003F28B1" w:rsidRPr="003F28B1" w:rsidRDefault="003F28B1" w:rsidP="003F28B1">
      <w:bookmarkStart w:id="213" w:name="_Toc287934284"/>
      <w:bookmarkStart w:id="214" w:name="_Toc414553186"/>
      <w:r w:rsidRPr="003F28B1">
        <w:t>Фонетика, орфоэпия и графика</w:t>
      </w:r>
      <w:bookmarkEnd w:id="213"/>
      <w:bookmarkEnd w:id="214"/>
    </w:p>
    <w:p w:rsidR="003F28B1" w:rsidRPr="003F28B1" w:rsidRDefault="003F28B1" w:rsidP="003F28B1">
      <w:r w:rsidRPr="003F28B1">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F28B1" w:rsidRPr="003F28B1" w:rsidRDefault="003F28B1" w:rsidP="003F28B1">
      <w:r w:rsidRPr="003F28B1">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F28B1" w:rsidRPr="003F28B1" w:rsidRDefault="003F28B1" w:rsidP="003F28B1">
      <w:r w:rsidRPr="003F28B1">
        <w:t>Интонация, ее функции. Основные элементы интонации.</w:t>
      </w:r>
    </w:p>
    <w:p w:rsidR="003F28B1" w:rsidRPr="003F28B1" w:rsidRDefault="003F28B1" w:rsidP="003F28B1">
      <w:r w:rsidRPr="003F28B1">
        <w:t>Связь фонетики с графикой и орфографией.</w:t>
      </w:r>
    </w:p>
    <w:p w:rsidR="003F28B1" w:rsidRPr="003F28B1" w:rsidRDefault="003F28B1" w:rsidP="003F28B1">
      <w:r w:rsidRPr="003F28B1">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F28B1" w:rsidRPr="003F28B1" w:rsidRDefault="003F28B1" w:rsidP="003F28B1">
      <w:r w:rsidRPr="003F28B1">
        <w:t>Применение знаний по фонетике в практике правописания.</w:t>
      </w:r>
    </w:p>
    <w:p w:rsidR="003F28B1" w:rsidRPr="003F28B1" w:rsidRDefault="003F28B1" w:rsidP="003F28B1">
      <w:bookmarkStart w:id="215" w:name="_Toc287934285"/>
      <w:bookmarkStart w:id="216" w:name="_Toc414553187"/>
      <w:r w:rsidRPr="003F28B1">
        <w:t>Морфемика и словообразование</w:t>
      </w:r>
      <w:bookmarkEnd w:id="215"/>
      <w:bookmarkEnd w:id="216"/>
    </w:p>
    <w:p w:rsidR="003F28B1" w:rsidRPr="003F28B1" w:rsidRDefault="003F28B1" w:rsidP="003F28B1">
      <w:r w:rsidRPr="003F28B1">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F28B1" w:rsidRPr="003F28B1" w:rsidRDefault="003F28B1" w:rsidP="003F28B1">
      <w:r w:rsidRPr="003F28B1">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F28B1" w:rsidRPr="003F28B1" w:rsidRDefault="003F28B1" w:rsidP="003F28B1">
      <w:r w:rsidRPr="003F28B1">
        <w:t>Словообразовательная цепочка. Словообразовательное гнездо.</w:t>
      </w:r>
    </w:p>
    <w:p w:rsidR="003F28B1" w:rsidRPr="003F28B1" w:rsidRDefault="003F28B1" w:rsidP="003F28B1">
      <w:r w:rsidRPr="003F28B1">
        <w:t>Применение знаний по морфемике и словообразованию в практике правописания.</w:t>
      </w:r>
    </w:p>
    <w:p w:rsidR="003F28B1" w:rsidRPr="003F28B1" w:rsidRDefault="003F28B1" w:rsidP="003F28B1">
      <w:bookmarkStart w:id="217" w:name="_Toc287934286"/>
      <w:bookmarkStart w:id="218" w:name="_Toc414553188"/>
      <w:r w:rsidRPr="003F28B1">
        <w:lastRenderedPageBreak/>
        <w:t>Лексикология и фразеология</w:t>
      </w:r>
      <w:bookmarkEnd w:id="217"/>
      <w:bookmarkEnd w:id="218"/>
    </w:p>
    <w:p w:rsidR="003F28B1" w:rsidRPr="003F28B1" w:rsidRDefault="003F28B1" w:rsidP="003F28B1">
      <w:r w:rsidRPr="003F28B1">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F28B1" w:rsidRPr="003F28B1" w:rsidRDefault="003F28B1" w:rsidP="003F28B1">
      <w:r w:rsidRPr="003F28B1">
        <w:t xml:space="preserve">Понятие об этимологии. </w:t>
      </w:r>
    </w:p>
    <w:p w:rsidR="003F28B1" w:rsidRPr="003F28B1" w:rsidRDefault="003F28B1" w:rsidP="003F28B1">
      <w:r w:rsidRPr="003F28B1">
        <w:t>Оценка своей и чужой речи с точки зрения точного, уместного и выразительного словоупотребления.</w:t>
      </w:r>
    </w:p>
    <w:p w:rsidR="003F28B1" w:rsidRPr="003F28B1" w:rsidRDefault="003F28B1" w:rsidP="003F28B1">
      <w:bookmarkStart w:id="219" w:name="_Toc287934287"/>
      <w:bookmarkStart w:id="220" w:name="_Toc414553189"/>
      <w:r w:rsidRPr="003F28B1">
        <w:t>Морфология</w:t>
      </w:r>
      <w:bookmarkEnd w:id="219"/>
      <w:bookmarkEnd w:id="220"/>
    </w:p>
    <w:p w:rsidR="003F28B1" w:rsidRPr="003F28B1" w:rsidRDefault="003F28B1" w:rsidP="003F28B1">
      <w:r w:rsidRPr="003F28B1">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3F28B1" w:rsidRPr="003F28B1" w:rsidRDefault="003F28B1" w:rsidP="003F28B1">
      <w:r w:rsidRPr="003F28B1">
        <w:t>Морфологический анализ слова.</w:t>
      </w:r>
    </w:p>
    <w:p w:rsidR="003F28B1" w:rsidRPr="003F28B1" w:rsidRDefault="003F28B1" w:rsidP="003F28B1">
      <w:r w:rsidRPr="003F28B1">
        <w:t>Омонимия слов разных частей речи.</w:t>
      </w:r>
    </w:p>
    <w:p w:rsidR="003F28B1" w:rsidRPr="003F28B1" w:rsidRDefault="003F28B1" w:rsidP="003F28B1">
      <w:r w:rsidRPr="003F28B1">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F28B1" w:rsidRPr="003F28B1" w:rsidRDefault="003F28B1" w:rsidP="003F28B1">
      <w:r w:rsidRPr="003F28B1">
        <w:t>Применение знаний по морфологии в практике правописания.</w:t>
      </w:r>
    </w:p>
    <w:p w:rsidR="003F28B1" w:rsidRPr="003F28B1" w:rsidRDefault="003F28B1" w:rsidP="003F28B1">
      <w:bookmarkStart w:id="221" w:name="_Toc287934288"/>
      <w:bookmarkStart w:id="222" w:name="_Toc414553190"/>
      <w:r w:rsidRPr="003F28B1">
        <w:t>Синтаксис</w:t>
      </w:r>
      <w:bookmarkEnd w:id="221"/>
      <w:bookmarkEnd w:id="222"/>
    </w:p>
    <w:p w:rsidR="003F28B1" w:rsidRPr="003F28B1" w:rsidRDefault="003F28B1" w:rsidP="003F28B1">
      <w:r w:rsidRPr="003F28B1">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F28B1" w:rsidRPr="003F28B1" w:rsidRDefault="003F28B1" w:rsidP="003F28B1">
      <w:r w:rsidRPr="003F28B1">
        <w:t>Способы передачи чужой речи.</w:t>
      </w:r>
    </w:p>
    <w:p w:rsidR="003F28B1" w:rsidRPr="003F28B1" w:rsidRDefault="003F28B1" w:rsidP="003F28B1">
      <w:r w:rsidRPr="003F28B1">
        <w:lastRenderedPageBreak/>
        <w:t>Синтаксический анализ простого и сложного предложения.</w:t>
      </w:r>
    </w:p>
    <w:p w:rsidR="003F28B1" w:rsidRPr="003F28B1" w:rsidRDefault="003F28B1" w:rsidP="003F28B1">
      <w:r w:rsidRPr="003F28B1">
        <w:t>Понятие текста, основные признаки текста (членимость, смысловая цельность, связность, завершенность). Внутритекстовые средства связи.</w:t>
      </w:r>
    </w:p>
    <w:p w:rsidR="003F28B1" w:rsidRPr="003F28B1" w:rsidRDefault="003F28B1" w:rsidP="003F28B1">
      <w:r w:rsidRPr="003F28B1">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F28B1" w:rsidRPr="003F28B1" w:rsidRDefault="003F28B1" w:rsidP="003F28B1">
      <w:r w:rsidRPr="003F28B1">
        <w:t>Применение знаний по синтаксису в практике правописания.</w:t>
      </w:r>
    </w:p>
    <w:p w:rsidR="003F28B1" w:rsidRPr="003F28B1" w:rsidRDefault="003F28B1" w:rsidP="003F28B1">
      <w:bookmarkStart w:id="223" w:name="_Toc287934289"/>
      <w:bookmarkStart w:id="224" w:name="_Toc414553191"/>
      <w:r w:rsidRPr="003F28B1">
        <w:t>Правописание: орфография и пунктуация</w:t>
      </w:r>
      <w:bookmarkEnd w:id="223"/>
      <w:bookmarkEnd w:id="224"/>
    </w:p>
    <w:p w:rsidR="003F28B1" w:rsidRPr="003F28B1" w:rsidRDefault="003F28B1" w:rsidP="003F28B1">
      <w:r w:rsidRPr="003F28B1">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F28B1" w:rsidRPr="003F28B1" w:rsidRDefault="003F28B1" w:rsidP="003F28B1">
      <w:r w:rsidRPr="003F28B1">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F28B1" w:rsidRPr="003F28B1" w:rsidRDefault="003F28B1" w:rsidP="003F28B1">
      <w:r w:rsidRPr="003F28B1">
        <w:t>Орфографический анализ слова и пунктуационный анализ предложения.</w:t>
      </w:r>
    </w:p>
    <w:p w:rsidR="003F28B1" w:rsidRPr="003F28B1" w:rsidRDefault="003F28B1" w:rsidP="003F28B1"/>
    <w:p w:rsidR="003F28B1" w:rsidRPr="003F28B1" w:rsidRDefault="003F28B1" w:rsidP="003F28B1">
      <w:bookmarkStart w:id="225" w:name="_Toc409691670"/>
      <w:bookmarkStart w:id="226" w:name="_Toc410653995"/>
      <w:bookmarkStart w:id="227" w:name="_Toc414553192"/>
      <w:r w:rsidRPr="003F28B1">
        <w:t>2.2.2.2. Литература</w:t>
      </w:r>
      <w:bookmarkEnd w:id="225"/>
      <w:bookmarkEnd w:id="226"/>
      <w:bookmarkEnd w:id="227"/>
    </w:p>
    <w:p w:rsidR="003F28B1" w:rsidRPr="003F28B1" w:rsidRDefault="003F28B1" w:rsidP="003F28B1">
      <w:r w:rsidRPr="003F28B1">
        <w:t>Цели и задачи литературного образования</w:t>
      </w:r>
    </w:p>
    <w:p w:rsidR="003F28B1" w:rsidRPr="003F28B1" w:rsidRDefault="003F28B1" w:rsidP="003F28B1">
      <w:r w:rsidRPr="003F28B1">
        <w:t>Литература – учебный предмет, освоение содержания которого направлено:</w:t>
      </w:r>
    </w:p>
    <w:p w:rsidR="003F28B1" w:rsidRPr="003F28B1" w:rsidRDefault="003F28B1" w:rsidP="003F28B1">
      <w:r w:rsidRPr="003F28B1">
        <w:t xml:space="preserve">на последовательное формирование читательской культуры через приобщение к чтению художественной литературы; </w:t>
      </w:r>
    </w:p>
    <w:p w:rsidR="003F28B1" w:rsidRPr="003F28B1" w:rsidRDefault="003F28B1" w:rsidP="003F28B1">
      <w:r w:rsidRPr="003F28B1">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F28B1" w:rsidRPr="003F28B1" w:rsidRDefault="003F28B1" w:rsidP="003F28B1">
      <w:r w:rsidRPr="003F28B1">
        <w:t>на развитие эмоциональной сферы личности, образного, ассоциативного и логического мышления;</w:t>
      </w:r>
    </w:p>
    <w:p w:rsidR="003F28B1" w:rsidRPr="003F28B1" w:rsidRDefault="003F28B1" w:rsidP="003F28B1">
      <w:r w:rsidRPr="003F28B1">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F28B1" w:rsidRPr="003F28B1" w:rsidRDefault="003F28B1" w:rsidP="003F28B1">
      <w:r w:rsidRPr="003F28B1">
        <w:t>на формирование потребности и способности выражения себя в слове.</w:t>
      </w:r>
    </w:p>
    <w:p w:rsidR="003F28B1" w:rsidRPr="003F28B1" w:rsidRDefault="003F28B1" w:rsidP="003F28B1">
      <w:r w:rsidRPr="003F28B1">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F28B1" w:rsidRPr="003F28B1" w:rsidRDefault="003F28B1" w:rsidP="003F28B1">
      <w:r w:rsidRPr="003F28B1">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F28B1" w:rsidRPr="003F28B1" w:rsidRDefault="003F28B1" w:rsidP="003F28B1">
      <w:r w:rsidRPr="003F28B1">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F28B1" w:rsidRPr="003F28B1" w:rsidRDefault="003F28B1" w:rsidP="003F28B1">
      <w:r w:rsidRPr="003F28B1">
        <w:t xml:space="preserve">Изучение литературы в основной школе (5-9 классы) закладывает необходимый фундамент для достижения перечисленных целей. </w:t>
      </w:r>
    </w:p>
    <w:p w:rsidR="003F28B1" w:rsidRPr="003F28B1" w:rsidRDefault="003F28B1" w:rsidP="003F28B1">
      <w:r w:rsidRPr="003F28B1">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F28B1" w:rsidRPr="003F28B1" w:rsidRDefault="003F28B1" w:rsidP="003F28B1">
      <w:r w:rsidRPr="003F28B1">
        <w:t>Изучение литературы в школе решает следующие образовательные задачи:</w:t>
      </w:r>
    </w:p>
    <w:p w:rsidR="003F28B1" w:rsidRPr="003F28B1" w:rsidRDefault="003F28B1" w:rsidP="003F28B1">
      <w:r w:rsidRPr="003F28B1">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F28B1" w:rsidRPr="003F28B1" w:rsidRDefault="003F28B1" w:rsidP="003F28B1">
      <w:r w:rsidRPr="003F28B1">
        <w:t>формирование и развитие представлений о литературном произведении как о художественном мире, особым образом построенном автором;</w:t>
      </w:r>
    </w:p>
    <w:p w:rsidR="003F28B1" w:rsidRPr="003F28B1" w:rsidRDefault="003F28B1" w:rsidP="003F28B1">
      <w:r w:rsidRPr="003F28B1">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F28B1" w:rsidRPr="003F28B1" w:rsidRDefault="003F28B1" w:rsidP="003F28B1">
      <w:r w:rsidRPr="003F28B1">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F28B1" w:rsidRPr="003F28B1" w:rsidRDefault="003F28B1" w:rsidP="003F28B1">
      <w:r w:rsidRPr="003F28B1">
        <w:t>формирование отношения к литературе как к особому способу познания жизни;</w:t>
      </w:r>
    </w:p>
    <w:p w:rsidR="003F28B1" w:rsidRPr="003F28B1" w:rsidRDefault="003F28B1" w:rsidP="003F28B1">
      <w:r w:rsidRPr="003F28B1">
        <w:lastRenderedPageBreak/>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3F28B1" w:rsidRPr="003F28B1" w:rsidRDefault="003F28B1" w:rsidP="003F28B1">
      <w:r w:rsidRPr="003F28B1">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F28B1" w:rsidRPr="003F28B1" w:rsidRDefault="003F28B1" w:rsidP="003F28B1">
      <w:r w:rsidRPr="003F28B1">
        <w:t xml:space="preserve">воспитание квалифицированного читателя со сформированным эстетическим вкусом; </w:t>
      </w:r>
    </w:p>
    <w:p w:rsidR="003F28B1" w:rsidRPr="003F28B1" w:rsidRDefault="003F28B1" w:rsidP="003F28B1">
      <w:r w:rsidRPr="003F28B1">
        <w:t>формирование отношения к литературе как к одной из основных культурных ценностей народа;</w:t>
      </w:r>
    </w:p>
    <w:p w:rsidR="003F28B1" w:rsidRPr="003F28B1" w:rsidRDefault="003F28B1" w:rsidP="003F28B1">
      <w:r w:rsidRPr="003F28B1">
        <w:t xml:space="preserve">обеспечение через чтение и изучение классической и современной литературы культурной самоидентификации; </w:t>
      </w:r>
    </w:p>
    <w:p w:rsidR="003F28B1" w:rsidRPr="003F28B1" w:rsidRDefault="003F28B1" w:rsidP="003F28B1">
      <w:r w:rsidRPr="003F28B1">
        <w:t>осознание значимости чтения и изучения литературы для своего дальнейшего развития;</w:t>
      </w:r>
    </w:p>
    <w:p w:rsidR="003F28B1" w:rsidRPr="003F28B1" w:rsidRDefault="003F28B1" w:rsidP="003F28B1">
      <w:r w:rsidRPr="003F28B1">
        <w:t xml:space="preserve">формирование у школьника стремления сознательно планировать свое досуговое чтение. </w:t>
      </w:r>
    </w:p>
    <w:p w:rsidR="003F28B1" w:rsidRPr="003F28B1" w:rsidRDefault="003F28B1" w:rsidP="003F28B1">
      <w:r w:rsidRPr="003F28B1">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F28B1">
        <w:tab/>
      </w:r>
    </w:p>
    <w:p w:rsidR="003F28B1" w:rsidRPr="003F28B1" w:rsidRDefault="003F28B1" w:rsidP="003F28B1">
      <w:r w:rsidRPr="003F28B1">
        <w:t>Примерная программа по литературе строится с учетом:</w:t>
      </w:r>
    </w:p>
    <w:p w:rsidR="003F28B1" w:rsidRPr="003F28B1" w:rsidRDefault="003F28B1" w:rsidP="003F28B1">
      <w:r w:rsidRPr="003F28B1">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3F28B1" w:rsidRPr="003F28B1" w:rsidRDefault="003F28B1" w:rsidP="003F28B1">
      <w:r w:rsidRPr="003F28B1">
        <w:t>традиций изучения конкретных произведений (прежде всего русской и зарубежной классики), сложившихся в школьной практике;</w:t>
      </w:r>
    </w:p>
    <w:p w:rsidR="003F28B1" w:rsidRPr="003F28B1" w:rsidRDefault="003F28B1" w:rsidP="003F28B1">
      <w:r w:rsidRPr="003F28B1">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3F28B1" w:rsidRPr="003F28B1" w:rsidRDefault="003F28B1" w:rsidP="003F28B1">
      <w:r w:rsidRPr="003F28B1">
        <w:t>необходимой вариативности авторской / рабочей программы по литературе при сохранении обязательных базовых элементов содержания предмета;</w:t>
      </w:r>
    </w:p>
    <w:p w:rsidR="003F28B1" w:rsidRPr="003F28B1" w:rsidRDefault="003F28B1" w:rsidP="003F28B1">
      <w:r w:rsidRPr="003F28B1">
        <w:t>соответствия рекомендуемых к изучению литературных произведений возрастным и психологическим особенностям обучающихся;</w:t>
      </w:r>
    </w:p>
    <w:p w:rsidR="003F28B1" w:rsidRPr="003F28B1" w:rsidRDefault="003F28B1" w:rsidP="003F28B1">
      <w:r w:rsidRPr="003F28B1">
        <w:t>требований современного культурно-исторического контекста к изучению классической литературы;</w:t>
      </w:r>
    </w:p>
    <w:p w:rsidR="003F28B1" w:rsidRPr="003F28B1" w:rsidRDefault="003F28B1" w:rsidP="003F28B1">
      <w:r w:rsidRPr="003F28B1">
        <w:t>минимального количества учебного времени, отведенного на изучение литературы согласно действующему ФГОС и Базисному учебному плану.</w:t>
      </w:r>
    </w:p>
    <w:p w:rsidR="003F28B1" w:rsidRPr="003F28B1" w:rsidRDefault="003F28B1" w:rsidP="003F28B1">
      <w:r w:rsidRPr="003F28B1">
        <w:lastRenderedPageBreak/>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F28B1" w:rsidRPr="003F28B1" w:rsidRDefault="003F28B1" w:rsidP="003F28B1">
      <w:r w:rsidRPr="003F28B1">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55"/>
        <w:gridCol w:w="3054"/>
        <w:gridCol w:w="3162"/>
      </w:tblGrid>
      <w:tr w:rsidR="003F28B1" w:rsidRPr="003F28B1" w:rsidTr="00411C5B">
        <w:tc>
          <w:tcPr>
            <w:tcW w:w="3373" w:type="dxa"/>
          </w:tcPr>
          <w:p w:rsidR="003F28B1" w:rsidRPr="003F28B1" w:rsidRDefault="003F28B1" w:rsidP="003F28B1">
            <w:r w:rsidRPr="003F28B1">
              <w:t>А</w:t>
            </w:r>
          </w:p>
        </w:tc>
        <w:tc>
          <w:tcPr>
            <w:tcW w:w="3114" w:type="dxa"/>
          </w:tcPr>
          <w:p w:rsidR="003F28B1" w:rsidRPr="003F28B1" w:rsidRDefault="003F28B1" w:rsidP="003F28B1">
            <w:r w:rsidRPr="003F28B1">
              <w:t>В</w:t>
            </w:r>
          </w:p>
        </w:tc>
        <w:tc>
          <w:tcPr>
            <w:tcW w:w="3225" w:type="dxa"/>
          </w:tcPr>
          <w:p w:rsidR="003F28B1" w:rsidRPr="003F28B1" w:rsidRDefault="003F28B1" w:rsidP="003F28B1">
            <w:r w:rsidRPr="003F28B1">
              <w:t>С</w:t>
            </w:r>
          </w:p>
        </w:tc>
      </w:tr>
      <w:tr w:rsidR="003F28B1" w:rsidRPr="003F28B1" w:rsidTr="00411C5B">
        <w:tc>
          <w:tcPr>
            <w:tcW w:w="9712" w:type="dxa"/>
            <w:gridSpan w:val="3"/>
          </w:tcPr>
          <w:p w:rsidR="003F28B1" w:rsidRPr="003F28B1" w:rsidRDefault="003F28B1" w:rsidP="003F28B1">
            <w:r w:rsidRPr="003F28B1">
              <w:t>РУССКАЯ ЛИТЕРАТУРА</w:t>
            </w:r>
          </w:p>
        </w:tc>
      </w:tr>
      <w:tr w:rsidR="003F28B1" w:rsidRPr="003F28B1" w:rsidTr="00411C5B">
        <w:tc>
          <w:tcPr>
            <w:tcW w:w="3373" w:type="dxa"/>
          </w:tcPr>
          <w:p w:rsidR="003F28B1" w:rsidRPr="003F28B1" w:rsidRDefault="003F28B1" w:rsidP="003F28B1">
            <w:r w:rsidRPr="003F28B1">
              <w:t>«Слово о полку Игореве» (к. XII в.) (8-9 кл.)</w:t>
            </w:r>
            <w:r w:rsidRPr="003F28B1">
              <w:footnoteReference w:id="14"/>
            </w:r>
          </w:p>
          <w:p w:rsidR="003F28B1" w:rsidRPr="003F28B1" w:rsidRDefault="003F28B1" w:rsidP="003F28B1"/>
          <w:p w:rsidR="003F28B1" w:rsidRPr="003F28B1" w:rsidRDefault="003F28B1" w:rsidP="003F28B1"/>
        </w:tc>
        <w:tc>
          <w:tcPr>
            <w:tcW w:w="3114" w:type="dxa"/>
          </w:tcPr>
          <w:p w:rsidR="003F28B1" w:rsidRPr="003F28B1" w:rsidRDefault="003F28B1" w:rsidP="003F28B1">
            <w:r w:rsidRPr="003F28B1">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3F28B1" w:rsidRPr="003F28B1" w:rsidRDefault="003F28B1" w:rsidP="003F28B1">
            <w:r w:rsidRPr="003F28B1">
              <w:t>(6-8 кл.)</w:t>
            </w:r>
          </w:p>
        </w:tc>
        <w:tc>
          <w:tcPr>
            <w:tcW w:w="3225" w:type="dxa"/>
          </w:tcPr>
          <w:p w:rsidR="003F28B1" w:rsidRPr="003F28B1" w:rsidRDefault="003F28B1" w:rsidP="003F28B1">
            <w:r w:rsidRPr="003F28B1">
              <w:t>Русский фольклор:</w:t>
            </w:r>
          </w:p>
          <w:p w:rsidR="003F28B1" w:rsidRPr="003F28B1" w:rsidRDefault="003F28B1" w:rsidP="003F28B1">
            <w:r w:rsidRPr="003F28B1">
              <w:t>сказки, былины, загадки, пословицы, поговорки, песня и др. (10 произведений разных жанров, 5-7 кл.)</w:t>
            </w:r>
          </w:p>
          <w:p w:rsidR="003F28B1" w:rsidRPr="003F28B1" w:rsidRDefault="003F28B1" w:rsidP="003F28B1"/>
          <w:p w:rsidR="003F28B1" w:rsidRPr="003F28B1" w:rsidRDefault="003F28B1" w:rsidP="003F28B1"/>
        </w:tc>
      </w:tr>
      <w:tr w:rsidR="003F28B1" w:rsidRPr="003F28B1" w:rsidTr="00411C5B">
        <w:tc>
          <w:tcPr>
            <w:tcW w:w="3373" w:type="dxa"/>
          </w:tcPr>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r w:rsidRPr="003F28B1">
              <w:t xml:space="preserve">Д.И. Фонвизин «Недоросль» (1778 – 1782) </w:t>
            </w:r>
          </w:p>
          <w:p w:rsidR="003F28B1" w:rsidRPr="003F28B1" w:rsidRDefault="003F28B1" w:rsidP="003F28B1">
            <w:r w:rsidRPr="003F28B1">
              <w:t>(8-9 кл.)</w:t>
            </w:r>
          </w:p>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r w:rsidRPr="003F28B1">
              <w:t>Н.М. Карамзин  «Бедная Лиза» (1792) (8-9 кл.)</w:t>
            </w:r>
          </w:p>
        </w:tc>
        <w:tc>
          <w:tcPr>
            <w:tcW w:w="3114" w:type="dxa"/>
          </w:tcPr>
          <w:p w:rsidR="003F28B1" w:rsidRPr="003F28B1" w:rsidRDefault="003F28B1" w:rsidP="003F28B1">
            <w:r w:rsidRPr="003F28B1">
              <w:lastRenderedPageBreak/>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F28B1" w:rsidRPr="003F28B1" w:rsidRDefault="003F28B1" w:rsidP="003F28B1">
            <w:r w:rsidRPr="003F28B1">
              <w:lastRenderedPageBreak/>
              <w:t>Елисаветы Петровны 1747 года» и др. (8-9 кл.)</w:t>
            </w:r>
          </w:p>
          <w:p w:rsidR="003F28B1" w:rsidRPr="003F28B1" w:rsidRDefault="003F28B1" w:rsidP="003F28B1">
            <w:r w:rsidRPr="003F28B1">
              <w:t>Г.Р. Державин – 1-2 стихотворения по выбору, например: «Фелица» (1782), «Осень во время осады Очакова» (1788), «Снигирь» 1800, «Водопад» (1791-1794), «Памятник» (1795) и др. (8-9 кл.)</w:t>
            </w:r>
          </w:p>
          <w:p w:rsidR="003F28B1" w:rsidRPr="003F28B1" w:rsidRDefault="003F28B1" w:rsidP="003F28B1">
            <w:r w:rsidRPr="003F28B1">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F28B1" w:rsidRPr="003F28B1" w:rsidRDefault="003F28B1" w:rsidP="003F28B1">
            <w:r w:rsidRPr="003F28B1">
              <w:t>(5-6 кл.)</w:t>
            </w:r>
          </w:p>
          <w:p w:rsidR="003F28B1" w:rsidRPr="003F28B1" w:rsidRDefault="003F28B1" w:rsidP="003F28B1"/>
        </w:tc>
        <w:tc>
          <w:tcPr>
            <w:tcW w:w="3225" w:type="dxa"/>
          </w:tcPr>
          <w:p w:rsidR="003F28B1" w:rsidRPr="003F28B1" w:rsidRDefault="003F28B1" w:rsidP="003F28B1"/>
        </w:tc>
      </w:tr>
      <w:tr w:rsidR="003F28B1" w:rsidRPr="003F28B1" w:rsidTr="00411C5B">
        <w:tc>
          <w:tcPr>
            <w:tcW w:w="3373" w:type="dxa"/>
          </w:tcPr>
          <w:p w:rsidR="003F28B1" w:rsidRPr="003F28B1" w:rsidRDefault="003F28B1" w:rsidP="003F28B1">
            <w:r w:rsidRPr="003F28B1">
              <w:lastRenderedPageBreak/>
              <w:t>А.С. Грибоедов «Горе от ума» (1821 – 1824) (9 кл.)</w:t>
            </w:r>
          </w:p>
          <w:p w:rsidR="003F28B1" w:rsidRPr="003F28B1" w:rsidRDefault="003F28B1" w:rsidP="003F28B1"/>
        </w:tc>
        <w:tc>
          <w:tcPr>
            <w:tcW w:w="3114" w:type="dxa"/>
          </w:tcPr>
          <w:p w:rsidR="003F28B1" w:rsidRPr="003F28B1" w:rsidRDefault="003F28B1" w:rsidP="003F28B1">
            <w:r w:rsidRPr="003F28B1">
              <w:t>В.А. Жуковский - 1-2 баллады по выбору, например: «Светлана» (1812), «Лесной царь» (1818); 1-2 элегии по выбору, например: «Невыразимое» (1819), «Море» (1822) и др.</w:t>
            </w:r>
          </w:p>
          <w:p w:rsidR="003F28B1" w:rsidRPr="003F28B1" w:rsidRDefault="003F28B1" w:rsidP="003F28B1">
            <w:r w:rsidRPr="003F28B1">
              <w:t>(7-9 кл.)</w:t>
            </w:r>
          </w:p>
        </w:tc>
        <w:tc>
          <w:tcPr>
            <w:tcW w:w="3225" w:type="dxa"/>
          </w:tcPr>
          <w:p w:rsidR="003F28B1" w:rsidRPr="003F28B1" w:rsidRDefault="003F28B1" w:rsidP="003F28B1"/>
        </w:tc>
      </w:tr>
      <w:tr w:rsidR="003F28B1" w:rsidRPr="003F28B1" w:rsidTr="00411C5B">
        <w:tc>
          <w:tcPr>
            <w:tcW w:w="3373" w:type="dxa"/>
          </w:tcPr>
          <w:p w:rsidR="003F28B1" w:rsidRPr="003F28B1" w:rsidRDefault="003F28B1" w:rsidP="003F28B1">
            <w:r w:rsidRPr="003F28B1">
              <w:t xml:space="preserve">А.С. Пушкин «Евгений Онегин» (1823 —1831) (9 кл.), «Дубровский» (1832 — 1833) (6-7 кл), «Капитанская дочка» (1832 —1836) </w:t>
            </w:r>
          </w:p>
          <w:p w:rsidR="003F28B1" w:rsidRPr="003F28B1" w:rsidRDefault="003F28B1" w:rsidP="003F28B1">
            <w:r w:rsidRPr="003F28B1">
              <w:t>(7-8 кл.).</w:t>
            </w:r>
          </w:p>
          <w:p w:rsidR="003F28B1" w:rsidRPr="003F28B1" w:rsidRDefault="003F28B1" w:rsidP="003F28B1">
            <w:r w:rsidRPr="003F28B1">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w:t>
            </w:r>
            <w:r w:rsidRPr="003F28B1">
              <w:lastRenderedPageBreak/>
              <w:t>любил: любовь еще, быть может…» (1829), «Зимнее утро» (1829), «Я памятник себе воздвиг нерукотворный…» (1836)</w:t>
            </w:r>
          </w:p>
          <w:p w:rsidR="003F28B1" w:rsidRPr="003F28B1" w:rsidRDefault="003F28B1" w:rsidP="003F28B1">
            <w:r w:rsidRPr="003F28B1">
              <w:t>(5-9 кл.)</w:t>
            </w:r>
          </w:p>
          <w:p w:rsidR="003F28B1" w:rsidRPr="003F28B1" w:rsidRDefault="003F28B1" w:rsidP="003F28B1"/>
        </w:tc>
        <w:tc>
          <w:tcPr>
            <w:tcW w:w="3114" w:type="dxa"/>
          </w:tcPr>
          <w:p w:rsidR="003F28B1" w:rsidRPr="003F28B1" w:rsidRDefault="003F28B1" w:rsidP="003F28B1">
            <w:r w:rsidRPr="003F28B1">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3F28B1" w:rsidRPr="003F28B1" w:rsidRDefault="003F28B1" w:rsidP="003F28B1">
            <w:r w:rsidRPr="003F28B1">
              <w:lastRenderedPageBreak/>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F28B1" w:rsidRPr="003F28B1" w:rsidRDefault="003F28B1" w:rsidP="003F28B1">
            <w:r w:rsidRPr="003F28B1">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3F28B1" w:rsidRPr="003F28B1" w:rsidRDefault="003F28B1" w:rsidP="003F28B1">
            <w:r w:rsidRPr="003F28B1">
              <w:t>«Маленькие трагедии» (1830) 1-2 по выбору, например: «Моцарт и Сальери», «Каменный гость». (8-9 кл.)</w:t>
            </w:r>
          </w:p>
          <w:p w:rsidR="003F28B1" w:rsidRPr="003F28B1" w:rsidRDefault="003F28B1" w:rsidP="003F28B1">
            <w:r w:rsidRPr="003F28B1">
              <w:t>«Повести Белкина» (1830) - 2-3 по выбору, например: «Станционный смотритель», «Метель», «Выстрел» и др. (7-8 кл.)</w:t>
            </w:r>
          </w:p>
          <w:p w:rsidR="003F28B1" w:rsidRPr="003F28B1" w:rsidRDefault="003F28B1" w:rsidP="003F28B1">
            <w:r w:rsidRPr="003F28B1">
              <w:t xml:space="preserve">Поэмы –1 по выбору, например: «Руслан и Людмила» (1818—1820), «Кавказский пленник» (1820 – 1821), «Цыганы» (1824), «Полтава» (1828), «Медный всадник» (1833) (Вступление) и др. </w:t>
            </w:r>
          </w:p>
          <w:p w:rsidR="003F28B1" w:rsidRPr="003F28B1" w:rsidRDefault="003F28B1" w:rsidP="003F28B1">
            <w:r w:rsidRPr="003F28B1">
              <w:lastRenderedPageBreak/>
              <w:t>(7-9 кл.)</w:t>
            </w:r>
          </w:p>
          <w:p w:rsidR="003F28B1" w:rsidRPr="003F28B1" w:rsidRDefault="003F28B1" w:rsidP="003F28B1">
            <w:r w:rsidRPr="003F28B1">
              <w:t xml:space="preserve">Сказки – 1 по выбору, например: «Сказка о мертвой царевне и о семи богатырях» и др. </w:t>
            </w:r>
          </w:p>
          <w:p w:rsidR="003F28B1" w:rsidRPr="003F28B1" w:rsidRDefault="003F28B1" w:rsidP="003F28B1">
            <w:r w:rsidRPr="003F28B1">
              <w:t>(5 кл.)</w:t>
            </w:r>
          </w:p>
        </w:tc>
        <w:tc>
          <w:tcPr>
            <w:tcW w:w="3225" w:type="dxa"/>
          </w:tcPr>
          <w:p w:rsidR="003F28B1" w:rsidRPr="003F28B1" w:rsidRDefault="003F28B1" w:rsidP="003F28B1">
            <w:r w:rsidRPr="003F28B1">
              <w:lastRenderedPageBreak/>
              <w:t xml:space="preserve">Поэзия пушкинской эпохи, например: </w:t>
            </w:r>
          </w:p>
          <w:p w:rsidR="003F28B1" w:rsidRPr="003F28B1" w:rsidRDefault="003F28B1" w:rsidP="003F28B1">
            <w:r w:rsidRPr="003F28B1">
              <w:t>К.Н. Батюшков, А.А. Дельвиг, Н.М. Языков, Е.А. Баратынский(2-3 стихотворения по выбору, 5-9 кл.)</w:t>
            </w:r>
          </w:p>
          <w:p w:rsidR="003F28B1" w:rsidRPr="003F28B1" w:rsidRDefault="003F28B1" w:rsidP="003F28B1"/>
        </w:tc>
      </w:tr>
      <w:tr w:rsidR="003F28B1" w:rsidRPr="003F28B1" w:rsidTr="00411C5B">
        <w:tc>
          <w:tcPr>
            <w:tcW w:w="3373" w:type="dxa"/>
          </w:tcPr>
          <w:p w:rsidR="003F28B1" w:rsidRPr="003F28B1" w:rsidRDefault="003F28B1" w:rsidP="003F28B1">
            <w:r w:rsidRPr="003F28B1">
              <w:lastRenderedPageBreak/>
              <w:t>М.Ю. Лермонтов «Герой нашего времени» (1838 — 1840). (9 кл.)</w:t>
            </w:r>
          </w:p>
          <w:p w:rsidR="003F28B1" w:rsidRPr="003F28B1" w:rsidRDefault="003F28B1" w:rsidP="003F28B1">
            <w:r w:rsidRPr="003F28B1">
              <w:t xml:space="preserve">Стихотворения:  «Парус» (1832), «Смерть Поэта» (1837), «Бородино» (1837), «Узник» (1837), «Тучи» (1840), «Утес» (1841), «Выхожу один я на дорогу...» (1841). </w:t>
            </w:r>
          </w:p>
          <w:p w:rsidR="003F28B1" w:rsidRPr="003F28B1" w:rsidRDefault="003F28B1" w:rsidP="003F28B1">
            <w:r w:rsidRPr="003F28B1">
              <w:t>(5-9 кл.)</w:t>
            </w:r>
          </w:p>
          <w:p w:rsidR="003F28B1" w:rsidRPr="003F28B1" w:rsidRDefault="003F28B1" w:rsidP="003F28B1"/>
        </w:tc>
        <w:tc>
          <w:tcPr>
            <w:tcW w:w="3114" w:type="dxa"/>
          </w:tcPr>
          <w:p w:rsidR="003F28B1" w:rsidRPr="003F28B1" w:rsidRDefault="003F28B1" w:rsidP="003F28B1">
            <w:r w:rsidRPr="003F28B1">
              <w:t xml:space="preserve">М.Ю. Лермонтов - 10 стихотворений по выбору, входят в программу каждого класса, например: </w:t>
            </w:r>
          </w:p>
          <w:p w:rsidR="003F28B1" w:rsidRPr="003F28B1" w:rsidRDefault="003F28B1" w:rsidP="003F28B1">
            <w:r w:rsidRPr="003F28B1">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3F28B1" w:rsidRPr="003F28B1" w:rsidRDefault="003F28B1" w:rsidP="003F28B1">
            <w:r w:rsidRPr="003F28B1">
              <w:t>Поэмы</w:t>
            </w:r>
          </w:p>
          <w:p w:rsidR="003F28B1" w:rsidRPr="003F28B1" w:rsidRDefault="003F28B1" w:rsidP="003F28B1">
            <w:r w:rsidRPr="003F28B1">
              <w:t xml:space="preserve"> 1-2 по выбору, например: «Песня про царя Ивана Васильевича, молодого опричника и удалого купца Калашникова» (1837), «Мцыри» (1839) и др.</w:t>
            </w:r>
          </w:p>
          <w:p w:rsidR="003F28B1" w:rsidRPr="003F28B1" w:rsidRDefault="003F28B1" w:rsidP="003F28B1">
            <w:r w:rsidRPr="003F28B1">
              <w:t>(8-9 кл.)</w:t>
            </w:r>
          </w:p>
        </w:tc>
        <w:tc>
          <w:tcPr>
            <w:tcW w:w="3225" w:type="dxa"/>
          </w:tcPr>
          <w:p w:rsidR="003F28B1" w:rsidRPr="003F28B1" w:rsidRDefault="003F28B1" w:rsidP="003F28B1">
            <w:r w:rsidRPr="003F28B1">
              <w:t>Литературные сказки XIX-ХХ века, например:</w:t>
            </w:r>
          </w:p>
          <w:p w:rsidR="003F28B1" w:rsidRPr="003F28B1" w:rsidRDefault="003F28B1" w:rsidP="003F28B1">
            <w:r w:rsidRPr="003F28B1">
              <w:t>А. Погорельский, В.Ф. Одоевский, С.Г. Писахов, Б.В. Шергин, А.М. Ремизов, Ю.К. Олеша, Е.В. Клюев и др.</w:t>
            </w:r>
          </w:p>
          <w:p w:rsidR="003F28B1" w:rsidRPr="003F28B1" w:rsidRDefault="003F28B1" w:rsidP="003F28B1">
            <w:r w:rsidRPr="003F28B1">
              <w:t>(1 сказка на выбор, 5 кл.)</w:t>
            </w:r>
          </w:p>
          <w:p w:rsidR="003F28B1" w:rsidRPr="003F28B1" w:rsidRDefault="003F28B1" w:rsidP="003F28B1"/>
        </w:tc>
      </w:tr>
      <w:tr w:rsidR="003F28B1" w:rsidRPr="003F28B1" w:rsidTr="00411C5B">
        <w:tc>
          <w:tcPr>
            <w:tcW w:w="3373" w:type="dxa"/>
          </w:tcPr>
          <w:p w:rsidR="003F28B1" w:rsidRPr="003F28B1" w:rsidRDefault="003F28B1" w:rsidP="003F28B1">
            <w:r w:rsidRPr="003F28B1">
              <w:t>Н.В. Гоголь</w:t>
            </w:r>
          </w:p>
          <w:p w:rsidR="003F28B1" w:rsidRPr="003F28B1" w:rsidRDefault="003F28B1" w:rsidP="003F28B1">
            <w:r w:rsidRPr="003F28B1">
              <w:t>«Ревизор» (1835) (7-8 кл.), «Мертвые души» (1835 – 1841) (9-10 кл.)</w:t>
            </w:r>
          </w:p>
          <w:p w:rsidR="003F28B1" w:rsidRPr="003F28B1" w:rsidRDefault="003F28B1" w:rsidP="003F28B1"/>
          <w:p w:rsidR="003F28B1" w:rsidRPr="003F28B1" w:rsidRDefault="003F28B1" w:rsidP="003F28B1"/>
        </w:tc>
        <w:tc>
          <w:tcPr>
            <w:tcW w:w="3114" w:type="dxa"/>
          </w:tcPr>
          <w:p w:rsidR="003F28B1" w:rsidRPr="003F28B1" w:rsidRDefault="003F28B1" w:rsidP="003F28B1">
            <w:r w:rsidRPr="003F28B1">
              <w:lastRenderedPageBreak/>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w:t>
            </w:r>
            <w:r w:rsidRPr="003F28B1">
              <w:lastRenderedPageBreak/>
              <w:t xml:space="preserve">Иваном Никифоровичем» (1834), «Невский проспект» (1833 – 1834), «Тарас Бульба» (1835), «Старосветские помещики» (1835), «Шинель» (1839) и др. </w:t>
            </w:r>
          </w:p>
          <w:p w:rsidR="003F28B1" w:rsidRPr="003F28B1" w:rsidRDefault="003F28B1" w:rsidP="003F28B1">
            <w:r w:rsidRPr="003F28B1">
              <w:t>(5-9 кл.)</w:t>
            </w:r>
          </w:p>
        </w:tc>
        <w:tc>
          <w:tcPr>
            <w:tcW w:w="3225" w:type="dxa"/>
          </w:tcPr>
          <w:p w:rsidR="003F28B1" w:rsidRPr="003F28B1" w:rsidRDefault="003F28B1" w:rsidP="003F28B1"/>
        </w:tc>
      </w:tr>
      <w:tr w:rsidR="003F28B1" w:rsidRPr="003F28B1" w:rsidTr="00411C5B">
        <w:tc>
          <w:tcPr>
            <w:tcW w:w="3373" w:type="dxa"/>
          </w:tcPr>
          <w:p w:rsidR="003F28B1" w:rsidRPr="003F28B1" w:rsidRDefault="003F28B1" w:rsidP="003F28B1">
            <w:r w:rsidRPr="003F28B1">
              <w:lastRenderedPageBreak/>
              <w:t>Ф.И. Тютчев – Стихотворения:</w:t>
            </w:r>
          </w:p>
          <w:p w:rsidR="003F28B1" w:rsidRPr="003F28B1" w:rsidRDefault="003F28B1" w:rsidP="003F28B1">
            <w:r w:rsidRPr="003F28B1">
              <w:t xml:space="preserve"> «Весенняя гроза» («Люблю грозу в начале мая…») (1828, нач. 1850-х), «Silentium!» (Молчи, скрывайся и таи…) (1829, нач. 1830-х), «Умом Россию не понять…» (1866). </w:t>
            </w:r>
          </w:p>
          <w:p w:rsidR="003F28B1" w:rsidRPr="003F28B1" w:rsidRDefault="003F28B1" w:rsidP="003F28B1">
            <w:r w:rsidRPr="003F28B1">
              <w:t>(5-8 кл.)</w:t>
            </w:r>
          </w:p>
          <w:p w:rsidR="003F28B1" w:rsidRPr="003F28B1" w:rsidRDefault="003F28B1" w:rsidP="003F28B1"/>
          <w:p w:rsidR="003F28B1" w:rsidRPr="003F28B1" w:rsidRDefault="003F28B1" w:rsidP="003F28B1">
            <w:r w:rsidRPr="003F28B1">
              <w:t>А.А. Фет</w:t>
            </w:r>
          </w:p>
          <w:p w:rsidR="003F28B1" w:rsidRPr="003F28B1" w:rsidRDefault="003F28B1" w:rsidP="003F28B1">
            <w:r w:rsidRPr="003F28B1">
              <w:t xml:space="preserve">Стихотворения: «Шепот, робкое дыханье…» (1850), «Как беден наш язык! Хочу и не могу…» (1887). </w:t>
            </w:r>
          </w:p>
          <w:p w:rsidR="003F28B1" w:rsidRPr="003F28B1" w:rsidRDefault="003F28B1" w:rsidP="003F28B1">
            <w:r w:rsidRPr="003F28B1">
              <w:t>(5-8 кл.)</w:t>
            </w:r>
          </w:p>
          <w:p w:rsidR="003F28B1" w:rsidRPr="003F28B1" w:rsidRDefault="003F28B1" w:rsidP="003F28B1"/>
          <w:p w:rsidR="003F28B1" w:rsidRPr="003F28B1" w:rsidRDefault="003F28B1" w:rsidP="003F28B1">
            <w:r w:rsidRPr="003F28B1">
              <w:t xml:space="preserve">Н.А. Некрасов. </w:t>
            </w:r>
          </w:p>
          <w:p w:rsidR="003F28B1" w:rsidRPr="003F28B1" w:rsidRDefault="003F28B1" w:rsidP="003F28B1">
            <w:r w:rsidRPr="003F28B1">
              <w:t xml:space="preserve">Стихотворения:«Крестьянские дети» (1861), «Вчерашний день, часу в шестом…» (1848),  «Несжатая полоса» (1854). </w:t>
            </w:r>
          </w:p>
          <w:p w:rsidR="003F28B1" w:rsidRPr="003F28B1" w:rsidRDefault="003F28B1" w:rsidP="003F28B1">
            <w:r w:rsidRPr="003F28B1">
              <w:t>(5-8 кл.)</w:t>
            </w:r>
          </w:p>
        </w:tc>
        <w:tc>
          <w:tcPr>
            <w:tcW w:w="3114" w:type="dxa"/>
          </w:tcPr>
          <w:p w:rsidR="003F28B1" w:rsidRPr="003F28B1" w:rsidRDefault="003F28B1" w:rsidP="003F28B1">
            <w:r w:rsidRPr="003F28B1">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F28B1" w:rsidRPr="003F28B1" w:rsidRDefault="003F28B1" w:rsidP="003F28B1">
            <w:r w:rsidRPr="003F28B1">
              <w:t>(5-8 кл.)</w:t>
            </w:r>
          </w:p>
          <w:p w:rsidR="003F28B1" w:rsidRPr="003F28B1" w:rsidRDefault="003F28B1" w:rsidP="003F28B1"/>
          <w:p w:rsidR="003F28B1" w:rsidRPr="003F28B1" w:rsidRDefault="003F28B1" w:rsidP="003F28B1">
            <w:r w:rsidRPr="003F28B1">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F28B1" w:rsidRPr="003F28B1" w:rsidRDefault="003F28B1" w:rsidP="003F28B1">
            <w:r w:rsidRPr="003F28B1">
              <w:t>(5-8 кл.)</w:t>
            </w:r>
          </w:p>
          <w:p w:rsidR="003F28B1" w:rsidRPr="003F28B1" w:rsidRDefault="003F28B1" w:rsidP="003F28B1"/>
          <w:p w:rsidR="003F28B1" w:rsidRPr="003F28B1" w:rsidRDefault="003F28B1" w:rsidP="003F28B1">
            <w:r w:rsidRPr="003F28B1">
              <w:t>Н.А. Некрасов</w:t>
            </w:r>
          </w:p>
          <w:p w:rsidR="003F28B1" w:rsidRPr="003F28B1" w:rsidRDefault="003F28B1" w:rsidP="003F28B1">
            <w:r w:rsidRPr="003F28B1">
              <w:t xml:space="preserve">- 1–2 стихотворения по выбору,например: «Тройка» (1846), «Размышления у парадного подъезда» (1858), </w:t>
            </w:r>
            <w:r w:rsidRPr="003F28B1">
              <w:lastRenderedPageBreak/>
              <w:t>«Зеленый Шум» (1862-1863) и др. (5-8 кл.)</w:t>
            </w:r>
          </w:p>
        </w:tc>
        <w:tc>
          <w:tcPr>
            <w:tcW w:w="3225" w:type="dxa"/>
          </w:tcPr>
          <w:p w:rsidR="003F28B1" w:rsidRPr="003F28B1" w:rsidRDefault="003F28B1" w:rsidP="003F28B1">
            <w:r w:rsidRPr="003F28B1">
              <w:lastRenderedPageBreak/>
              <w:t>Поэзия 2-й половины XIX в., например:</w:t>
            </w:r>
          </w:p>
          <w:p w:rsidR="003F28B1" w:rsidRPr="003F28B1" w:rsidRDefault="003F28B1" w:rsidP="003F28B1">
            <w:r w:rsidRPr="003F28B1">
              <w:t>А.Н. Майков, А.К. Толстой,</w:t>
            </w:r>
          </w:p>
          <w:p w:rsidR="003F28B1" w:rsidRPr="003F28B1" w:rsidRDefault="003F28B1" w:rsidP="003F28B1">
            <w:r w:rsidRPr="003F28B1">
              <w:t>Я.П. Полонский и др.</w:t>
            </w:r>
          </w:p>
          <w:p w:rsidR="003F28B1" w:rsidRPr="003F28B1" w:rsidRDefault="003F28B1" w:rsidP="003F28B1">
            <w:r w:rsidRPr="003F28B1">
              <w:t>(1-2 стихотворения по выбору, 5-9 кл.)</w:t>
            </w:r>
          </w:p>
          <w:p w:rsidR="003F28B1" w:rsidRPr="003F28B1" w:rsidRDefault="003F28B1" w:rsidP="003F28B1"/>
          <w:p w:rsidR="003F28B1" w:rsidRPr="003F28B1" w:rsidRDefault="003F28B1" w:rsidP="003F28B1"/>
        </w:tc>
      </w:tr>
      <w:tr w:rsidR="003F28B1" w:rsidRPr="003F28B1" w:rsidTr="00411C5B">
        <w:tc>
          <w:tcPr>
            <w:tcW w:w="3373" w:type="dxa"/>
          </w:tcPr>
          <w:p w:rsidR="003F28B1" w:rsidRPr="003F28B1" w:rsidRDefault="003F28B1" w:rsidP="003F28B1"/>
        </w:tc>
        <w:tc>
          <w:tcPr>
            <w:tcW w:w="3114" w:type="dxa"/>
          </w:tcPr>
          <w:p w:rsidR="003F28B1" w:rsidRPr="003F28B1" w:rsidRDefault="003F28B1" w:rsidP="003F28B1">
            <w:r w:rsidRPr="003F28B1">
              <w:t xml:space="preserve">И.С. Тургенев </w:t>
            </w:r>
          </w:p>
          <w:p w:rsidR="003F28B1" w:rsidRPr="003F28B1" w:rsidRDefault="003F28B1" w:rsidP="003F28B1">
            <w:r w:rsidRPr="003F28B1">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3F28B1" w:rsidRPr="003F28B1" w:rsidRDefault="003F28B1" w:rsidP="003F28B1">
            <w:r w:rsidRPr="003F28B1">
              <w:t>(6-8 кл.)</w:t>
            </w:r>
          </w:p>
          <w:p w:rsidR="003F28B1" w:rsidRPr="003F28B1" w:rsidRDefault="003F28B1" w:rsidP="003F28B1"/>
          <w:p w:rsidR="003F28B1" w:rsidRPr="003F28B1" w:rsidRDefault="003F28B1" w:rsidP="003F28B1">
            <w:r w:rsidRPr="003F28B1">
              <w:t xml:space="preserve">Н.С. Лесков </w:t>
            </w:r>
          </w:p>
          <w:p w:rsidR="003F28B1" w:rsidRPr="003F28B1" w:rsidRDefault="003F28B1" w:rsidP="003F28B1">
            <w:r w:rsidRPr="003F28B1">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3F28B1" w:rsidRPr="003F28B1" w:rsidRDefault="003F28B1" w:rsidP="003F28B1">
            <w:r w:rsidRPr="003F28B1">
              <w:t>(6-8 кл.)</w:t>
            </w:r>
          </w:p>
          <w:p w:rsidR="003F28B1" w:rsidRPr="003F28B1" w:rsidRDefault="003F28B1" w:rsidP="003F28B1">
            <w:r w:rsidRPr="003F28B1">
              <w:t xml:space="preserve">М.Е. Салтыков-Щедрин </w:t>
            </w:r>
          </w:p>
          <w:p w:rsidR="003F28B1" w:rsidRPr="003F28B1" w:rsidRDefault="003F28B1" w:rsidP="003F28B1">
            <w:r w:rsidRPr="003F28B1">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3F28B1" w:rsidRPr="003F28B1" w:rsidRDefault="003F28B1" w:rsidP="003F28B1">
            <w:r w:rsidRPr="003F28B1">
              <w:t>(7-8 кл.)</w:t>
            </w:r>
          </w:p>
          <w:p w:rsidR="003F28B1" w:rsidRPr="003F28B1" w:rsidRDefault="003F28B1" w:rsidP="003F28B1"/>
          <w:p w:rsidR="003F28B1" w:rsidRPr="003F28B1" w:rsidRDefault="003F28B1" w:rsidP="003F28B1">
            <w:r w:rsidRPr="003F28B1">
              <w:t xml:space="preserve">Л.Н. Толстой </w:t>
            </w:r>
          </w:p>
          <w:p w:rsidR="003F28B1" w:rsidRPr="003F28B1" w:rsidRDefault="003F28B1" w:rsidP="003F28B1">
            <w:r w:rsidRPr="003F28B1">
              <w:lastRenderedPageBreak/>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3F28B1" w:rsidRPr="003F28B1" w:rsidRDefault="003F28B1" w:rsidP="003F28B1">
            <w:r w:rsidRPr="003F28B1">
              <w:t>(5-8 кл.)</w:t>
            </w:r>
          </w:p>
          <w:p w:rsidR="003F28B1" w:rsidRPr="003F28B1" w:rsidRDefault="003F28B1" w:rsidP="003F28B1"/>
          <w:p w:rsidR="003F28B1" w:rsidRPr="003F28B1" w:rsidRDefault="003F28B1" w:rsidP="003F28B1">
            <w:r w:rsidRPr="003F28B1">
              <w:t xml:space="preserve">А.П. Чехов </w:t>
            </w:r>
          </w:p>
          <w:p w:rsidR="003F28B1" w:rsidRPr="003F28B1" w:rsidRDefault="003F28B1" w:rsidP="003F28B1">
            <w:r w:rsidRPr="003F28B1">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3F28B1" w:rsidRPr="003F28B1" w:rsidRDefault="003F28B1" w:rsidP="003F28B1">
            <w:r w:rsidRPr="003F28B1">
              <w:t>(6-8 кл.)</w:t>
            </w:r>
          </w:p>
        </w:tc>
        <w:tc>
          <w:tcPr>
            <w:tcW w:w="3225" w:type="dxa"/>
          </w:tcPr>
          <w:p w:rsidR="003F28B1" w:rsidRPr="003F28B1" w:rsidRDefault="003F28B1" w:rsidP="003F28B1"/>
        </w:tc>
      </w:tr>
      <w:tr w:rsidR="003F28B1" w:rsidRPr="003F28B1" w:rsidTr="00411C5B">
        <w:tc>
          <w:tcPr>
            <w:tcW w:w="3373" w:type="dxa"/>
          </w:tcPr>
          <w:p w:rsidR="003F28B1" w:rsidRPr="003F28B1" w:rsidRDefault="003F28B1" w:rsidP="003F28B1"/>
        </w:tc>
        <w:tc>
          <w:tcPr>
            <w:tcW w:w="3114" w:type="dxa"/>
          </w:tcPr>
          <w:p w:rsidR="003F28B1" w:rsidRPr="003F28B1" w:rsidRDefault="003F28B1" w:rsidP="003F28B1">
            <w:r w:rsidRPr="003F28B1">
              <w:t>А.А. Блок</w:t>
            </w:r>
          </w:p>
          <w:p w:rsidR="003F28B1" w:rsidRPr="003F28B1" w:rsidRDefault="003F28B1" w:rsidP="003F28B1">
            <w:r w:rsidRPr="003F28B1">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3F28B1" w:rsidRPr="003F28B1" w:rsidRDefault="003F28B1" w:rsidP="003F28B1">
            <w:r w:rsidRPr="003F28B1">
              <w:t>(7-9 кл.)</w:t>
            </w:r>
          </w:p>
          <w:p w:rsidR="003F28B1" w:rsidRPr="003F28B1" w:rsidRDefault="003F28B1" w:rsidP="003F28B1"/>
          <w:p w:rsidR="003F28B1" w:rsidRPr="003F28B1" w:rsidRDefault="003F28B1" w:rsidP="003F28B1"/>
          <w:p w:rsidR="003F28B1" w:rsidRPr="003F28B1" w:rsidRDefault="003F28B1" w:rsidP="003F28B1">
            <w:r w:rsidRPr="003F28B1">
              <w:t>А.А. Ахматова</w:t>
            </w:r>
          </w:p>
          <w:p w:rsidR="003F28B1" w:rsidRPr="003F28B1" w:rsidRDefault="003F28B1" w:rsidP="003F28B1">
            <w:r w:rsidRPr="003F28B1">
              <w:t xml:space="preserve">- 1 стихотворение по выбору, например: «Смуглый отрок бродил по аллеям…» (1911), «Перед весной бывают дни такие…» (1915), «Родная </w:t>
            </w:r>
            <w:r w:rsidRPr="003F28B1">
              <w:lastRenderedPageBreak/>
              <w:t>земля» (1961) и др.</w:t>
            </w:r>
          </w:p>
          <w:p w:rsidR="003F28B1" w:rsidRPr="003F28B1" w:rsidRDefault="003F28B1" w:rsidP="003F28B1">
            <w:r w:rsidRPr="003F28B1">
              <w:t>(7-9 кл.)</w:t>
            </w:r>
          </w:p>
          <w:p w:rsidR="003F28B1" w:rsidRPr="003F28B1" w:rsidRDefault="003F28B1" w:rsidP="003F28B1"/>
          <w:p w:rsidR="003F28B1" w:rsidRPr="003F28B1" w:rsidRDefault="003F28B1" w:rsidP="003F28B1">
            <w:r w:rsidRPr="003F28B1">
              <w:t>Н.С. Гумилев</w:t>
            </w:r>
          </w:p>
          <w:p w:rsidR="003F28B1" w:rsidRPr="003F28B1" w:rsidRDefault="003F28B1" w:rsidP="003F28B1">
            <w:r w:rsidRPr="003F28B1">
              <w:t>- 1 стихотворение по выбору, например: «Капитаны» (1912), «Слово» (1921).</w:t>
            </w:r>
          </w:p>
          <w:p w:rsidR="003F28B1" w:rsidRPr="003F28B1" w:rsidRDefault="003F28B1" w:rsidP="003F28B1">
            <w:r w:rsidRPr="003F28B1">
              <w:t>(6-8 кл.)</w:t>
            </w:r>
          </w:p>
          <w:p w:rsidR="003F28B1" w:rsidRPr="003F28B1" w:rsidRDefault="003F28B1" w:rsidP="003F28B1"/>
          <w:p w:rsidR="003F28B1" w:rsidRPr="003F28B1" w:rsidRDefault="003F28B1" w:rsidP="003F28B1">
            <w:r w:rsidRPr="003F28B1">
              <w:t>М.И. Цветаева</w:t>
            </w:r>
          </w:p>
          <w:p w:rsidR="003F28B1" w:rsidRPr="003F28B1" w:rsidRDefault="003F28B1" w:rsidP="003F28B1">
            <w:r w:rsidRPr="003F28B1">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F28B1" w:rsidRPr="003F28B1" w:rsidRDefault="003F28B1" w:rsidP="003F28B1">
            <w:r w:rsidRPr="003F28B1">
              <w:t>(6-8 кл.)</w:t>
            </w:r>
          </w:p>
          <w:p w:rsidR="003F28B1" w:rsidRPr="003F28B1" w:rsidRDefault="003F28B1" w:rsidP="003F28B1"/>
          <w:p w:rsidR="003F28B1" w:rsidRPr="003F28B1" w:rsidRDefault="003F28B1" w:rsidP="003F28B1">
            <w:r w:rsidRPr="003F28B1">
              <w:t>О.Э. Мандельштам</w:t>
            </w:r>
          </w:p>
          <w:p w:rsidR="003F28B1" w:rsidRPr="003F28B1" w:rsidRDefault="003F28B1" w:rsidP="003F28B1">
            <w:r w:rsidRPr="003F28B1">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3F28B1" w:rsidRPr="003F28B1" w:rsidRDefault="003F28B1" w:rsidP="003F28B1">
            <w:r w:rsidRPr="003F28B1">
              <w:t>(6-9 кл.)</w:t>
            </w:r>
          </w:p>
          <w:p w:rsidR="003F28B1" w:rsidRPr="003F28B1" w:rsidRDefault="003F28B1" w:rsidP="003F28B1"/>
          <w:p w:rsidR="003F28B1" w:rsidRPr="003F28B1" w:rsidRDefault="003F28B1" w:rsidP="003F28B1">
            <w:r w:rsidRPr="003F28B1">
              <w:lastRenderedPageBreak/>
              <w:t>В.В. Маяковский</w:t>
            </w:r>
          </w:p>
          <w:p w:rsidR="003F28B1" w:rsidRPr="003F28B1" w:rsidRDefault="003F28B1" w:rsidP="003F28B1">
            <w:r w:rsidRPr="003F28B1">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3F28B1" w:rsidRPr="003F28B1" w:rsidRDefault="003F28B1" w:rsidP="003F28B1">
            <w:r w:rsidRPr="003F28B1">
              <w:t>(7-8 кл.)</w:t>
            </w:r>
          </w:p>
          <w:p w:rsidR="003F28B1" w:rsidRPr="003F28B1" w:rsidRDefault="003F28B1" w:rsidP="003F28B1"/>
          <w:p w:rsidR="003F28B1" w:rsidRPr="003F28B1" w:rsidRDefault="003F28B1" w:rsidP="003F28B1">
            <w:r w:rsidRPr="003F28B1">
              <w:t>С.А. Есенин</w:t>
            </w:r>
          </w:p>
          <w:p w:rsidR="003F28B1" w:rsidRPr="003F28B1" w:rsidRDefault="003F28B1" w:rsidP="003F28B1">
            <w:r w:rsidRPr="003F28B1">
              <w:t>- 1 стихотворение по выбору, например:</w:t>
            </w:r>
          </w:p>
          <w:p w:rsidR="003F28B1" w:rsidRPr="003F28B1" w:rsidRDefault="003F28B1" w:rsidP="003F28B1">
            <w:r w:rsidRPr="003F28B1">
              <w:t>«Гой ты, Русь, моя родная…» (1914), «Песнь о собаке» (1915),  «Нивы сжаты, рощи голы…» (1917 – 1918), «Письмо к матери» (1924) «Собаке Качалова» (1925) и др.</w:t>
            </w:r>
          </w:p>
          <w:p w:rsidR="003F28B1" w:rsidRPr="003F28B1" w:rsidRDefault="003F28B1" w:rsidP="003F28B1">
            <w:r w:rsidRPr="003F28B1">
              <w:t>(5-6 кл.)</w:t>
            </w:r>
          </w:p>
          <w:p w:rsidR="003F28B1" w:rsidRPr="003F28B1" w:rsidRDefault="003F28B1" w:rsidP="003F28B1"/>
          <w:p w:rsidR="003F28B1" w:rsidRPr="003F28B1" w:rsidRDefault="003F28B1" w:rsidP="003F28B1">
            <w:r w:rsidRPr="003F28B1">
              <w:t>М.А. Булгаков</w:t>
            </w:r>
          </w:p>
          <w:p w:rsidR="003F28B1" w:rsidRPr="003F28B1" w:rsidRDefault="003F28B1" w:rsidP="003F28B1">
            <w:r w:rsidRPr="003F28B1">
              <w:t xml:space="preserve">1 повесть по выбору, например: «Роковые яйца» (1924), «Собачье сердце» (1925) и др. </w:t>
            </w:r>
          </w:p>
          <w:p w:rsidR="003F28B1" w:rsidRPr="003F28B1" w:rsidRDefault="003F28B1" w:rsidP="003F28B1">
            <w:r w:rsidRPr="003F28B1">
              <w:t>(7-8 кл.)</w:t>
            </w:r>
          </w:p>
          <w:p w:rsidR="003F28B1" w:rsidRPr="003F28B1" w:rsidRDefault="003F28B1" w:rsidP="003F28B1"/>
          <w:p w:rsidR="003F28B1" w:rsidRPr="003F28B1" w:rsidRDefault="003F28B1" w:rsidP="003F28B1">
            <w:r w:rsidRPr="003F28B1">
              <w:t>А.П. Платонов</w:t>
            </w:r>
          </w:p>
          <w:p w:rsidR="003F28B1" w:rsidRPr="003F28B1" w:rsidRDefault="003F28B1" w:rsidP="003F28B1">
            <w:r w:rsidRPr="003F28B1">
              <w:t>- 1 рассказ по выбору, например: «В прекрасном и яростном мире (Машинист Мальцев)» (1937), «Рассказ о мертвом старике» (1942), «Никита» (1945), «Цветок на земле» (1949) и др.</w:t>
            </w:r>
          </w:p>
          <w:p w:rsidR="003F28B1" w:rsidRPr="003F28B1" w:rsidRDefault="003F28B1" w:rsidP="003F28B1">
            <w:r w:rsidRPr="003F28B1">
              <w:lastRenderedPageBreak/>
              <w:t>(6-8 кл.)</w:t>
            </w:r>
          </w:p>
          <w:p w:rsidR="003F28B1" w:rsidRPr="003F28B1" w:rsidRDefault="003F28B1" w:rsidP="003F28B1"/>
          <w:p w:rsidR="003F28B1" w:rsidRPr="003F28B1" w:rsidRDefault="003F28B1" w:rsidP="003F28B1">
            <w:r w:rsidRPr="003F28B1">
              <w:t xml:space="preserve">М.М. Зощенко </w:t>
            </w:r>
          </w:p>
          <w:p w:rsidR="003F28B1" w:rsidRPr="003F28B1" w:rsidRDefault="003F28B1" w:rsidP="003F28B1">
            <w:r w:rsidRPr="003F28B1">
              <w:t>2 рассказа по выбору, например: «Аристократка» (1923), «Баня» (1924) и др.</w:t>
            </w:r>
          </w:p>
          <w:p w:rsidR="003F28B1" w:rsidRPr="003F28B1" w:rsidRDefault="003F28B1" w:rsidP="003F28B1">
            <w:r w:rsidRPr="003F28B1">
              <w:t>(5-7 кл.)</w:t>
            </w:r>
          </w:p>
          <w:p w:rsidR="003F28B1" w:rsidRPr="003F28B1" w:rsidRDefault="003F28B1" w:rsidP="003F28B1"/>
          <w:p w:rsidR="003F28B1" w:rsidRPr="003F28B1" w:rsidRDefault="003F28B1" w:rsidP="003F28B1">
            <w:r w:rsidRPr="003F28B1">
              <w:t>А.Т. Твардовский</w:t>
            </w:r>
          </w:p>
          <w:p w:rsidR="003F28B1" w:rsidRPr="003F28B1" w:rsidRDefault="003F28B1" w:rsidP="003F28B1">
            <w:r w:rsidRPr="003F28B1">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3F28B1" w:rsidRPr="003F28B1" w:rsidRDefault="003F28B1" w:rsidP="003F28B1">
            <w:r w:rsidRPr="003F28B1">
              <w:t>(7-8 кл.)</w:t>
            </w:r>
          </w:p>
          <w:p w:rsidR="003F28B1" w:rsidRPr="003F28B1" w:rsidRDefault="003F28B1" w:rsidP="003F28B1"/>
          <w:p w:rsidR="003F28B1" w:rsidRPr="003F28B1" w:rsidRDefault="003F28B1" w:rsidP="003F28B1">
            <w:r w:rsidRPr="003F28B1">
              <w:t>А.И. Солженицын</w:t>
            </w:r>
          </w:p>
          <w:p w:rsidR="003F28B1" w:rsidRPr="003F28B1" w:rsidRDefault="003F28B1" w:rsidP="003F28B1">
            <w:r w:rsidRPr="003F28B1">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3F28B1" w:rsidRPr="003F28B1" w:rsidRDefault="003F28B1" w:rsidP="003F28B1">
            <w:r w:rsidRPr="003F28B1">
              <w:t>(7-9 кл.)</w:t>
            </w:r>
          </w:p>
          <w:p w:rsidR="003F28B1" w:rsidRPr="003F28B1" w:rsidRDefault="003F28B1" w:rsidP="003F28B1"/>
          <w:p w:rsidR="003F28B1" w:rsidRPr="003F28B1" w:rsidRDefault="003F28B1" w:rsidP="003F28B1">
            <w:r w:rsidRPr="003F28B1">
              <w:t>В.М. Шукшин</w:t>
            </w:r>
          </w:p>
          <w:p w:rsidR="003F28B1" w:rsidRPr="003F28B1" w:rsidRDefault="003F28B1" w:rsidP="003F28B1">
            <w:r w:rsidRPr="003F28B1">
              <w:t xml:space="preserve">1 рассказ по выбору, например: «Чудик» (1967), «Срезал» (1970), «Мастер» </w:t>
            </w:r>
            <w:r w:rsidRPr="003F28B1">
              <w:lastRenderedPageBreak/>
              <w:t>(1971) и др.</w:t>
            </w:r>
          </w:p>
          <w:p w:rsidR="003F28B1" w:rsidRPr="003F28B1" w:rsidRDefault="003F28B1" w:rsidP="003F28B1">
            <w:r w:rsidRPr="003F28B1">
              <w:t>(7-9 кл.)</w:t>
            </w:r>
          </w:p>
        </w:tc>
        <w:tc>
          <w:tcPr>
            <w:tcW w:w="3225" w:type="dxa"/>
          </w:tcPr>
          <w:p w:rsidR="003F28B1" w:rsidRPr="003F28B1" w:rsidRDefault="003F28B1" w:rsidP="003F28B1">
            <w:r w:rsidRPr="003F28B1">
              <w:lastRenderedPageBreak/>
              <w:t>Проза конца XIX – начала XX вв.,  например:</w:t>
            </w:r>
          </w:p>
          <w:p w:rsidR="003F28B1" w:rsidRPr="003F28B1" w:rsidRDefault="003F28B1" w:rsidP="003F28B1">
            <w:r w:rsidRPr="003F28B1">
              <w:t>М. Горький, А.И. Куприн,</w:t>
            </w:r>
          </w:p>
          <w:p w:rsidR="003F28B1" w:rsidRPr="003F28B1" w:rsidRDefault="003F28B1" w:rsidP="003F28B1">
            <w:r w:rsidRPr="003F28B1">
              <w:t xml:space="preserve">Л.Н. Андреев, И.А. Бунин, </w:t>
            </w:r>
          </w:p>
          <w:p w:rsidR="003F28B1" w:rsidRPr="003F28B1" w:rsidRDefault="003F28B1" w:rsidP="003F28B1">
            <w:r w:rsidRPr="003F28B1">
              <w:t>И.С. Шмелев, А.С. Грин</w:t>
            </w:r>
          </w:p>
          <w:p w:rsidR="003F28B1" w:rsidRPr="003F28B1" w:rsidRDefault="003F28B1" w:rsidP="003F28B1">
            <w:r w:rsidRPr="003F28B1">
              <w:t>(2-3 рассказа или повести по выбору, 5-8 кл.)</w:t>
            </w:r>
          </w:p>
          <w:p w:rsidR="003F28B1" w:rsidRPr="003F28B1" w:rsidRDefault="003F28B1" w:rsidP="003F28B1"/>
          <w:p w:rsidR="003F28B1" w:rsidRPr="003F28B1" w:rsidRDefault="003F28B1" w:rsidP="003F28B1">
            <w:r w:rsidRPr="003F28B1">
              <w:t>Поэзия конца XIX – начала XX вв., например:</w:t>
            </w:r>
          </w:p>
          <w:p w:rsidR="003F28B1" w:rsidRPr="003F28B1" w:rsidRDefault="003F28B1" w:rsidP="003F28B1">
            <w:r w:rsidRPr="003F28B1">
              <w:t>К.Д. Бальмонт, И.А. Бунин,</w:t>
            </w:r>
          </w:p>
          <w:p w:rsidR="003F28B1" w:rsidRPr="003F28B1" w:rsidRDefault="003F28B1" w:rsidP="003F28B1">
            <w:r w:rsidRPr="003F28B1">
              <w:t>М.А. Волошин, В. Хлебников и др.</w:t>
            </w:r>
          </w:p>
          <w:p w:rsidR="003F28B1" w:rsidRPr="003F28B1" w:rsidRDefault="003F28B1" w:rsidP="003F28B1">
            <w:r w:rsidRPr="003F28B1">
              <w:t xml:space="preserve">(2-3 стихотворения по выбору, </w:t>
            </w:r>
            <w:r w:rsidRPr="003F28B1">
              <w:lastRenderedPageBreak/>
              <w:t>5-8 кл.)</w:t>
            </w:r>
          </w:p>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r w:rsidRPr="003F28B1">
              <w:t>Поэзия 20-50-х годов ХХ в., например:</w:t>
            </w:r>
          </w:p>
          <w:p w:rsidR="003F28B1" w:rsidRPr="003F28B1" w:rsidRDefault="003F28B1" w:rsidP="003F28B1">
            <w:r w:rsidRPr="003F28B1">
              <w:t xml:space="preserve">Б.Л. Пастернак, Н.А. Заболоцкий, Д. Хармс, </w:t>
            </w:r>
          </w:p>
          <w:p w:rsidR="003F28B1" w:rsidRPr="003F28B1" w:rsidRDefault="003F28B1" w:rsidP="003F28B1">
            <w:r w:rsidRPr="003F28B1">
              <w:t>Н.М. Олейников и др.</w:t>
            </w:r>
          </w:p>
          <w:p w:rsidR="003F28B1" w:rsidRPr="003F28B1" w:rsidRDefault="003F28B1" w:rsidP="003F28B1">
            <w:r w:rsidRPr="003F28B1">
              <w:t>(3-4 стихотворения по выбору, 5-9 кл.)</w:t>
            </w:r>
          </w:p>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r w:rsidRPr="003F28B1">
              <w:t>Проза о Великой Отечественной войне, например:</w:t>
            </w:r>
          </w:p>
          <w:p w:rsidR="003F28B1" w:rsidRPr="003F28B1" w:rsidRDefault="003F28B1" w:rsidP="003F28B1">
            <w:r w:rsidRPr="003F28B1">
              <w:t>М.А. Шолохов, В.Л. Кондратьев, В.О. Богомолов, Б.Л. Васильев,  В.В. Быков, В.П. Астафьев и др.</w:t>
            </w:r>
          </w:p>
          <w:p w:rsidR="003F28B1" w:rsidRPr="003F28B1" w:rsidRDefault="003F28B1" w:rsidP="003F28B1">
            <w:r w:rsidRPr="003F28B1">
              <w:t>(1-2 повести или рассказа – по выбору, 6-9 кл.)</w:t>
            </w:r>
          </w:p>
          <w:p w:rsidR="003F28B1" w:rsidRPr="003F28B1" w:rsidRDefault="003F28B1" w:rsidP="003F28B1"/>
          <w:p w:rsidR="003F28B1" w:rsidRPr="003F28B1" w:rsidRDefault="003F28B1" w:rsidP="003F28B1">
            <w:r w:rsidRPr="003F28B1">
              <w:t>Художественная проза о человеке и природе, их взаимоотношениях, например:</w:t>
            </w:r>
          </w:p>
          <w:p w:rsidR="003F28B1" w:rsidRPr="003F28B1" w:rsidRDefault="003F28B1" w:rsidP="003F28B1">
            <w:r w:rsidRPr="003F28B1">
              <w:t>М.М. Пришвин,</w:t>
            </w:r>
          </w:p>
          <w:p w:rsidR="003F28B1" w:rsidRPr="003F28B1" w:rsidRDefault="003F28B1" w:rsidP="003F28B1">
            <w:r w:rsidRPr="003F28B1">
              <w:t>К.Г. Паустовский и др.</w:t>
            </w:r>
          </w:p>
          <w:p w:rsidR="003F28B1" w:rsidRPr="003F28B1" w:rsidRDefault="003F28B1" w:rsidP="003F28B1">
            <w:r w:rsidRPr="003F28B1">
              <w:t>(1-2 произведения – по выбору, 5-6 кл.)</w:t>
            </w:r>
          </w:p>
          <w:p w:rsidR="003F28B1" w:rsidRPr="003F28B1" w:rsidRDefault="003F28B1" w:rsidP="003F28B1"/>
          <w:p w:rsidR="003F28B1" w:rsidRPr="003F28B1" w:rsidRDefault="003F28B1" w:rsidP="003F28B1">
            <w:r w:rsidRPr="003F28B1">
              <w:t>Проза о детях, например:</w:t>
            </w:r>
          </w:p>
          <w:p w:rsidR="003F28B1" w:rsidRPr="003F28B1" w:rsidRDefault="003F28B1" w:rsidP="003F28B1">
            <w:r w:rsidRPr="003F28B1">
              <w:t>В.Г. Распутин, В.П. Астафьев, Ф.А. Искандер, Ю.И. Коваль,</w:t>
            </w:r>
          </w:p>
          <w:p w:rsidR="003F28B1" w:rsidRPr="003F28B1" w:rsidRDefault="003F28B1" w:rsidP="003F28B1">
            <w:r w:rsidRPr="003F28B1">
              <w:t>Ю.П. Казаков, В.В. Голявкин и др.</w:t>
            </w:r>
          </w:p>
          <w:p w:rsidR="003F28B1" w:rsidRPr="003F28B1" w:rsidRDefault="003F28B1" w:rsidP="003F28B1">
            <w:r w:rsidRPr="003F28B1">
              <w:t>(3-4 произведения по выбору, 5-8 кл.)</w:t>
            </w:r>
          </w:p>
          <w:p w:rsidR="003F28B1" w:rsidRPr="003F28B1" w:rsidRDefault="003F28B1" w:rsidP="003F28B1"/>
          <w:p w:rsidR="003F28B1" w:rsidRPr="003F28B1" w:rsidRDefault="003F28B1" w:rsidP="003F28B1">
            <w:r w:rsidRPr="003F28B1">
              <w:t>Поэзия 2-й половины ХХ в., например:</w:t>
            </w:r>
          </w:p>
          <w:p w:rsidR="003F28B1" w:rsidRPr="003F28B1" w:rsidRDefault="003F28B1" w:rsidP="003F28B1">
            <w:r w:rsidRPr="003F28B1">
              <w:t xml:space="preserve">Н.И. Глазков, Е.А. Евтушенко, </w:t>
            </w:r>
            <w:r w:rsidRPr="003F28B1">
              <w:lastRenderedPageBreak/>
              <w:t>А.А. Вознесенский, Н.М. Рубцов, Д.С. Самойлов,А.А. Тарковский, Б.Ш. Окуджава,  В.С. Высоцкий, Ю.П. Мориц, И.А. Бродский, А.С. Кушнер, О.Е. Григорьев и др.</w:t>
            </w:r>
          </w:p>
          <w:p w:rsidR="003F28B1" w:rsidRPr="003F28B1" w:rsidRDefault="003F28B1" w:rsidP="003F28B1">
            <w:r w:rsidRPr="003F28B1">
              <w:t xml:space="preserve"> (3-4 стихотворения по выбору, 5-9 кл.)</w:t>
            </w:r>
          </w:p>
          <w:p w:rsidR="003F28B1" w:rsidRPr="003F28B1" w:rsidRDefault="003F28B1" w:rsidP="003F28B1"/>
          <w:p w:rsidR="003F28B1" w:rsidRPr="003F28B1" w:rsidRDefault="003F28B1" w:rsidP="003F28B1">
            <w:r w:rsidRPr="003F28B1">
              <w:t>Проза русской эмиграции, например:</w:t>
            </w:r>
          </w:p>
          <w:p w:rsidR="003F28B1" w:rsidRPr="003F28B1" w:rsidRDefault="003F28B1" w:rsidP="003F28B1">
            <w:r w:rsidRPr="003F28B1">
              <w:t>И.С. Шмелев, В.В. Набоков,</w:t>
            </w:r>
          </w:p>
          <w:p w:rsidR="003F28B1" w:rsidRPr="003F28B1" w:rsidRDefault="003F28B1" w:rsidP="003F28B1">
            <w:r w:rsidRPr="003F28B1">
              <w:t>С.Д. Довлатов и др.</w:t>
            </w:r>
          </w:p>
          <w:p w:rsidR="003F28B1" w:rsidRPr="003F28B1" w:rsidRDefault="003F28B1" w:rsidP="003F28B1">
            <w:r w:rsidRPr="003F28B1">
              <w:t>(1 произведение – по выбору, 5-9 кл.)</w:t>
            </w:r>
          </w:p>
          <w:p w:rsidR="003F28B1" w:rsidRPr="003F28B1" w:rsidRDefault="003F28B1" w:rsidP="003F28B1"/>
          <w:p w:rsidR="003F28B1" w:rsidRPr="003F28B1" w:rsidRDefault="003F28B1" w:rsidP="003F28B1">
            <w:r w:rsidRPr="003F28B1">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3F28B1" w:rsidRPr="003F28B1" w:rsidRDefault="003F28B1" w:rsidP="003F28B1">
            <w:r w:rsidRPr="003F28B1">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3F28B1" w:rsidRPr="003F28B1" w:rsidRDefault="003F28B1" w:rsidP="003F28B1">
            <w:r w:rsidRPr="003F28B1">
              <w:t>(1-2 произведения по выбору, 5-8 кл.)</w:t>
            </w:r>
          </w:p>
          <w:p w:rsidR="003F28B1" w:rsidRPr="003F28B1" w:rsidRDefault="003F28B1" w:rsidP="003F28B1"/>
          <w:p w:rsidR="003F28B1" w:rsidRPr="003F28B1" w:rsidRDefault="003F28B1" w:rsidP="003F28B1"/>
        </w:tc>
      </w:tr>
      <w:tr w:rsidR="003F28B1" w:rsidRPr="003F28B1" w:rsidTr="00411C5B">
        <w:tc>
          <w:tcPr>
            <w:tcW w:w="9712" w:type="dxa"/>
            <w:gridSpan w:val="3"/>
          </w:tcPr>
          <w:p w:rsidR="003F28B1" w:rsidRPr="003F28B1" w:rsidRDefault="003F28B1" w:rsidP="003F28B1">
            <w:r w:rsidRPr="003F28B1">
              <w:lastRenderedPageBreak/>
              <w:t xml:space="preserve">Литература народов России </w:t>
            </w:r>
          </w:p>
        </w:tc>
      </w:tr>
      <w:tr w:rsidR="003F28B1" w:rsidRPr="003F28B1" w:rsidTr="00411C5B">
        <w:tc>
          <w:tcPr>
            <w:tcW w:w="3373" w:type="dxa"/>
          </w:tcPr>
          <w:p w:rsidR="003F28B1" w:rsidRPr="003F28B1" w:rsidRDefault="003F28B1" w:rsidP="003F28B1"/>
        </w:tc>
        <w:tc>
          <w:tcPr>
            <w:tcW w:w="3114" w:type="dxa"/>
          </w:tcPr>
          <w:p w:rsidR="003F28B1" w:rsidRPr="003F28B1" w:rsidRDefault="003F28B1" w:rsidP="003F28B1"/>
        </w:tc>
        <w:tc>
          <w:tcPr>
            <w:tcW w:w="3225" w:type="dxa"/>
          </w:tcPr>
          <w:p w:rsidR="003F28B1" w:rsidRPr="003F28B1" w:rsidRDefault="003F28B1" w:rsidP="003F28B1">
            <w:r w:rsidRPr="003F28B1">
              <w:t>Г. Тукай, М. Карим,</w:t>
            </w:r>
          </w:p>
          <w:p w:rsidR="003F28B1" w:rsidRPr="003F28B1" w:rsidRDefault="003F28B1" w:rsidP="003F28B1">
            <w:r w:rsidRPr="003F28B1">
              <w:t>К. Кулиев, Р. Гамзатов и др.</w:t>
            </w:r>
          </w:p>
          <w:p w:rsidR="003F28B1" w:rsidRPr="003F28B1" w:rsidRDefault="003F28B1" w:rsidP="003F28B1">
            <w:r w:rsidRPr="003F28B1">
              <w:t>(1 произведение по выбору,</w:t>
            </w:r>
          </w:p>
          <w:p w:rsidR="003F28B1" w:rsidRPr="003F28B1" w:rsidRDefault="003F28B1" w:rsidP="003F28B1">
            <w:r w:rsidRPr="003F28B1">
              <w:t>5-9 кл.)</w:t>
            </w:r>
          </w:p>
          <w:p w:rsidR="003F28B1" w:rsidRPr="003F28B1" w:rsidRDefault="003F28B1" w:rsidP="003F28B1"/>
        </w:tc>
      </w:tr>
      <w:tr w:rsidR="003F28B1" w:rsidRPr="003F28B1" w:rsidTr="00411C5B">
        <w:tc>
          <w:tcPr>
            <w:tcW w:w="9712" w:type="dxa"/>
            <w:gridSpan w:val="3"/>
          </w:tcPr>
          <w:p w:rsidR="003F28B1" w:rsidRPr="003F28B1" w:rsidRDefault="003F28B1" w:rsidP="003F28B1">
            <w:r w:rsidRPr="003F28B1">
              <w:t>Зарубежная литература</w:t>
            </w:r>
          </w:p>
        </w:tc>
      </w:tr>
      <w:tr w:rsidR="003F28B1" w:rsidRPr="003F28B1" w:rsidTr="00411C5B">
        <w:tc>
          <w:tcPr>
            <w:tcW w:w="3373" w:type="dxa"/>
          </w:tcPr>
          <w:p w:rsidR="003F28B1" w:rsidRPr="003F28B1" w:rsidRDefault="003F28B1" w:rsidP="003F28B1"/>
        </w:tc>
        <w:tc>
          <w:tcPr>
            <w:tcW w:w="3114" w:type="dxa"/>
          </w:tcPr>
          <w:p w:rsidR="003F28B1" w:rsidRPr="003F28B1" w:rsidRDefault="003F28B1" w:rsidP="003F28B1">
            <w:r w:rsidRPr="003F28B1">
              <w:t>Гомер «Илиада» (или «Одиссея») (фрагменты по выбору)</w:t>
            </w:r>
          </w:p>
          <w:p w:rsidR="003F28B1" w:rsidRPr="003F28B1" w:rsidRDefault="003F28B1" w:rsidP="003F28B1">
            <w:r w:rsidRPr="003F28B1">
              <w:t>(6-8 кл.)</w:t>
            </w:r>
          </w:p>
          <w:p w:rsidR="003F28B1" w:rsidRPr="003F28B1" w:rsidRDefault="003F28B1" w:rsidP="003F28B1"/>
          <w:p w:rsidR="003F28B1" w:rsidRPr="003F28B1" w:rsidRDefault="003F28B1" w:rsidP="003F28B1">
            <w:r w:rsidRPr="003F28B1">
              <w:t>Данте. «Божественная комедия» (фрагменты по выбору)</w:t>
            </w:r>
          </w:p>
          <w:p w:rsidR="003F28B1" w:rsidRPr="003F28B1" w:rsidRDefault="003F28B1" w:rsidP="003F28B1">
            <w:r w:rsidRPr="003F28B1">
              <w:t>(9 кл.)</w:t>
            </w:r>
          </w:p>
          <w:p w:rsidR="003F28B1" w:rsidRPr="003F28B1" w:rsidRDefault="003F28B1" w:rsidP="003F28B1"/>
          <w:p w:rsidR="003F28B1" w:rsidRPr="003F28B1" w:rsidRDefault="003F28B1" w:rsidP="003F28B1">
            <w:r w:rsidRPr="003F28B1">
              <w:t>М. де Сервантес «Дон Кихот» (главы по выбору)</w:t>
            </w:r>
          </w:p>
          <w:p w:rsidR="003F28B1" w:rsidRPr="003F28B1" w:rsidRDefault="003F28B1" w:rsidP="003F28B1">
            <w:r w:rsidRPr="003F28B1">
              <w:t>(7-8 кл.)</w:t>
            </w:r>
          </w:p>
        </w:tc>
        <w:tc>
          <w:tcPr>
            <w:tcW w:w="3225" w:type="dxa"/>
          </w:tcPr>
          <w:p w:rsidR="003F28B1" w:rsidRPr="003F28B1" w:rsidRDefault="003F28B1" w:rsidP="003F28B1">
            <w:r w:rsidRPr="003F28B1">
              <w:t>Зарубежный фольклор, легенды, баллады, саги, песни</w:t>
            </w:r>
          </w:p>
          <w:p w:rsidR="003F28B1" w:rsidRPr="003F28B1" w:rsidRDefault="003F28B1" w:rsidP="003F28B1">
            <w:r w:rsidRPr="003F28B1">
              <w:t>(2-3 произведения по выбору, 5-7 кл.)</w:t>
            </w:r>
          </w:p>
          <w:p w:rsidR="003F28B1" w:rsidRPr="003F28B1" w:rsidRDefault="003F28B1" w:rsidP="003F28B1"/>
          <w:p w:rsidR="003F28B1" w:rsidRPr="003F28B1" w:rsidRDefault="003F28B1" w:rsidP="003F28B1"/>
        </w:tc>
      </w:tr>
      <w:tr w:rsidR="003F28B1" w:rsidRPr="003F28B1" w:rsidTr="00411C5B">
        <w:tc>
          <w:tcPr>
            <w:tcW w:w="3373" w:type="dxa"/>
          </w:tcPr>
          <w:p w:rsidR="003F28B1" w:rsidRPr="003F28B1" w:rsidRDefault="003F28B1" w:rsidP="003F28B1">
            <w:r w:rsidRPr="003F28B1">
              <w:t xml:space="preserve">В. Шекспир «Ромео и Джульетта» (1594 – 1595). </w:t>
            </w:r>
          </w:p>
          <w:p w:rsidR="003F28B1" w:rsidRPr="003F28B1" w:rsidRDefault="003F28B1" w:rsidP="003F28B1">
            <w:r w:rsidRPr="003F28B1">
              <w:t>(8-9 кл.)</w:t>
            </w:r>
          </w:p>
          <w:p w:rsidR="003F28B1" w:rsidRPr="003F28B1" w:rsidRDefault="003F28B1" w:rsidP="003F28B1"/>
        </w:tc>
        <w:tc>
          <w:tcPr>
            <w:tcW w:w="3114" w:type="dxa"/>
          </w:tcPr>
          <w:p w:rsidR="003F28B1" w:rsidRPr="003F28B1" w:rsidRDefault="003F28B1" w:rsidP="003F28B1">
            <w:r w:rsidRPr="003F28B1">
              <w:t xml:space="preserve">1–2 сонета по выбору,  например: </w:t>
            </w:r>
          </w:p>
          <w:p w:rsidR="003F28B1" w:rsidRPr="003F28B1" w:rsidRDefault="003F28B1" w:rsidP="003F28B1">
            <w:r w:rsidRPr="003F28B1">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F28B1" w:rsidRPr="003F28B1" w:rsidRDefault="003F28B1" w:rsidP="003F28B1">
            <w:r w:rsidRPr="003F28B1">
              <w:lastRenderedPageBreak/>
              <w:t>(7-8 кл.)</w:t>
            </w:r>
          </w:p>
        </w:tc>
        <w:tc>
          <w:tcPr>
            <w:tcW w:w="3225" w:type="dxa"/>
          </w:tcPr>
          <w:p w:rsidR="003F28B1" w:rsidRPr="003F28B1" w:rsidRDefault="003F28B1" w:rsidP="003F28B1"/>
        </w:tc>
      </w:tr>
      <w:tr w:rsidR="003F28B1" w:rsidRPr="003F28B1" w:rsidTr="00411C5B">
        <w:tc>
          <w:tcPr>
            <w:tcW w:w="3373" w:type="dxa"/>
          </w:tcPr>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r w:rsidRPr="003F28B1">
              <w:t>А. де Сент-Экзюпери «Маленький принц» (1943)</w:t>
            </w:r>
          </w:p>
          <w:p w:rsidR="003F28B1" w:rsidRPr="003F28B1" w:rsidRDefault="003F28B1" w:rsidP="003F28B1">
            <w:r w:rsidRPr="003F28B1">
              <w:t>(6-7 кл.)</w:t>
            </w:r>
          </w:p>
        </w:tc>
        <w:tc>
          <w:tcPr>
            <w:tcW w:w="3114" w:type="dxa"/>
          </w:tcPr>
          <w:p w:rsidR="003F28B1" w:rsidRPr="003F28B1" w:rsidRDefault="003F28B1" w:rsidP="003F28B1">
            <w:r w:rsidRPr="003F28B1">
              <w:lastRenderedPageBreak/>
              <w:t>Д. Дефо «Робинзон Крузо» (главы по выбору)</w:t>
            </w:r>
          </w:p>
          <w:p w:rsidR="003F28B1" w:rsidRPr="003F28B1" w:rsidRDefault="003F28B1" w:rsidP="003F28B1">
            <w:r w:rsidRPr="003F28B1">
              <w:t>( 6-7 кл.)</w:t>
            </w:r>
          </w:p>
          <w:p w:rsidR="003F28B1" w:rsidRPr="003F28B1" w:rsidRDefault="003F28B1" w:rsidP="003F28B1"/>
          <w:p w:rsidR="003F28B1" w:rsidRPr="003F28B1" w:rsidRDefault="003F28B1" w:rsidP="003F28B1">
            <w:r w:rsidRPr="003F28B1">
              <w:t>Дж. Свифт «Путешествия Гулливера» (фрагменты по выбору)</w:t>
            </w:r>
          </w:p>
          <w:p w:rsidR="003F28B1" w:rsidRPr="003F28B1" w:rsidRDefault="003F28B1" w:rsidP="003F28B1">
            <w:r w:rsidRPr="003F28B1">
              <w:t>(6-7 кл.)</w:t>
            </w:r>
          </w:p>
          <w:p w:rsidR="003F28B1" w:rsidRPr="003F28B1" w:rsidRDefault="003F28B1" w:rsidP="003F28B1"/>
          <w:p w:rsidR="003F28B1" w:rsidRPr="003F28B1" w:rsidRDefault="003F28B1" w:rsidP="003F28B1">
            <w:r w:rsidRPr="003F28B1">
              <w:t>Ж-Б. Мольер Комедии</w:t>
            </w:r>
          </w:p>
          <w:p w:rsidR="003F28B1" w:rsidRPr="003F28B1" w:rsidRDefault="003F28B1" w:rsidP="003F28B1">
            <w:r w:rsidRPr="003F28B1">
              <w:t>- 1 по выбору, например: «Тартюф, или Обманщик» (1664), «Мещанин во дворянстве» (1670).</w:t>
            </w:r>
          </w:p>
          <w:p w:rsidR="003F28B1" w:rsidRPr="003F28B1" w:rsidRDefault="003F28B1" w:rsidP="003F28B1">
            <w:r w:rsidRPr="003F28B1">
              <w:t>(8-9 кл.)</w:t>
            </w:r>
          </w:p>
          <w:p w:rsidR="003F28B1" w:rsidRPr="003F28B1" w:rsidRDefault="003F28B1" w:rsidP="003F28B1"/>
          <w:p w:rsidR="003F28B1" w:rsidRPr="003F28B1" w:rsidRDefault="003F28B1" w:rsidP="003F28B1">
            <w:r w:rsidRPr="003F28B1">
              <w:t xml:space="preserve">И.-В. Гете «Фауст» (1774 – 1832) (фрагменты по выбору) </w:t>
            </w:r>
          </w:p>
          <w:p w:rsidR="003F28B1" w:rsidRPr="003F28B1" w:rsidRDefault="003F28B1" w:rsidP="003F28B1">
            <w:r w:rsidRPr="003F28B1">
              <w:t>( 9-10 кл.)</w:t>
            </w:r>
          </w:p>
          <w:p w:rsidR="003F28B1" w:rsidRPr="003F28B1" w:rsidRDefault="003F28B1" w:rsidP="003F28B1"/>
          <w:p w:rsidR="003F28B1" w:rsidRPr="003F28B1" w:rsidRDefault="003F28B1" w:rsidP="003F28B1">
            <w:r w:rsidRPr="003F28B1">
              <w:t>Г.Х.Андерсен Сказки</w:t>
            </w:r>
          </w:p>
          <w:p w:rsidR="003F28B1" w:rsidRPr="003F28B1" w:rsidRDefault="003F28B1" w:rsidP="003F28B1">
            <w:r w:rsidRPr="003F28B1">
              <w:t>- 1 по выбору, например: «Стойкий оловянный солдатик» (1838), «Гадкий утенок» (1843).</w:t>
            </w:r>
          </w:p>
          <w:p w:rsidR="003F28B1" w:rsidRPr="003F28B1" w:rsidRDefault="003F28B1" w:rsidP="003F28B1">
            <w:r w:rsidRPr="003F28B1">
              <w:t xml:space="preserve">(5 кл.) </w:t>
            </w:r>
          </w:p>
          <w:p w:rsidR="003F28B1" w:rsidRPr="003F28B1" w:rsidRDefault="003F28B1" w:rsidP="003F28B1"/>
          <w:p w:rsidR="003F28B1" w:rsidRPr="003F28B1" w:rsidRDefault="003F28B1" w:rsidP="003F28B1">
            <w:r w:rsidRPr="003F28B1">
              <w:t xml:space="preserve">Дж. Г. Байрон </w:t>
            </w:r>
          </w:p>
          <w:p w:rsidR="003F28B1" w:rsidRPr="003F28B1" w:rsidRDefault="003F28B1" w:rsidP="003F28B1">
            <w:r w:rsidRPr="003F28B1">
              <w:t xml:space="preserve">- 1 стихотворение по выбору, например: «Душа моя мрачна. Скорей, певец, скорей!» (1814)(пер. М. Лермонтова), «Прощание </w:t>
            </w:r>
            <w:r w:rsidRPr="003F28B1">
              <w:lastRenderedPageBreak/>
              <w:t>Наполеона» (1815) (пер. В. Луговского), Романс  («Какая  радость  заменит былое светлых чар...») (1815) (пер. Вяч.Иванова),  «Стансы к Августе» (1816)(пер. А. Плещеева) и др.</w:t>
            </w:r>
          </w:p>
          <w:p w:rsidR="003F28B1" w:rsidRPr="003F28B1" w:rsidRDefault="003F28B1" w:rsidP="003F28B1">
            <w:r w:rsidRPr="003F28B1">
              <w:t xml:space="preserve">- фрагменты одной из поэм по выбору, например: «Паломничество Чайльд Гарольда» (1809 – 1811) (пер. В. Левика). </w:t>
            </w:r>
          </w:p>
          <w:p w:rsidR="003F28B1" w:rsidRPr="003F28B1" w:rsidRDefault="003F28B1" w:rsidP="003F28B1">
            <w:r w:rsidRPr="003F28B1">
              <w:t>(9 кл.)</w:t>
            </w:r>
          </w:p>
          <w:p w:rsidR="003F28B1" w:rsidRPr="003F28B1" w:rsidRDefault="003F28B1" w:rsidP="003F28B1"/>
          <w:p w:rsidR="003F28B1" w:rsidRPr="003F28B1" w:rsidRDefault="003F28B1" w:rsidP="003F28B1"/>
        </w:tc>
        <w:tc>
          <w:tcPr>
            <w:tcW w:w="3225" w:type="dxa"/>
          </w:tcPr>
          <w:p w:rsidR="003F28B1" w:rsidRPr="003F28B1" w:rsidRDefault="003F28B1" w:rsidP="003F28B1">
            <w:r w:rsidRPr="003F28B1">
              <w:lastRenderedPageBreak/>
              <w:t>Зарубежная сказочная и фантастическая проза, например:</w:t>
            </w:r>
          </w:p>
          <w:p w:rsidR="003F28B1" w:rsidRPr="003F28B1" w:rsidRDefault="003F28B1" w:rsidP="003F28B1">
            <w:r w:rsidRPr="003F28B1">
              <w:t>Ш. Перро, В. Гауф, Э.Т.А. Гофман, бр. Гримм,</w:t>
            </w:r>
          </w:p>
          <w:p w:rsidR="003F28B1" w:rsidRPr="003F28B1" w:rsidRDefault="003F28B1" w:rsidP="003F28B1">
            <w:r w:rsidRPr="003F28B1">
              <w:t>Л. Кэрролл, Л.Ф.Баум, Д.М. Барри, Дж.Родари, М.Энде, Дж.Р.Р.Толкиен, К.Льюис и др.</w:t>
            </w:r>
          </w:p>
          <w:p w:rsidR="003F28B1" w:rsidRPr="003F28B1" w:rsidRDefault="003F28B1" w:rsidP="003F28B1">
            <w:r w:rsidRPr="003F28B1">
              <w:t>(2-3 произведения по выбору, 5-6 кл.)</w:t>
            </w:r>
          </w:p>
          <w:p w:rsidR="003F28B1" w:rsidRPr="003F28B1" w:rsidRDefault="003F28B1" w:rsidP="003F28B1"/>
          <w:p w:rsidR="003F28B1" w:rsidRPr="003F28B1" w:rsidRDefault="003F28B1" w:rsidP="003F28B1"/>
          <w:p w:rsidR="003F28B1" w:rsidRPr="003F28B1" w:rsidRDefault="003F28B1" w:rsidP="003F28B1">
            <w:r w:rsidRPr="003F28B1">
              <w:t xml:space="preserve">Зарубежная новеллистика, например: </w:t>
            </w:r>
          </w:p>
          <w:p w:rsidR="003F28B1" w:rsidRPr="003F28B1" w:rsidRDefault="003F28B1" w:rsidP="003F28B1">
            <w:r w:rsidRPr="003F28B1">
              <w:t>П. Мериме, Э. По, О`Генри, О. Уайльд, А.К. Дойл, Джером К. Джером, У. Сароян, и др.</w:t>
            </w:r>
          </w:p>
          <w:p w:rsidR="003F28B1" w:rsidRPr="003F28B1" w:rsidRDefault="003F28B1" w:rsidP="003F28B1">
            <w:r w:rsidRPr="003F28B1">
              <w:t>(2-3 произведения по выбору, 7-9 кл.)</w:t>
            </w:r>
          </w:p>
          <w:p w:rsidR="003F28B1" w:rsidRPr="003F28B1" w:rsidRDefault="003F28B1" w:rsidP="003F28B1"/>
          <w:p w:rsidR="003F28B1" w:rsidRPr="003F28B1" w:rsidRDefault="003F28B1" w:rsidP="003F28B1">
            <w:r w:rsidRPr="003F28B1">
              <w:t>Зарубежная романистика XIX– ХХ века, например:</w:t>
            </w:r>
          </w:p>
          <w:p w:rsidR="003F28B1" w:rsidRPr="003F28B1" w:rsidRDefault="003F28B1" w:rsidP="003F28B1">
            <w:r w:rsidRPr="003F28B1">
              <w:t>А. Дюма, В. Скотт, В. Гюго, Ч. Диккенс, М. Рид, Ж. Верн, Г .Уэллс, Э.М. Ремарк  и др.</w:t>
            </w:r>
          </w:p>
          <w:p w:rsidR="003F28B1" w:rsidRPr="003F28B1" w:rsidRDefault="003F28B1" w:rsidP="003F28B1">
            <w:r w:rsidRPr="003F28B1">
              <w:t>(1-2 романа по выбору, 7-9 кл)</w:t>
            </w:r>
          </w:p>
          <w:p w:rsidR="003F28B1" w:rsidRPr="003F28B1" w:rsidRDefault="003F28B1" w:rsidP="003F28B1"/>
          <w:p w:rsidR="003F28B1" w:rsidRPr="003F28B1" w:rsidRDefault="003F28B1" w:rsidP="003F28B1">
            <w:r w:rsidRPr="003F28B1">
              <w:t>Зарубежная проза о детях и подростках, например:</w:t>
            </w:r>
          </w:p>
          <w:p w:rsidR="003F28B1" w:rsidRPr="003F28B1" w:rsidRDefault="003F28B1" w:rsidP="003F28B1">
            <w:r w:rsidRPr="003F28B1">
              <w:t xml:space="preserve">М.Твен, Ф.Х.Бернетт, Л.М.Монтгомери, А.де Сент-Экзюпери, А.Линдгрен, Я.Корчак,  Харпер Ли, У.Голдинг, Р.Брэдбери, Д.Сэлинджер, П.Гэллико, </w:t>
            </w:r>
            <w:r w:rsidRPr="003F28B1">
              <w:lastRenderedPageBreak/>
              <w:t>Э.Портер,  К.Патерсон, Б.Кауфман, и др.</w:t>
            </w:r>
          </w:p>
          <w:p w:rsidR="003F28B1" w:rsidRPr="003F28B1" w:rsidRDefault="003F28B1" w:rsidP="003F28B1">
            <w:r w:rsidRPr="003F28B1">
              <w:t xml:space="preserve">(2 произведения по выбору, </w:t>
            </w:r>
          </w:p>
          <w:p w:rsidR="003F28B1" w:rsidRPr="003F28B1" w:rsidRDefault="003F28B1" w:rsidP="003F28B1">
            <w:r w:rsidRPr="003F28B1">
              <w:t>5-9 кл.)</w:t>
            </w:r>
          </w:p>
          <w:p w:rsidR="003F28B1" w:rsidRPr="003F28B1" w:rsidRDefault="003F28B1" w:rsidP="003F28B1"/>
          <w:p w:rsidR="003F28B1" w:rsidRPr="003F28B1" w:rsidRDefault="003F28B1" w:rsidP="003F28B1">
            <w:r w:rsidRPr="003F28B1">
              <w:t>Зарубежная проза о животных и взаимоотношениях человека и природы, например:</w:t>
            </w:r>
          </w:p>
          <w:p w:rsidR="003F28B1" w:rsidRPr="003F28B1" w:rsidRDefault="003F28B1" w:rsidP="003F28B1">
            <w:r w:rsidRPr="003F28B1">
              <w:t>Р. Киплинг, Дж. Лондон,</w:t>
            </w:r>
          </w:p>
          <w:p w:rsidR="003F28B1" w:rsidRPr="003F28B1" w:rsidRDefault="003F28B1" w:rsidP="003F28B1">
            <w:r w:rsidRPr="003F28B1">
              <w:t>Э. Сетон-Томпсон, Дж.Дарелл и др.</w:t>
            </w:r>
          </w:p>
          <w:p w:rsidR="003F28B1" w:rsidRPr="003F28B1" w:rsidRDefault="003F28B1" w:rsidP="003F28B1">
            <w:r w:rsidRPr="003F28B1">
              <w:t>(1-2 произведения по выбору, 5-7 кл.)</w:t>
            </w:r>
          </w:p>
          <w:p w:rsidR="003F28B1" w:rsidRPr="003F28B1" w:rsidRDefault="003F28B1" w:rsidP="003F28B1"/>
          <w:p w:rsidR="003F28B1" w:rsidRPr="003F28B1" w:rsidRDefault="003F28B1" w:rsidP="003F28B1">
            <w:r w:rsidRPr="003F28B1">
              <w:t>Современнеая зарубежная проза, например:</w:t>
            </w:r>
          </w:p>
          <w:p w:rsidR="003F28B1" w:rsidRPr="003F28B1" w:rsidRDefault="003F28B1" w:rsidP="003F28B1">
            <w:r w:rsidRPr="003F28B1">
              <w:t>А. Тор, Д. Пеннак, У. Старк, К. ДиКамилло, М. Парр, Г. Шмидт, Д. Гроссман, С. Каста, Э. Файн, Е. Ельчин и др.</w:t>
            </w:r>
          </w:p>
          <w:p w:rsidR="003F28B1" w:rsidRPr="003F28B1" w:rsidRDefault="003F28B1" w:rsidP="003F28B1">
            <w:r w:rsidRPr="003F28B1">
              <w:t xml:space="preserve">(1 произведение по выбору, </w:t>
            </w:r>
          </w:p>
          <w:p w:rsidR="003F28B1" w:rsidRPr="003F28B1" w:rsidRDefault="003F28B1" w:rsidP="003F28B1">
            <w:r w:rsidRPr="003F28B1">
              <w:t>5-8 кл.)</w:t>
            </w:r>
          </w:p>
        </w:tc>
      </w:tr>
    </w:tbl>
    <w:p w:rsidR="003F28B1" w:rsidRPr="003F28B1" w:rsidRDefault="003F28B1" w:rsidP="003F28B1"/>
    <w:p w:rsidR="003F28B1" w:rsidRPr="003F28B1" w:rsidRDefault="003F28B1" w:rsidP="003F28B1"/>
    <w:p w:rsidR="003F28B1" w:rsidRPr="003F28B1" w:rsidRDefault="003F28B1" w:rsidP="003F28B1">
      <w:r w:rsidRPr="003F28B1">
        <w:t>Основные теоретико-литературные понятия, требующие освоения в основной школе</w:t>
      </w:r>
    </w:p>
    <w:p w:rsidR="003F28B1" w:rsidRPr="003F28B1" w:rsidRDefault="003F28B1" w:rsidP="003F28B1">
      <w:r w:rsidRPr="003F28B1">
        <w:t xml:space="preserve">Художественная литература как искусство слова. Художественный образ. </w:t>
      </w:r>
    </w:p>
    <w:p w:rsidR="003F28B1" w:rsidRPr="003F28B1" w:rsidRDefault="003F28B1" w:rsidP="003F28B1">
      <w:r w:rsidRPr="003F28B1">
        <w:t>Устное народное творчество. Жанры фольклора. Миф и фольклор.</w:t>
      </w:r>
    </w:p>
    <w:p w:rsidR="003F28B1" w:rsidRPr="003F28B1" w:rsidRDefault="003F28B1" w:rsidP="003F28B1">
      <w:r w:rsidRPr="003F28B1">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F28B1" w:rsidRPr="003F28B1" w:rsidRDefault="003F28B1" w:rsidP="003F28B1">
      <w:r w:rsidRPr="003F28B1">
        <w:t>Основные литературные направления: классицизм, сентиментализм, романтизм, реализм, модернизм.</w:t>
      </w:r>
    </w:p>
    <w:p w:rsidR="003F28B1" w:rsidRPr="003F28B1" w:rsidRDefault="003F28B1" w:rsidP="003F28B1">
      <w:r w:rsidRPr="003F28B1">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w:t>
      </w:r>
      <w:r w:rsidRPr="003F28B1">
        <w:lastRenderedPageBreak/>
        <w:t xml:space="preserve">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F28B1" w:rsidRPr="003F28B1" w:rsidRDefault="003F28B1" w:rsidP="003F28B1">
      <w:r w:rsidRPr="003F28B1">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F28B1" w:rsidRPr="003F28B1" w:rsidRDefault="003F28B1" w:rsidP="003F28B1">
      <w:r w:rsidRPr="003F28B1">
        <w:t xml:space="preserve">Стих и проза. Основы стихосложения: стихотворный метр и размер, ритм, рифма, строфа. </w:t>
      </w:r>
    </w:p>
    <w:p w:rsidR="003F28B1" w:rsidRPr="003F28B1" w:rsidRDefault="003F28B1" w:rsidP="003F28B1"/>
    <w:p w:rsidR="003F28B1" w:rsidRPr="003F28B1" w:rsidRDefault="003F28B1" w:rsidP="003F28B1">
      <w:bookmarkStart w:id="228" w:name="_Toc409691704"/>
      <w:bookmarkStart w:id="229" w:name="_Toc410654030"/>
      <w:bookmarkStart w:id="230" w:name="_Toc414553227"/>
      <w:r w:rsidRPr="003F28B1">
        <w:t>2.2.2.3. Иностранный язык</w:t>
      </w:r>
      <w:bookmarkEnd w:id="228"/>
      <w:bookmarkEnd w:id="229"/>
      <w:bookmarkEnd w:id="230"/>
    </w:p>
    <w:p w:rsidR="003F28B1" w:rsidRPr="003F28B1" w:rsidRDefault="003F28B1" w:rsidP="003F28B1">
      <w:r w:rsidRPr="003F28B1">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F28B1" w:rsidRPr="003F28B1" w:rsidRDefault="003F28B1" w:rsidP="003F28B1">
      <w:r w:rsidRPr="003F28B1">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F28B1" w:rsidRPr="003F28B1" w:rsidRDefault="003F28B1" w:rsidP="003F28B1">
      <w:r w:rsidRPr="003F28B1">
        <w:t xml:space="preserve">Освоение учебного предмета «Иностранный язык» направлено на </w:t>
      </w:r>
      <w:r w:rsidRPr="003F28B1">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F28B1" w:rsidRPr="003F28B1" w:rsidRDefault="003F28B1" w:rsidP="003F28B1">
      <w:r w:rsidRPr="003F28B1">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F28B1" w:rsidRPr="003F28B1" w:rsidRDefault="003F28B1" w:rsidP="003F28B1">
      <w:r w:rsidRPr="003F28B1">
        <w:t>Предметное содержание речи</w:t>
      </w:r>
    </w:p>
    <w:p w:rsidR="003F28B1" w:rsidRPr="003F28B1" w:rsidRDefault="003F28B1" w:rsidP="003F28B1">
      <w:r w:rsidRPr="003F28B1">
        <w:t xml:space="preserve">Моя семья. Взаимоотношения в семье. Конфликтные ситуации и способы их решения. </w:t>
      </w:r>
    </w:p>
    <w:p w:rsidR="003F28B1" w:rsidRPr="003F28B1" w:rsidRDefault="003F28B1" w:rsidP="003F28B1">
      <w:r w:rsidRPr="003F28B1">
        <w:t xml:space="preserve">Мои друзья. Лучший друг/подруга. Внешность и черты характера. Межличностные взаимоотношения с друзьями и в школе. </w:t>
      </w:r>
    </w:p>
    <w:p w:rsidR="003F28B1" w:rsidRPr="003F28B1" w:rsidRDefault="003F28B1" w:rsidP="003F28B1">
      <w:r w:rsidRPr="003F28B1">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F28B1" w:rsidRPr="003F28B1" w:rsidRDefault="003F28B1" w:rsidP="003F28B1">
      <w:r w:rsidRPr="003F28B1">
        <w:t>Здоровый образ жизни. Режим труда и отдыха, занятия спортом, здоровое питание, отказ от вредных привычек.</w:t>
      </w:r>
    </w:p>
    <w:p w:rsidR="003F28B1" w:rsidRPr="003F28B1" w:rsidRDefault="003F28B1" w:rsidP="003F28B1">
      <w:r w:rsidRPr="003F28B1">
        <w:t>Спорт. Виды спорта. Спортивные игры. Спортивные соревнования.</w:t>
      </w:r>
    </w:p>
    <w:p w:rsidR="003F28B1" w:rsidRPr="003F28B1" w:rsidRDefault="003F28B1" w:rsidP="003F28B1">
      <w:r w:rsidRPr="003F28B1">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F28B1" w:rsidRPr="003F28B1" w:rsidRDefault="003F28B1" w:rsidP="003F28B1">
      <w:r w:rsidRPr="003F28B1">
        <w:lastRenderedPageBreak/>
        <w:t>Выбор профессии. Мир профессий. Проблема выбора профессии. Роль иностранного языка в планах на будущее.</w:t>
      </w:r>
    </w:p>
    <w:p w:rsidR="003F28B1" w:rsidRPr="003F28B1" w:rsidRDefault="003F28B1" w:rsidP="003F28B1">
      <w:r w:rsidRPr="003F28B1">
        <w:t>Путешествия. Путешествия по России и странам изучаемого языка. Транспорт.</w:t>
      </w:r>
    </w:p>
    <w:p w:rsidR="003F28B1" w:rsidRPr="003F28B1" w:rsidRDefault="003F28B1" w:rsidP="003F28B1">
      <w:r w:rsidRPr="003F28B1">
        <w:t>Окружающий мир</w:t>
      </w:r>
    </w:p>
    <w:p w:rsidR="003F28B1" w:rsidRPr="003F28B1" w:rsidRDefault="003F28B1" w:rsidP="003F28B1">
      <w:r w:rsidRPr="003F28B1">
        <w:t xml:space="preserve">Природа: растения и животные. Погода. Проблемы экологии. Защита окружающей среды. Жизнь в городе/ в сельской местности. </w:t>
      </w:r>
    </w:p>
    <w:p w:rsidR="003F28B1" w:rsidRPr="003F28B1" w:rsidRDefault="003F28B1" w:rsidP="003F28B1">
      <w:r w:rsidRPr="003F28B1">
        <w:t>Средства массовой информации</w:t>
      </w:r>
    </w:p>
    <w:p w:rsidR="003F28B1" w:rsidRPr="003F28B1" w:rsidRDefault="003F28B1" w:rsidP="003F28B1">
      <w:r w:rsidRPr="003F28B1">
        <w:t xml:space="preserve">Роль средств массовой информации в жизни общества. Средства массовой информации: пресса, телевидение, радио, Интернет. </w:t>
      </w:r>
    </w:p>
    <w:p w:rsidR="003F28B1" w:rsidRPr="003F28B1" w:rsidRDefault="003F28B1" w:rsidP="003F28B1">
      <w:r w:rsidRPr="003F28B1">
        <w:t>Страны изучаемого языка и родная страна</w:t>
      </w:r>
    </w:p>
    <w:p w:rsidR="003F28B1" w:rsidRPr="003F28B1" w:rsidRDefault="003F28B1" w:rsidP="003F28B1">
      <w:r w:rsidRPr="003F28B1">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F28B1" w:rsidRPr="003F28B1" w:rsidRDefault="003F28B1" w:rsidP="003F28B1">
      <w:r w:rsidRPr="003F28B1">
        <w:t xml:space="preserve">Коммуникативные умения </w:t>
      </w:r>
    </w:p>
    <w:p w:rsidR="003F28B1" w:rsidRPr="003F28B1" w:rsidRDefault="003F28B1" w:rsidP="003F28B1">
      <w:r w:rsidRPr="003F28B1">
        <w:t xml:space="preserve">Говорение </w:t>
      </w:r>
    </w:p>
    <w:p w:rsidR="003F28B1" w:rsidRPr="003F28B1" w:rsidRDefault="003F28B1" w:rsidP="003F28B1">
      <w:r w:rsidRPr="003F28B1">
        <w:t>Диалогическая речь</w:t>
      </w:r>
    </w:p>
    <w:p w:rsidR="003F28B1" w:rsidRPr="003F28B1" w:rsidRDefault="003F28B1" w:rsidP="003F28B1">
      <w:r w:rsidRPr="003F28B1">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F28B1" w:rsidRPr="003F28B1" w:rsidRDefault="003F28B1" w:rsidP="003F28B1">
      <w:r w:rsidRPr="003F28B1">
        <w:t xml:space="preserve">Объем диалога от 3 реплик (5-7 класс) до 4-5 реплик (8-9 класс) со стороны каждого учащегося. Продолжительность диалога – до 2,5–3 минут. </w:t>
      </w:r>
    </w:p>
    <w:p w:rsidR="003F28B1" w:rsidRPr="003F28B1" w:rsidRDefault="003F28B1" w:rsidP="003F28B1">
      <w:r w:rsidRPr="003F28B1">
        <w:t>Монологическая речь</w:t>
      </w:r>
    </w:p>
    <w:p w:rsidR="003F28B1" w:rsidRPr="003F28B1" w:rsidRDefault="003F28B1" w:rsidP="003F28B1">
      <w:r w:rsidRPr="003F28B1">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F28B1" w:rsidRPr="003F28B1" w:rsidRDefault="003F28B1" w:rsidP="003F28B1">
      <w:r w:rsidRPr="003F28B1">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F28B1" w:rsidRPr="003F28B1" w:rsidRDefault="003F28B1" w:rsidP="003F28B1">
      <w:r w:rsidRPr="003F28B1">
        <w:t>Аудирование</w:t>
      </w:r>
    </w:p>
    <w:p w:rsidR="003F28B1" w:rsidRPr="003F28B1" w:rsidRDefault="003F28B1" w:rsidP="003F28B1">
      <w:r w:rsidRPr="003F28B1">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F28B1" w:rsidRPr="003F28B1" w:rsidRDefault="003F28B1" w:rsidP="003F28B1">
      <w:r w:rsidRPr="003F28B1">
        <w:t>Жанры текстов: прагматические, информационные, научно-популярные.</w:t>
      </w:r>
    </w:p>
    <w:p w:rsidR="003F28B1" w:rsidRPr="003F28B1" w:rsidRDefault="003F28B1" w:rsidP="003F28B1">
      <w:r w:rsidRPr="003F28B1">
        <w:lastRenderedPageBreak/>
        <w:t>Типы текстов: высказывания собеседников в ситуациях повседневного общения, сообщение, беседа, интервью, объявление, реклама и др.</w:t>
      </w:r>
    </w:p>
    <w:p w:rsidR="003F28B1" w:rsidRPr="003F28B1" w:rsidRDefault="003F28B1" w:rsidP="003F28B1">
      <w:r w:rsidRPr="003F28B1">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F28B1" w:rsidRPr="003F28B1" w:rsidRDefault="003F28B1" w:rsidP="003F28B1">
      <w:r w:rsidRPr="003F28B1">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F28B1" w:rsidRPr="003F28B1" w:rsidRDefault="003F28B1" w:rsidP="003F28B1">
      <w:r w:rsidRPr="003F28B1">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F28B1" w:rsidRPr="003F28B1" w:rsidRDefault="003F28B1" w:rsidP="003F28B1">
      <w:r w:rsidRPr="003F28B1">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F28B1" w:rsidRPr="003F28B1" w:rsidRDefault="003F28B1" w:rsidP="003F28B1">
      <w:r w:rsidRPr="003F28B1">
        <w:t>Чтение</w:t>
      </w:r>
    </w:p>
    <w:p w:rsidR="003F28B1" w:rsidRPr="003F28B1" w:rsidRDefault="003F28B1" w:rsidP="003F28B1">
      <w:r w:rsidRPr="003F28B1">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F28B1" w:rsidRPr="003F28B1" w:rsidRDefault="003F28B1" w:rsidP="003F28B1">
      <w:r w:rsidRPr="003F28B1">
        <w:t xml:space="preserve">Жанры текстов: научно-популярные, публицистические, художественные, прагматические. </w:t>
      </w:r>
    </w:p>
    <w:p w:rsidR="003F28B1" w:rsidRPr="003F28B1" w:rsidRDefault="003F28B1" w:rsidP="003F28B1">
      <w:r w:rsidRPr="003F28B1">
        <w:t>Типы текстов: статья, интервью, рассказ, отрывок из художественного произведения, объявление, рецепт, рекламный проспект, стихотворение и др.</w:t>
      </w:r>
    </w:p>
    <w:p w:rsidR="003F28B1" w:rsidRPr="003F28B1" w:rsidRDefault="003F28B1" w:rsidP="003F28B1">
      <w:r w:rsidRPr="003F28B1">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F28B1" w:rsidRPr="003F28B1" w:rsidRDefault="003F28B1" w:rsidP="003F28B1">
      <w:r w:rsidRPr="003F28B1">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F28B1" w:rsidRPr="003F28B1" w:rsidRDefault="003F28B1" w:rsidP="003F28B1">
      <w:r w:rsidRPr="003F28B1">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F28B1" w:rsidRPr="003F28B1" w:rsidRDefault="003F28B1" w:rsidP="003F28B1">
      <w:r w:rsidRPr="003F28B1">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F28B1" w:rsidRPr="003F28B1" w:rsidRDefault="003F28B1" w:rsidP="003F28B1">
      <w:r w:rsidRPr="003F28B1">
        <w:t xml:space="preserve">Независимо от вида чтения возможно использование двуязычного словаря. </w:t>
      </w:r>
    </w:p>
    <w:p w:rsidR="003F28B1" w:rsidRPr="003F28B1" w:rsidRDefault="003F28B1" w:rsidP="003F28B1">
      <w:r w:rsidRPr="003F28B1">
        <w:t>Письменная речь</w:t>
      </w:r>
    </w:p>
    <w:p w:rsidR="003F28B1" w:rsidRPr="003F28B1" w:rsidRDefault="003F28B1" w:rsidP="003F28B1">
      <w:r w:rsidRPr="003F28B1">
        <w:t>Дальнейшее развитие и совершенствование письменной речи, а именно умений:</w:t>
      </w:r>
    </w:p>
    <w:p w:rsidR="003F28B1" w:rsidRPr="003F28B1" w:rsidRDefault="003F28B1" w:rsidP="003F28B1">
      <w:r w:rsidRPr="003F28B1">
        <w:t>заполнение анкет и формуляров (указывать имя, фамилию, пол, гражданство, национальность, адрес);</w:t>
      </w:r>
    </w:p>
    <w:p w:rsidR="003F28B1" w:rsidRPr="003F28B1" w:rsidRDefault="003F28B1" w:rsidP="003F28B1">
      <w:r w:rsidRPr="003F28B1">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3F28B1" w:rsidRPr="003F28B1" w:rsidRDefault="003F28B1" w:rsidP="003F28B1">
      <w:r w:rsidRPr="003F28B1">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F28B1" w:rsidRPr="003F28B1" w:rsidRDefault="003F28B1" w:rsidP="003F28B1">
      <w:r w:rsidRPr="003F28B1">
        <w:t>составление плана, тезисов устного/письменного сообщения; краткое изложение результатов проектной деятельности.</w:t>
      </w:r>
    </w:p>
    <w:p w:rsidR="003F28B1" w:rsidRPr="003F28B1" w:rsidRDefault="003F28B1" w:rsidP="003F28B1">
      <w:r w:rsidRPr="003F28B1">
        <w:t>делать выписки из текстов; составлять небольшие письменные высказывания в соответствии с коммуникативной задачей.</w:t>
      </w:r>
    </w:p>
    <w:p w:rsidR="003F28B1" w:rsidRPr="003F28B1" w:rsidRDefault="003F28B1" w:rsidP="003F28B1">
      <w:r w:rsidRPr="003F28B1">
        <w:t>Языковые средства и навыки оперирования ими</w:t>
      </w:r>
    </w:p>
    <w:p w:rsidR="003F28B1" w:rsidRPr="003F28B1" w:rsidRDefault="003F28B1" w:rsidP="003F28B1">
      <w:r w:rsidRPr="003F28B1">
        <w:t>Орфография и пунктуация</w:t>
      </w:r>
    </w:p>
    <w:p w:rsidR="003F28B1" w:rsidRPr="003F28B1" w:rsidRDefault="003F28B1" w:rsidP="003F28B1">
      <w:r w:rsidRPr="003F28B1">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F28B1" w:rsidRPr="003F28B1" w:rsidRDefault="003F28B1" w:rsidP="003F28B1">
      <w:r w:rsidRPr="003F28B1">
        <w:t>Фонетическая сторона речи</w:t>
      </w:r>
    </w:p>
    <w:p w:rsidR="003F28B1" w:rsidRPr="003F28B1" w:rsidRDefault="003F28B1" w:rsidP="003F28B1">
      <w:r w:rsidRPr="003F28B1">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F28B1" w:rsidRPr="003F28B1" w:rsidRDefault="003F28B1" w:rsidP="003F28B1">
      <w:r w:rsidRPr="003F28B1">
        <w:t>Лексическая сторона речи</w:t>
      </w:r>
    </w:p>
    <w:p w:rsidR="003F28B1" w:rsidRPr="003F28B1" w:rsidRDefault="003F28B1" w:rsidP="003F28B1">
      <w:r w:rsidRPr="003F28B1">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F28B1" w:rsidRPr="003F28B1" w:rsidRDefault="003F28B1" w:rsidP="003F28B1">
      <w:r w:rsidRPr="003F28B1">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F28B1" w:rsidRPr="003F28B1" w:rsidRDefault="003F28B1" w:rsidP="003F28B1">
      <w:r w:rsidRPr="003F28B1">
        <w:t>Грамматическая сторона речи</w:t>
      </w:r>
    </w:p>
    <w:p w:rsidR="003F28B1" w:rsidRPr="003F28B1" w:rsidRDefault="003F28B1" w:rsidP="003F28B1">
      <w:r w:rsidRPr="003F28B1">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F28B1" w:rsidRPr="003F28B1" w:rsidRDefault="003F28B1" w:rsidP="003F28B1">
      <w:r w:rsidRPr="003F28B1">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F28B1" w:rsidRPr="003F28B1" w:rsidRDefault="003F28B1" w:rsidP="003F28B1">
      <w:r w:rsidRPr="003F28B1">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w:t>
      </w:r>
      <w:r w:rsidRPr="003F28B1">
        <w:lastRenderedPageBreak/>
        <w:t xml:space="preserve">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F28B1" w:rsidRPr="003F28B1" w:rsidRDefault="003F28B1" w:rsidP="003F28B1">
      <w:r w:rsidRPr="003F28B1">
        <w:t>Социокультурные знания и умения.</w:t>
      </w:r>
    </w:p>
    <w:p w:rsidR="003F28B1" w:rsidRPr="003F28B1" w:rsidRDefault="003F28B1" w:rsidP="003F28B1">
      <w:r w:rsidRPr="003F28B1">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F28B1" w:rsidRPr="003F28B1" w:rsidRDefault="003F28B1" w:rsidP="003F28B1">
      <w:r w:rsidRPr="003F28B1">
        <w:t>знаниями о значении родного и иностранного языков в современном мире;</w:t>
      </w:r>
    </w:p>
    <w:p w:rsidR="003F28B1" w:rsidRPr="003F28B1" w:rsidRDefault="003F28B1" w:rsidP="003F28B1">
      <w:r w:rsidRPr="003F28B1">
        <w:t>сведениями о социокультурном портрете стран, говорящих на иностранном языке, их символике и культурном наследии;</w:t>
      </w:r>
    </w:p>
    <w:p w:rsidR="003F28B1" w:rsidRPr="003F28B1" w:rsidRDefault="003F28B1" w:rsidP="003F28B1">
      <w:r w:rsidRPr="003F28B1">
        <w:t xml:space="preserve">сведениями о социокультурном портрете стран, говорящих на иностранном языке, их символике и культурном наследии; </w:t>
      </w:r>
    </w:p>
    <w:p w:rsidR="003F28B1" w:rsidRPr="003F28B1" w:rsidRDefault="003F28B1" w:rsidP="003F28B1">
      <w:r w:rsidRPr="003F28B1">
        <w:t>знаниями о реалиях страны/стран изучаемого языка: традициях (в пита</w:t>
      </w:r>
      <w:r w:rsidRPr="003F28B1">
        <w:softHyphen/>
        <w:t xml:space="preserve">нии, проведении выходных дней, основных национальных праздников и т. д.), распространенных образцов фольклора (пословицы и т. д.); </w:t>
      </w:r>
    </w:p>
    <w:p w:rsidR="003F28B1" w:rsidRPr="003F28B1" w:rsidRDefault="003F28B1" w:rsidP="003F28B1">
      <w:r w:rsidRPr="003F28B1">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F28B1" w:rsidRPr="003F28B1" w:rsidRDefault="003F28B1" w:rsidP="003F28B1">
      <w:r w:rsidRPr="003F28B1">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F28B1" w:rsidRPr="003F28B1" w:rsidRDefault="003F28B1" w:rsidP="003F28B1">
      <w:r w:rsidRPr="003F28B1">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F28B1" w:rsidRPr="003F28B1" w:rsidRDefault="003F28B1" w:rsidP="003F28B1">
      <w:r w:rsidRPr="003F28B1">
        <w:t>Компенсаторные умения</w:t>
      </w:r>
    </w:p>
    <w:p w:rsidR="003F28B1" w:rsidRPr="003F28B1" w:rsidRDefault="003F28B1" w:rsidP="003F28B1">
      <w:r w:rsidRPr="003F28B1">
        <w:t>Совершенствование умений:</w:t>
      </w:r>
    </w:p>
    <w:p w:rsidR="003F28B1" w:rsidRPr="003F28B1" w:rsidRDefault="003F28B1" w:rsidP="003F28B1">
      <w:r w:rsidRPr="003F28B1">
        <w:t>переспрашивать, просить повторить, уточняя значение незнакомых слов;</w:t>
      </w:r>
    </w:p>
    <w:p w:rsidR="003F28B1" w:rsidRPr="003F28B1" w:rsidRDefault="003F28B1" w:rsidP="003F28B1">
      <w:r w:rsidRPr="003F28B1">
        <w:t xml:space="preserve">использовать в качестве опоры при порождении собственных высказываний ключевые слова, план к тексту, тематический словарь и т. д.; </w:t>
      </w:r>
    </w:p>
    <w:p w:rsidR="003F28B1" w:rsidRPr="003F28B1" w:rsidRDefault="003F28B1" w:rsidP="003F28B1">
      <w:r w:rsidRPr="003F28B1">
        <w:t>прогнозировать содержание текста на основе заголовка, предварительно поставленных вопросов и т. д.;</w:t>
      </w:r>
    </w:p>
    <w:p w:rsidR="003F28B1" w:rsidRPr="003F28B1" w:rsidRDefault="003F28B1" w:rsidP="003F28B1">
      <w:r w:rsidRPr="003F28B1">
        <w:t>догадываться о значении незнакомых слов по контексту, по используемым собеседником жестам и мимике;</w:t>
      </w:r>
    </w:p>
    <w:p w:rsidR="003F28B1" w:rsidRPr="003F28B1" w:rsidRDefault="003F28B1" w:rsidP="003F28B1">
      <w:r w:rsidRPr="003F28B1">
        <w:t>использовать синонимы, антонимы, описание понятия при дефиците языковых средств.</w:t>
      </w:r>
    </w:p>
    <w:p w:rsidR="003F28B1" w:rsidRPr="003F28B1" w:rsidRDefault="003F28B1" w:rsidP="003F28B1">
      <w:r w:rsidRPr="003F28B1">
        <w:t>Общеучебные умения и универсальные способы деятельности</w:t>
      </w:r>
    </w:p>
    <w:p w:rsidR="003F28B1" w:rsidRPr="003F28B1" w:rsidRDefault="003F28B1" w:rsidP="003F28B1">
      <w:r w:rsidRPr="003F28B1">
        <w:lastRenderedPageBreak/>
        <w:t>Формирование и совершенствование умений:</w:t>
      </w:r>
    </w:p>
    <w:p w:rsidR="003F28B1" w:rsidRPr="003F28B1" w:rsidRDefault="003F28B1" w:rsidP="003F28B1">
      <w:r w:rsidRPr="003F28B1">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F28B1" w:rsidRPr="003F28B1" w:rsidRDefault="003F28B1" w:rsidP="003F28B1">
      <w:r w:rsidRPr="003F28B1">
        <w:t>работать с разными источниками на иностранном языке: справочными материалами, словарями, интернет-ресурсами, литературой;</w:t>
      </w:r>
    </w:p>
    <w:p w:rsidR="003F28B1" w:rsidRPr="003F28B1" w:rsidRDefault="003F28B1" w:rsidP="003F28B1">
      <w:r w:rsidRPr="003F28B1">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F28B1" w:rsidRPr="003F28B1" w:rsidRDefault="003F28B1" w:rsidP="003F28B1">
      <w:r w:rsidRPr="003F28B1">
        <w:t xml:space="preserve">самостоятельно работать в классе и дома. </w:t>
      </w:r>
    </w:p>
    <w:p w:rsidR="003F28B1" w:rsidRPr="003F28B1" w:rsidRDefault="003F28B1" w:rsidP="003F28B1">
      <w:r w:rsidRPr="003F28B1">
        <w:t>Специальные учебные умения</w:t>
      </w:r>
    </w:p>
    <w:p w:rsidR="003F28B1" w:rsidRPr="003F28B1" w:rsidRDefault="003F28B1" w:rsidP="003F28B1">
      <w:r w:rsidRPr="003F28B1">
        <w:t>Формирование и совершенствование умений:</w:t>
      </w:r>
    </w:p>
    <w:p w:rsidR="003F28B1" w:rsidRPr="003F28B1" w:rsidRDefault="003F28B1" w:rsidP="003F28B1">
      <w:r w:rsidRPr="003F28B1">
        <w:t>находить ключевые слова и социокультурные реалии в работе над текстом;</w:t>
      </w:r>
    </w:p>
    <w:p w:rsidR="003F28B1" w:rsidRPr="003F28B1" w:rsidRDefault="003F28B1" w:rsidP="003F28B1">
      <w:r w:rsidRPr="003F28B1">
        <w:t>семантизировать слова на основе языковой догадки;</w:t>
      </w:r>
    </w:p>
    <w:p w:rsidR="003F28B1" w:rsidRPr="003F28B1" w:rsidRDefault="003F28B1" w:rsidP="003F28B1">
      <w:r w:rsidRPr="003F28B1">
        <w:t>осуществлять словообразовательный анализ;</w:t>
      </w:r>
    </w:p>
    <w:p w:rsidR="003F28B1" w:rsidRPr="003F28B1" w:rsidRDefault="003F28B1" w:rsidP="003F28B1">
      <w:r w:rsidRPr="003F28B1">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F28B1" w:rsidRPr="003F28B1" w:rsidRDefault="003F28B1" w:rsidP="003F28B1">
      <w:r w:rsidRPr="003F28B1">
        <w:t>участвовать в проектной деятельности меж- и метапредметного характера.</w:t>
      </w:r>
    </w:p>
    <w:p w:rsidR="003F28B1" w:rsidRPr="003F28B1" w:rsidRDefault="003F28B1" w:rsidP="003F28B1"/>
    <w:p w:rsidR="003F28B1" w:rsidRPr="003F28B1" w:rsidRDefault="003F28B1" w:rsidP="003F28B1">
      <w:bookmarkStart w:id="231" w:name="_Toc414553228"/>
      <w:r w:rsidRPr="003F28B1">
        <w:t>2.2.2.4. Второй иностранный язык (на примере немецкого языка)</w:t>
      </w:r>
      <w:bookmarkEnd w:id="231"/>
    </w:p>
    <w:p w:rsidR="003F28B1" w:rsidRPr="003F28B1" w:rsidRDefault="003F28B1" w:rsidP="003F28B1">
      <w:r w:rsidRPr="003F28B1">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F28B1" w:rsidRPr="003F28B1" w:rsidRDefault="003F28B1" w:rsidP="003F28B1">
      <w:r w:rsidRPr="003F28B1">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F28B1" w:rsidRPr="003F28B1" w:rsidRDefault="003F28B1" w:rsidP="003F28B1">
      <w:r w:rsidRPr="003F28B1">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F28B1" w:rsidRPr="003F28B1" w:rsidRDefault="003F28B1" w:rsidP="003F28B1">
      <w:r w:rsidRPr="003F28B1">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w:t>
      </w:r>
      <w:r w:rsidRPr="003F28B1">
        <w:lastRenderedPageBreak/>
        <w:t>межпредметных связях с предметами «Русский язык», «Литература», «История», «География», «Физика»,  «Музыка», «Изобразительное искусство» и др.</w:t>
      </w:r>
    </w:p>
    <w:p w:rsidR="003F28B1" w:rsidRPr="003F28B1" w:rsidRDefault="003F28B1" w:rsidP="003F28B1"/>
    <w:p w:rsidR="003F28B1" w:rsidRPr="003F28B1" w:rsidRDefault="003F28B1" w:rsidP="003F28B1">
      <w:r w:rsidRPr="003F28B1">
        <w:t>Предметное содержание речи</w:t>
      </w:r>
    </w:p>
    <w:p w:rsidR="003F28B1" w:rsidRPr="003F28B1" w:rsidRDefault="003F28B1" w:rsidP="003F28B1">
      <w:r w:rsidRPr="003F28B1">
        <w:t xml:space="preserve">Моя семья. Взаимоотношения в семье. Конфликтные ситуации и способы их решения. </w:t>
      </w:r>
    </w:p>
    <w:p w:rsidR="003F28B1" w:rsidRPr="003F28B1" w:rsidRDefault="003F28B1" w:rsidP="003F28B1">
      <w:r w:rsidRPr="003F28B1">
        <w:t xml:space="preserve">Мои друзья. Лучший друг/подруга. Внешность и черты характера. Межличностные взаимоотношения с друзьями и в школе. </w:t>
      </w:r>
    </w:p>
    <w:p w:rsidR="003F28B1" w:rsidRPr="003F28B1" w:rsidRDefault="003F28B1" w:rsidP="003F28B1">
      <w:r w:rsidRPr="003F28B1">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F28B1" w:rsidRPr="003F28B1" w:rsidRDefault="003F28B1" w:rsidP="003F28B1">
      <w:r w:rsidRPr="003F28B1">
        <w:t>Здоровый образ жизни. Режим труда и отдыха, занятия спортом, здоровое питание, отказ от вредных привычек.</w:t>
      </w:r>
    </w:p>
    <w:p w:rsidR="003F28B1" w:rsidRPr="003F28B1" w:rsidRDefault="003F28B1" w:rsidP="003F28B1">
      <w:r w:rsidRPr="003F28B1">
        <w:t>Спорт. Виды спорта. Спортивные игры. Спортивные соревнования.</w:t>
      </w:r>
    </w:p>
    <w:p w:rsidR="003F28B1" w:rsidRPr="003F28B1" w:rsidRDefault="003F28B1" w:rsidP="003F28B1">
      <w:r w:rsidRPr="003F28B1">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F28B1" w:rsidRPr="003F28B1" w:rsidRDefault="003F28B1" w:rsidP="003F28B1">
      <w:r w:rsidRPr="003F28B1">
        <w:t>Выбор профессии. Мир профессий. Проблема выбора профессии. Роль иностранного языка в планах на будущее.</w:t>
      </w:r>
    </w:p>
    <w:p w:rsidR="003F28B1" w:rsidRPr="003F28B1" w:rsidRDefault="003F28B1" w:rsidP="003F28B1">
      <w:r w:rsidRPr="003F28B1">
        <w:t>Путешествия. Путешествия по России и странам изучаемого языка. Транспорт.</w:t>
      </w:r>
    </w:p>
    <w:p w:rsidR="003F28B1" w:rsidRPr="003F28B1" w:rsidRDefault="003F28B1" w:rsidP="003F28B1">
      <w:r w:rsidRPr="003F28B1">
        <w:t>Окружающий мир</w:t>
      </w:r>
    </w:p>
    <w:p w:rsidR="003F28B1" w:rsidRPr="003F28B1" w:rsidRDefault="003F28B1" w:rsidP="003F28B1">
      <w:r w:rsidRPr="003F28B1">
        <w:t xml:space="preserve">Природа: растения и животные. Погода. Проблемы экологии. Защита окружающей среды. Жизнь в городе/ в сельской местности </w:t>
      </w:r>
    </w:p>
    <w:p w:rsidR="003F28B1" w:rsidRPr="003F28B1" w:rsidRDefault="003F28B1" w:rsidP="003F28B1">
      <w:r w:rsidRPr="003F28B1">
        <w:t>Средства массовой информации</w:t>
      </w:r>
    </w:p>
    <w:p w:rsidR="003F28B1" w:rsidRPr="003F28B1" w:rsidRDefault="003F28B1" w:rsidP="003F28B1">
      <w:r w:rsidRPr="003F28B1">
        <w:t xml:space="preserve">Роль средств массовой информации в жизни общества. Средства массовой информации: пресса, телевидение, радио, Интернет. </w:t>
      </w:r>
    </w:p>
    <w:p w:rsidR="003F28B1" w:rsidRPr="003F28B1" w:rsidRDefault="003F28B1" w:rsidP="003F28B1">
      <w:r w:rsidRPr="003F28B1">
        <w:t>Страны изучаемого языка и родная страна</w:t>
      </w:r>
    </w:p>
    <w:p w:rsidR="003F28B1" w:rsidRPr="003F28B1" w:rsidRDefault="003F28B1" w:rsidP="003F28B1">
      <w:r w:rsidRPr="003F28B1">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F28B1" w:rsidRPr="003F28B1" w:rsidRDefault="003F28B1" w:rsidP="003F28B1">
      <w:r w:rsidRPr="003F28B1">
        <w:t xml:space="preserve">Коммуникативные умения </w:t>
      </w:r>
    </w:p>
    <w:p w:rsidR="003F28B1" w:rsidRPr="003F28B1" w:rsidRDefault="003F28B1" w:rsidP="003F28B1">
      <w:r w:rsidRPr="003F28B1">
        <w:t xml:space="preserve">Говорение </w:t>
      </w:r>
    </w:p>
    <w:p w:rsidR="003F28B1" w:rsidRPr="003F28B1" w:rsidRDefault="003F28B1" w:rsidP="003F28B1">
      <w:r w:rsidRPr="003F28B1">
        <w:t>Диалогическая речь</w:t>
      </w:r>
    </w:p>
    <w:p w:rsidR="003F28B1" w:rsidRPr="003F28B1" w:rsidRDefault="003F28B1" w:rsidP="003F28B1">
      <w:r w:rsidRPr="003F28B1">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F28B1" w:rsidRPr="003F28B1" w:rsidRDefault="003F28B1" w:rsidP="003F28B1">
      <w:r w:rsidRPr="003F28B1">
        <w:t xml:space="preserve">Объем диалога от 3 реплик (5-7 класс) до 4-5 реплик (8-9 класс) со стороны каждого учащегося. Продолжительность диалога – до 2,5–3 минут. </w:t>
      </w:r>
    </w:p>
    <w:p w:rsidR="003F28B1" w:rsidRPr="003F28B1" w:rsidRDefault="003F28B1" w:rsidP="003F28B1">
      <w:r w:rsidRPr="003F28B1">
        <w:t>Монологическая речь</w:t>
      </w:r>
    </w:p>
    <w:p w:rsidR="003F28B1" w:rsidRPr="003F28B1" w:rsidRDefault="003F28B1" w:rsidP="003F28B1">
      <w:r w:rsidRPr="003F28B1">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F28B1" w:rsidRPr="003F28B1" w:rsidRDefault="003F28B1" w:rsidP="003F28B1">
      <w:r w:rsidRPr="003F28B1">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F28B1" w:rsidRPr="003F28B1" w:rsidRDefault="003F28B1" w:rsidP="003F28B1">
      <w:r w:rsidRPr="003F28B1">
        <w:t>Аудирование</w:t>
      </w:r>
    </w:p>
    <w:p w:rsidR="003F28B1" w:rsidRPr="003F28B1" w:rsidRDefault="003F28B1" w:rsidP="003F28B1">
      <w:r w:rsidRPr="003F28B1">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F28B1" w:rsidRPr="003F28B1" w:rsidRDefault="003F28B1" w:rsidP="003F28B1">
      <w:r w:rsidRPr="003F28B1">
        <w:t>Жанры текстов: прагматические, информационные, научно-популярные.</w:t>
      </w:r>
    </w:p>
    <w:p w:rsidR="003F28B1" w:rsidRPr="003F28B1" w:rsidRDefault="003F28B1" w:rsidP="003F28B1">
      <w:r w:rsidRPr="003F28B1">
        <w:t>Типы текстов: высказывания собеседников в ситуациях повседневного общения, сообщение, беседа, интервью, объявление, реклама и др.</w:t>
      </w:r>
    </w:p>
    <w:p w:rsidR="003F28B1" w:rsidRPr="003F28B1" w:rsidRDefault="003F28B1" w:rsidP="003F28B1">
      <w:r w:rsidRPr="003F28B1">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F28B1" w:rsidRPr="003F28B1" w:rsidRDefault="003F28B1" w:rsidP="003F28B1">
      <w:r w:rsidRPr="003F28B1">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F28B1" w:rsidRPr="003F28B1" w:rsidRDefault="003F28B1" w:rsidP="003F28B1">
      <w:r w:rsidRPr="003F28B1">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F28B1" w:rsidRPr="003F28B1" w:rsidRDefault="003F28B1" w:rsidP="003F28B1">
      <w:r w:rsidRPr="003F28B1">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F28B1" w:rsidRPr="003F28B1" w:rsidRDefault="003F28B1" w:rsidP="003F28B1">
      <w:r w:rsidRPr="003F28B1">
        <w:t>Чтение</w:t>
      </w:r>
    </w:p>
    <w:p w:rsidR="003F28B1" w:rsidRPr="003F28B1" w:rsidRDefault="003F28B1" w:rsidP="003F28B1">
      <w:r w:rsidRPr="003F28B1">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F28B1" w:rsidRPr="003F28B1" w:rsidRDefault="003F28B1" w:rsidP="003F28B1">
      <w:r w:rsidRPr="003F28B1">
        <w:t xml:space="preserve">Жанры текстов: научно-популярные, публицистические, художественные, прагматические. </w:t>
      </w:r>
    </w:p>
    <w:p w:rsidR="003F28B1" w:rsidRPr="003F28B1" w:rsidRDefault="003F28B1" w:rsidP="003F28B1">
      <w:r w:rsidRPr="003F28B1">
        <w:lastRenderedPageBreak/>
        <w:t>Типы текстов: статья, интервью, рассказ, отрывок из художественного произведения, объявление, рецепт, рекламный проспект, стихотворение и др.</w:t>
      </w:r>
    </w:p>
    <w:p w:rsidR="003F28B1" w:rsidRPr="003F28B1" w:rsidRDefault="003F28B1" w:rsidP="003F28B1">
      <w:r w:rsidRPr="003F28B1">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F28B1" w:rsidRPr="003F28B1" w:rsidRDefault="003F28B1" w:rsidP="003F28B1">
      <w:r w:rsidRPr="003F28B1">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3F28B1" w:rsidRPr="003F28B1" w:rsidRDefault="003F28B1" w:rsidP="003F28B1">
      <w:r w:rsidRPr="003F28B1">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F28B1" w:rsidRPr="003F28B1" w:rsidRDefault="003F28B1" w:rsidP="003F28B1">
      <w:r w:rsidRPr="003F28B1">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F28B1" w:rsidRPr="003F28B1" w:rsidRDefault="003F28B1" w:rsidP="003F28B1">
      <w:r w:rsidRPr="003F28B1">
        <w:t xml:space="preserve">Независимо от вида чтения возможно использование двуязычного словаря. </w:t>
      </w:r>
    </w:p>
    <w:p w:rsidR="003F28B1" w:rsidRPr="003F28B1" w:rsidRDefault="003F28B1" w:rsidP="003F28B1">
      <w:r w:rsidRPr="003F28B1">
        <w:t>Письменная речь</w:t>
      </w:r>
    </w:p>
    <w:p w:rsidR="003F28B1" w:rsidRPr="003F28B1" w:rsidRDefault="003F28B1" w:rsidP="003F28B1">
      <w:r w:rsidRPr="003F28B1">
        <w:t>Формирование и развитие письменной речи, а именно умений:</w:t>
      </w:r>
    </w:p>
    <w:p w:rsidR="003F28B1" w:rsidRPr="003F28B1" w:rsidRDefault="003F28B1" w:rsidP="003F28B1">
      <w:r w:rsidRPr="003F28B1">
        <w:t>заполнение анкет и формуляров (указывать имя, фамилию, пол, гражданство, национальность, адрес);</w:t>
      </w:r>
    </w:p>
    <w:p w:rsidR="003F28B1" w:rsidRPr="003F28B1" w:rsidRDefault="003F28B1" w:rsidP="003F28B1">
      <w:r w:rsidRPr="003F28B1">
        <w:t xml:space="preserve">написание коротких поздравлений с днем рождения и другими праздниками, выражение пожеланий (объемом 30–40 слов, включая адрес); </w:t>
      </w:r>
    </w:p>
    <w:p w:rsidR="003F28B1" w:rsidRPr="003F28B1" w:rsidRDefault="003F28B1" w:rsidP="003F28B1">
      <w:r w:rsidRPr="003F28B1">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F28B1" w:rsidRPr="003F28B1" w:rsidRDefault="003F28B1" w:rsidP="003F28B1">
      <w:r w:rsidRPr="003F28B1">
        <w:t>составление плана, тезисов устного/письменного сообщения; краткое изложение результатов проектной деятельности.</w:t>
      </w:r>
    </w:p>
    <w:p w:rsidR="003F28B1" w:rsidRPr="003F28B1" w:rsidRDefault="003F28B1" w:rsidP="003F28B1">
      <w:r w:rsidRPr="003F28B1">
        <w:t>делать выписки из текстов; составлять небольшие письменные высказывания в соответствии с коммуникативной задачей.</w:t>
      </w:r>
    </w:p>
    <w:p w:rsidR="003F28B1" w:rsidRPr="003F28B1" w:rsidRDefault="003F28B1" w:rsidP="003F28B1">
      <w:r w:rsidRPr="003F28B1">
        <w:t>Языковые средства и навыки оперирования ими</w:t>
      </w:r>
    </w:p>
    <w:p w:rsidR="003F28B1" w:rsidRPr="003F28B1" w:rsidRDefault="003F28B1" w:rsidP="003F28B1">
      <w:r w:rsidRPr="003F28B1">
        <w:t>Орфография и пунктуация</w:t>
      </w:r>
    </w:p>
    <w:p w:rsidR="003F28B1" w:rsidRPr="003F28B1" w:rsidRDefault="003F28B1" w:rsidP="003F28B1">
      <w:r w:rsidRPr="003F28B1">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3F28B1" w:rsidRPr="003F28B1" w:rsidRDefault="003F28B1" w:rsidP="003F28B1">
      <w:r w:rsidRPr="003F28B1">
        <w:t>Фонетическая сторона речи.</w:t>
      </w:r>
    </w:p>
    <w:p w:rsidR="003F28B1" w:rsidRPr="003F28B1" w:rsidRDefault="003F28B1" w:rsidP="003F28B1">
      <w:r w:rsidRPr="003F28B1">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w:t>
      </w:r>
      <w:r w:rsidRPr="003F28B1">
        <w:lastRenderedPageBreak/>
        <w:t>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F28B1" w:rsidRPr="003F28B1" w:rsidRDefault="003F28B1" w:rsidP="003F28B1">
      <w:r w:rsidRPr="003F28B1">
        <w:t>Лексическая сторона речи</w:t>
      </w:r>
    </w:p>
    <w:p w:rsidR="003F28B1" w:rsidRPr="003F28B1" w:rsidRDefault="003F28B1" w:rsidP="003F28B1">
      <w:r w:rsidRPr="003F28B1">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3F28B1" w:rsidRPr="003F28B1" w:rsidRDefault="003F28B1" w:rsidP="003F28B1">
      <w:r w:rsidRPr="003F28B1">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F28B1" w:rsidRPr="003F28B1" w:rsidRDefault="003F28B1" w:rsidP="003F28B1">
      <w:r w:rsidRPr="003F28B1">
        <w:t>Грамматическая сторона речи</w:t>
      </w:r>
    </w:p>
    <w:p w:rsidR="003F28B1" w:rsidRPr="003F28B1" w:rsidRDefault="003F28B1" w:rsidP="003F28B1">
      <w:r w:rsidRPr="003F28B1">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F28B1" w:rsidRPr="003F28B1" w:rsidRDefault="003F28B1" w:rsidP="003F28B1">
      <w:r w:rsidRPr="003F28B1">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F28B1" w:rsidRPr="003F28B1" w:rsidRDefault="003F28B1" w:rsidP="003F28B1">
      <w:r w:rsidRPr="003F28B1">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F28B1" w:rsidRPr="003F28B1" w:rsidRDefault="003F28B1" w:rsidP="003F28B1">
      <w:r w:rsidRPr="003F28B1">
        <w:t>Социокультурные знания и умения.</w:t>
      </w:r>
    </w:p>
    <w:p w:rsidR="003F28B1" w:rsidRPr="003F28B1" w:rsidRDefault="003F28B1" w:rsidP="003F28B1">
      <w:r w:rsidRPr="003F28B1">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F28B1" w:rsidRPr="003F28B1" w:rsidRDefault="003F28B1" w:rsidP="003F28B1">
      <w:r w:rsidRPr="003F28B1">
        <w:t>знаниями о значении родного и иностранного языков в современном мире;</w:t>
      </w:r>
    </w:p>
    <w:p w:rsidR="003F28B1" w:rsidRPr="003F28B1" w:rsidRDefault="003F28B1" w:rsidP="003F28B1">
      <w:r w:rsidRPr="003F28B1">
        <w:t>сведениями о социокультурном портрете стран, говорящих на иностранном языке, их символике и культурном наследии;</w:t>
      </w:r>
    </w:p>
    <w:p w:rsidR="003F28B1" w:rsidRPr="003F28B1" w:rsidRDefault="003F28B1" w:rsidP="003F28B1">
      <w:r w:rsidRPr="003F28B1">
        <w:t xml:space="preserve">сведениями о социокультурном портрете стран, говорящих на иностранном языке, их символике и культурном наследии; </w:t>
      </w:r>
    </w:p>
    <w:p w:rsidR="003F28B1" w:rsidRPr="003F28B1" w:rsidRDefault="003F28B1" w:rsidP="003F28B1">
      <w:r w:rsidRPr="003F28B1">
        <w:t>знаниями о реалиях страны/стран изучаемого языка: традициях (в пита</w:t>
      </w:r>
      <w:r w:rsidRPr="003F28B1">
        <w:softHyphen/>
        <w:t xml:space="preserve">нии, проведении выходных дней, основных национальных праздников и т. д.), распространенных образцов фольклора (пословицы и т. д.); </w:t>
      </w:r>
    </w:p>
    <w:p w:rsidR="003F28B1" w:rsidRPr="003F28B1" w:rsidRDefault="003F28B1" w:rsidP="003F28B1">
      <w:r w:rsidRPr="003F28B1">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w:t>
      </w:r>
      <w:r w:rsidRPr="003F28B1">
        <w:lastRenderedPageBreak/>
        <w:t>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F28B1" w:rsidRPr="003F28B1" w:rsidRDefault="003F28B1" w:rsidP="003F28B1">
      <w:r w:rsidRPr="003F28B1">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F28B1" w:rsidRPr="003F28B1" w:rsidRDefault="003F28B1" w:rsidP="003F28B1">
      <w:r w:rsidRPr="003F28B1">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F28B1" w:rsidRPr="003F28B1" w:rsidRDefault="003F28B1" w:rsidP="003F28B1">
      <w:r w:rsidRPr="003F28B1">
        <w:t>Компенсаторные умения</w:t>
      </w:r>
    </w:p>
    <w:p w:rsidR="003F28B1" w:rsidRPr="003F28B1" w:rsidRDefault="003F28B1" w:rsidP="003F28B1">
      <w:r w:rsidRPr="003F28B1">
        <w:t>Совершенствование умений:</w:t>
      </w:r>
    </w:p>
    <w:p w:rsidR="003F28B1" w:rsidRPr="003F28B1" w:rsidRDefault="003F28B1" w:rsidP="003F28B1">
      <w:r w:rsidRPr="003F28B1">
        <w:t>переспрашивать, просить повторить, уточняя значение незнакомых слов;</w:t>
      </w:r>
    </w:p>
    <w:p w:rsidR="003F28B1" w:rsidRPr="003F28B1" w:rsidRDefault="003F28B1" w:rsidP="003F28B1">
      <w:r w:rsidRPr="003F28B1">
        <w:t xml:space="preserve">использовать в качестве опоры при порождении собственных высказываний ключевые слова, план к тексту, тематический словарь и т. д.; </w:t>
      </w:r>
    </w:p>
    <w:p w:rsidR="003F28B1" w:rsidRPr="003F28B1" w:rsidRDefault="003F28B1" w:rsidP="003F28B1">
      <w:r w:rsidRPr="003F28B1">
        <w:t>прогнозировать содержание текста на основе заголовка, предварительно поставленных вопросов и т. д.;</w:t>
      </w:r>
    </w:p>
    <w:p w:rsidR="003F28B1" w:rsidRPr="003F28B1" w:rsidRDefault="003F28B1" w:rsidP="003F28B1">
      <w:r w:rsidRPr="003F28B1">
        <w:t>догадываться о значении незнакомых слов по контексту, по используемым собеседником жестам и мимике;</w:t>
      </w:r>
    </w:p>
    <w:p w:rsidR="003F28B1" w:rsidRPr="003F28B1" w:rsidRDefault="003F28B1" w:rsidP="003F28B1">
      <w:r w:rsidRPr="003F28B1">
        <w:t>использовать синонимы, антонимы, описание понятия при дефиците языковых средств.</w:t>
      </w:r>
    </w:p>
    <w:p w:rsidR="003F28B1" w:rsidRPr="003F28B1" w:rsidRDefault="003F28B1" w:rsidP="003F28B1">
      <w:r w:rsidRPr="003F28B1">
        <w:t>Общеучебные умения и универсальные способы деятельности</w:t>
      </w:r>
    </w:p>
    <w:p w:rsidR="003F28B1" w:rsidRPr="003F28B1" w:rsidRDefault="003F28B1" w:rsidP="003F28B1">
      <w:r w:rsidRPr="003F28B1">
        <w:t>Формирование и совершенствование умений:</w:t>
      </w:r>
    </w:p>
    <w:p w:rsidR="003F28B1" w:rsidRPr="003F28B1" w:rsidRDefault="003F28B1" w:rsidP="003F28B1">
      <w:r w:rsidRPr="003F28B1">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F28B1" w:rsidRPr="003F28B1" w:rsidRDefault="003F28B1" w:rsidP="003F28B1">
      <w:r w:rsidRPr="003F28B1">
        <w:t>работать с разными источниками на иностранном языке: справочными материалами, словарями, интернет-ресурсами, литературой;</w:t>
      </w:r>
    </w:p>
    <w:p w:rsidR="003F28B1" w:rsidRPr="003F28B1" w:rsidRDefault="003F28B1" w:rsidP="003F28B1">
      <w:r w:rsidRPr="003F28B1">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F28B1" w:rsidRPr="003F28B1" w:rsidRDefault="003F28B1" w:rsidP="003F28B1">
      <w:r w:rsidRPr="003F28B1">
        <w:t xml:space="preserve">самостоятельно работать в классе и дома. </w:t>
      </w:r>
    </w:p>
    <w:p w:rsidR="003F28B1" w:rsidRPr="003F28B1" w:rsidRDefault="003F28B1" w:rsidP="003F28B1">
      <w:r w:rsidRPr="003F28B1">
        <w:t>Специальные учебные умения</w:t>
      </w:r>
    </w:p>
    <w:p w:rsidR="003F28B1" w:rsidRPr="003F28B1" w:rsidRDefault="003F28B1" w:rsidP="003F28B1">
      <w:r w:rsidRPr="003F28B1">
        <w:t>Формирование и совершенствование умений:</w:t>
      </w:r>
    </w:p>
    <w:p w:rsidR="003F28B1" w:rsidRPr="003F28B1" w:rsidRDefault="003F28B1" w:rsidP="003F28B1">
      <w:r w:rsidRPr="003F28B1">
        <w:t>находить ключевые слова и социокультурные реалии в работе над текстом;</w:t>
      </w:r>
    </w:p>
    <w:p w:rsidR="003F28B1" w:rsidRPr="003F28B1" w:rsidRDefault="003F28B1" w:rsidP="003F28B1">
      <w:r w:rsidRPr="003F28B1">
        <w:t>семантизировать слова на основе языковой догадки;</w:t>
      </w:r>
    </w:p>
    <w:p w:rsidR="003F28B1" w:rsidRPr="003F28B1" w:rsidRDefault="003F28B1" w:rsidP="003F28B1">
      <w:r w:rsidRPr="003F28B1">
        <w:lastRenderedPageBreak/>
        <w:t>осуществлять словообразовательный анализ;</w:t>
      </w:r>
    </w:p>
    <w:p w:rsidR="003F28B1" w:rsidRPr="003F28B1" w:rsidRDefault="003F28B1" w:rsidP="003F28B1">
      <w:r w:rsidRPr="003F28B1">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F28B1" w:rsidRPr="003F28B1" w:rsidRDefault="003F28B1" w:rsidP="003F28B1">
      <w:r w:rsidRPr="003F28B1">
        <w:t>участвовать в проектной деятельности меж- и метапредметного характера.</w:t>
      </w:r>
    </w:p>
    <w:p w:rsidR="003F28B1" w:rsidRPr="003F28B1" w:rsidRDefault="003F28B1" w:rsidP="003F28B1">
      <w:bookmarkStart w:id="232" w:name="_Toc409691705"/>
      <w:bookmarkStart w:id="233" w:name="_Toc410654031"/>
    </w:p>
    <w:p w:rsidR="003F28B1" w:rsidRPr="003F28B1" w:rsidRDefault="003F28B1" w:rsidP="003F28B1">
      <w:bookmarkStart w:id="234" w:name="_Toc414553229"/>
      <w:r w:rsidRPr="003F28B1">
        <w:t>2.2.2.5. История России. Всеобщая история</w:t>
      </w:r>
      <w:bookmarkEnd w:id="232"/>
      <w:bookmarkEnd w:id="233"/>
      <w:bookmarkEnd w:id="234"/>
    </w:p>
    <w:p w:rsidR="003F28B1" w:rsidRPr="003F28B1" w:rsidRDefault="003F28B1" w:rsidP="003F28B1">
      <w:r w:rsidRPr="003F28B1">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F28B1" w:rsidRPr="003F28B1" w:rsidRDefault="003F28B1" w:rsidP="003F28B1">
      <w:r w:rsidRPr="003F28B1">
        <w:t>Общая характеристика примерной программы по истории.</w:t>
      </w:r>
    </w:p>
    <w:p w:rsidR="003F28B1" w:rsidRPr="003F28B1" w:rsidRDefault="003F28B1" w:rsidP="003F28B1">
      <w:r w:rsidRPr="003F28B1">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F28B1" w:rsidRPr="003F28B1" w:rsidRDefault="003F28B1" w:rsidP="003F28B1">
      <w:r w:rsidRPr="003F28B1">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3F28B1" w:rsidRPr="003F28B1" w:rsidRDefault="003F28B1" w:rsidP="003F28B1">
      <w:r w:rsidRPr="003F28B1">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F28B1" w:rsidRPr="003F28B1" w:rsidRDefault="003F28B1" w:rsidP="003F28B1">
      <w:r w:rsidRPr="003F28B1">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F28B1" w:rsidRPr="003F28B1" w:rsidRDefault="003F28B1" w:rsidP="003F28B1">
      <w:r w:rsidRPr="003F28B1">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F28B1" w:rsidRPr="003F28B1" w:rsidRDefault="003F28B1" w:rsidP="003F28B1">
      <w:r w:rsidRPr="003F28B1">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F28B1" w:rsidRPr="003F28B1" w:rsidRDefault="003F28B1" w:rsidP="003F28B1">
      <w:r w:rsidRPr="003F28B1">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F28B1" w:rsidRPr="003F28B1" w:rsidRDefault="003F28B1" w:rsidP="003F28B1">
      <w:r w:rsidRPr="003F28B1">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F28B1" w:rsidRPr="003F28B1" w:rsidRDefault="003F28B1" w:rsidP="003F28B1">
      <w:r w:rsidRPr="003F28B1">
        <w:lastRenderedPageBreak/>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F28B1" w:rsidRPr="003F28B1" w:rsidRDefault="003F28B1" w:rsidP="003F28B1">
      <w:r w:rsidRPr="003F28B1">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3F28B1" w:rsidRPr="003F28B1" w:rsidRDefault="003F28B1" w:rsidP="003F28B1">
      <w:r w:rsidRPr="003F28B1">
        <w:t xml:space="preserve">ценности гражданского общества – верховенство права, социальная солидарность, безопасность, свобода и ответственность; </w:t>
      </w:r>
    </w:p>
    <w:p w:rsidR="003F28B1" w:rsidRPr="003F28B1" w:rsidRDefault="003F28B1" w:rsidP="003F28B1">
      <w:r w:rsidRPr="003F28B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F28B1" w:rsidRPr="003F28B1" w:rsidRDefault="003F28B1" w:rsidP="003F28B1">
      <w:r w:rsidRPr="003F28B1">
        <w:t xml:space="preserve">общественное согласие и уважение как необходимое условие взаимодействия государств и народов в новейшей истории. </w:t>
      </w:r>
    </w:p>
    <w:p w:rsidR="003F28B1" w:rsidRPr="003F28B1" w:rsidRDefault="003F28B1" w:rsidP="003F28B1">
      <w:r w:rsidRPr="003F28B1">
        <w:t>познавательное значение российской, региональной и мировой истории;</w:t>
      </w:r>
    </w:p>
    <w:p w:rsidR="003F28B1" w:rsidRPr="003F28B1" w:rsidRDefault="003F28B1" w:rsidP="003F28B1">
      <w:r w:rsidRPr="003F28B1">
        <w:t>формирование требований к каждой ступени непрерывного исторического образования на протяжении всей жизни.</w:t>
      </w:r>
    </w:p>
    <w:p w:rsidR="003F28B1" w:rsidRPr="003F28B1" w:rsidRDefault="003F28B1" w:rsidP="003F28B1">
      <w:r w:rsidRPr="003F28B1">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F28B1" w:rsidRPr="003F28B1" w:rsidRDefault="003F28B1" w:rsidP="003F28B1">
      <w:r w:rsidRPr="003F28B1">
        <w:t>Методологическая основа преподавания курса истории в школе зиждется на следующих образовательных и воспитательных приоритетах:</w:t>
      </w:r>
    </w:p>
    <w:p w:rsidR="003F28B1" w:rsidRPr="003F28B1" w:rsidRDefault="003F28B1" w:rsidP="003F28B1">
      <w:r w:rsidRPr="003F28B1">
        <w:t>принцип научности, определяющий соответствие учебных единиц основным результатам научных исследований;</w:t>
      </w:r>
    </w:p>
    <w:p w:rsidR="003F28B1" w:rsidRPr="003F28B1" w:rsidRDefault="003F28B1" w:rsidP="003F28B1">
      <w:r w:rsidRPr="003F28B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F28B1" w:rsidRPr="003F28B1" w:rsidRDefault="003F28B1" w:rsidP="003F28B1">
      <w:r w:rsidRPr="003F28B1">
        <w:t xml:space="preserve">многофакторный подход к освещению истории всех сторон жизни государства и общества; </w:t>
      </w:r>
    </w:p>
    <w:p w:rsidR="003F28B1" w:rsidRPr="003F28B1" w:rsidRDefault="003F28B1" w:rsidP="003F28B1">
      <w:r w:rsidRPr="003F28B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F28B1" w:rsidRPr="003F28B1" w:rsidRDefault="003F28B1" w:rsidP="003F28B1">
      <w:r w:rsidRPr="003F28B1">
        <w:t>антропологический подход, формирующий личностное эмоционально окрашенное восприятие прошлого;</w:t>
      </w:r>
    </w:p>
    <w:p w:rsidR="003F28B1" w:rsidRPr="003F28B1" w:rsidRDefault="003F28B1" w:rsidP="003F28B1">
      <w:r w:rsidRPr="003F28B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F28B1" w:rsidRPr="003F28B1" w:rsidRDefault="003F28B1" w:rsidP="003F28B1"/>
    <w:p w:rsidR="003F28B1" w:rsidRPr="003F28B1" w:rsidRDefault="003F28B1" w:rsidP="003F28B1">
      <w:r w:rsidRPr="003F28B1">
        <w:t>Место учебного предмета «История» в Примерном учебном плане основного общего образования.</w:t>
      </w:r>
    </w:p>
    <w:p w:rsidR="003F28B1" w:rsidRPr="003F28B1" w:rsidRDefault="003F28B1" w:rsidP="003F28B1">
      <w:r w:rsidRPr="003F28B1">
        <w:lastRenderedPageBreak/>
        <w:t xml:space="preserve">Предмет «История» изучается на уровне основного общего образования в качестве обязательного предмета в 5-9 классах. </w:t>
      </w:r>
    </w:p>
    <w:p w:rsidR="003F28B1" w:rsidRPr="003F28B1" w:rsidRDefault="003F28B1" w:rsidP="003F28B1">
      <w:r w:rsidRPr="003F28B1">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F28B1" w:rsidRPr="003F28B1" w:rsidRDefault="003F28B1" w:rsidP="003F28B1">
      <w:r w:rsidRPr="003F28B1">
        <w:t xml:space="preserve">Структурно предмет «История» включает учебные курсы по всеобщей истории и истории России. </w:t>
      </w:r>
    </w:p>
    <w:p w:rsidR="003F28B1" w:rsidRPr="003F28B1" w:rsidRDefault="003F28B1" w:rsidP="003F28B1">
      <w:r w:rsidRPr="003F28B1">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F28B1" w:rsidRPr="003F28B1" w:rsidRDefault="003F28B1" w:rsidP="003F28B1">
      <w:r w:rsidRPr="003F28B1">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F28B1" w:rsidRPr="003F28B1" w:rsidRDefault="003F28B1" w:rsidP="003F28B1">
      <w:r w:rsidRPr="003F28B1">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F28B1" w:rsidRPr="003F28B1" w:rsidRDefault="003F28B1" w:rsidP="003F28B1">
      <w:r w:rsidRPr="003F28B1">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F28B1" w:rsidRPr="003F28B1" w:rsidRDefault="003F28B1" w:rsidP="003F28B1">
      <w:r w:rsidRPr="003F28B1">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F28B1" w:rsidRPr="003F28B1" w:rsidRDefault="003F28B1" w:rsidP="003F28B1">
      <w:r w:rsidRPr="003F28B1">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F28B1" w:rsidRPr="003F28B1" w:rsidRDefault="003F28B1" w:rsidP="003F28B1">
      <w:r w:rsidRPr="003F28B1">
        <w:lastRenderedPageBreak/>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F28B1" w:rsidRPr="003F28B1" w:rsidRDefault="003F28B1" w:rsidP="003F28B1">
      <w:r w:rsidRPr="003F28B1">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F28B1" w:rsidRPr="003F28B1" w:rsidRDefault="003F28B1" w:rsidP="003F28B1">
      <w:r w:rsidRPr="003F28B1">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F28B1" w:rsidRPr="003F28B1" w:rsidRDefault="003F28B1" w:rsidP="003F28B1">
      <w:r w:rsidRPr="003F28B1">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F28B1" w:rsidRPr="003F28B1" w:rsidRDefault="003F28B1" w:rsidP="003F28B1">
      <w:r w:rsidRPr="003F28B1">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F28B1" w:rsidRPr="003F28B1" w:rsidRDefault="003F28B1" w:rsidP="003F28B1">
      <w:r w:rsidRPr="003F28B1">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F28B1" w:rsidRPr="003F28B1" w:rsidRDefault="003F28B1" w:rsidP="003F28B1">
      <w:r w:rsidRPr="003F28B1">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F28B1" w:rsidRPr="003F28B1" w:rsidRDefault="003F28B1" w:rsidP="003F28B1">
      <w:r w:rsidRPr="003F28B1">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F28B1" w:rsidRPr="003F28B1" w:rsidRDefault="003F28B1" w:rsidP="003F28B1">
      <w:r w:rsidRPr="003F28B1">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F28B1" w:rsidRPr="003F28B1" w:rsidRDefault="003F28B1" w:rsidP="003F28B1">
      <w:r w:rsidRPr="003F28B1">
        <w:t>История России. Всеобщая история</w:t>
      </w:r>
    </w:p>
    <w:p w:rsidR="003F28B1" w:rsidRPr="003F28B1" w:rsidRDefault="003F28B1" w:rsidP="003F28B1">
      <w:r w:rsidRPr="003F28B1">
        <w:t>История России</w:t>
      </w:r>
    </w:p>
    <w:p w:rsidR="003F28B1" w:rsidRPr="003F28B1" w:rsidRDefault="003F28B1" w:rsidP="003F28B1">
      <w:r w:rsidRPr="003F28B1">
        <w:t>От Древней Руси к Российскому государству</w:t>
      </w:r>
    </w:p>
    <w:p w:rsidR="003F28B1" w:rsidRPr="003F28B1" w:rsidRDefault="003F28B1" w:rsidP="003F28B1">
      <w:r w:rsidRPr="003F28B1">
        <w:t>Введение</w:t>
      </w:r>
    </w:p>
    <w:p w:rsidR="003F28B1" w:rsidRPr="003F28B1" w:rsidRDefault="003F28B1" w:rsidP="003F28B1">
      <w:r w:rsidRPr="003F28B1">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F28B1" w:rsidRPr="003F28B1" w:rsidRDefault="003F28B1" w:rsidP="003F28B1">
      <w:r w:rsidRPr="003F28B1">
        <w:t xml:space="preserve">Народы и государства на территории нашей страны в древности </w:t>
      </w:r>
    </w:p>
    <w:p w:rsidR="003F28B1" w:rsidRPr="003F28B1" w:rsidRDefault="003F28B1" w:rsidP="003F28B1">
      <w:r w:rsidRPr="003F28B1">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F28B1" w:rsidRPr="003F28B1" w:rsidRDefault="003F28B1" w:rsidP="003F28B1">
      <w:r w:rsidRPr="003F28B1">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3F28B1" w:rsidRPr="003F28B1" w:rsidRDefault="003F28B1" w:rsidP="003F28B1">
      <w:r w:rsidRPr="003F28B1">
        <w:t xml:space="preserve">Восточная Европа в середине I тыс. н. э. </w:t>
      </w:r>
    </w:p>
    <w:p w:rsidR="003F28B1" w:rsidRPr="003F28B1" w:rsidRDefault="003F28B1" w:rsidP="003F28B1">
      <w:r w:rsidRPr="003F28B1">
        <w:lastRenderedPageBreak/>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3F28B1" w:rsidRPr="003F28B1" w:rsidRDefault="003F28B1" w:rsidP="003F28B1">
      <w:r w:rsidRPr="003F28B1">
        <w:t xml:space="preserve">Образование государства Русь </w:t>
      </w:r>
    </w:p>
    <w:p w:rsidR="003F28B1" w:rsidRPr="003F28B1" w:rsidRDefault="003F28B1" w:rsidP="003F28B1">
      <w:r w:rsidRPr="003F28B1">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F28B1" w:rsidRPr="003F28B1" w:rsidRDefault="003F28B1" w:rsidP="003F28B1">
      <w:r w:rsidRPr="003F28B1">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3F28B1" w:rsidRPr="003F28B1" w:rsidRDefault="003F28B1" w:rsidP="003F28B1">
      <w:r w:rsidRPr="003F28B1">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F28B1" w:rsidRPr="003F28B1" w:rsidRDefault="003F28B1" w:rsidP="003F28B1">
      <w:r w:rsidRPr="003F28B1">
        <w:t xml:space="preserve">Принятие христианства и его значение. Византийское наследие на Руси. </w:t>
      </w:r>
    </w:p>
    <w:p w:rsidR="003F28B1" w:rsidRPr="003F28B1" w:rsidRDefault="003F28B1" w:rsidP="003F28B1">
      <w:r w:rsidRPr="003F28B1">
        <w:t xml:space="preserve">Русь в конце X – начале XII в. </w:t>
      </w:r>
    </w:p>
    <w:p w:rsidR="003F28B1" w:rsidRPr="003F28B1" w:rsidRDefault="003F28B1" w:rsidP="003F28B1">
      <w:r w:rsidRPr="003F28B1">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F28B1" w:rsidRPr="003F28B1" w:rsidRDefault="003F28B1" w:rsidP="003F28B1">
      <w:r w:rsidRPr="003F28B1">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3F28B1" w:rsidRPr="003F28B1" w:rsidRDefault="003F28B1" w:rsidP="003F28B1">
      <w:r w:rsidRPr="003F28B1">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3F28B1" w:rsidRPr="003F28B1" w:rsidRDefault="003F28B1" w:rsidP="003F28B1">
      <w:r w:rsidRPr="003F28B1">
        <w:t xml:space="preserve">Культурное пространство </w:t>
      </w:r>
    </w:p>
    <w:p w:rsidR="003F28B1" w:rsidRPr="003F28B1" w:rsidRDefault="003F28B1" w:rsidP="003F28B1">
      <w:r w:rsidRPr="003F28B1">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F28B1" w:rsidRPr="003F28B1" w:rsidRDefault="003F28B1" w:rsidP="003F28B1">
      <w:r w:rsidRPr="003F28B1">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w:t>
      </w:r>
      <w:r w:rsidRPr="003F28B1">
        <w:lastRenderedPageBreak/>
        <w:t xml:space="preserve">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F28B1" w:rsidRPr="003F28B1" w:rsidRDefault="003F28B1" w:rsidP="003F28B1">
      <w:r w:rsidRPr="003F28B1">
        <w:t xml:space="preserve">Русь в середине XII – начале XIII в. </w:t>
      </w:r>
    </w:p>
    <w:p w:rsidR="003F28B1" w:rsidRPr="003F28B1" w:rsidRDefault="003F28B1" w:rsidP="003F28B1">
      <w:r w:rsidRPr="003F28B1">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3F28B1" w:rsidRPr="003F28B1" w:rsidRDefault="003F28B1" w:rsidP="003F28B1">
      <w:r w:rsidRPr="003F28B1">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F28B1" w:rsidRPr="003F28B1" w:rsidRDefault="003F28B1" w:rsidP="003F28B1">
      <w:r w:rsidRPr="003F28B1">
        <w:t xml:space="preserve">Русские земли в середине XIII - XIV в. </w:t>
      </w:r>
    </w:p>
    <w:p w:rsidR="003F28B1" w:rsidRPr="003F28B1" w:rsidRDefault="003F28B1" w:rsidP="003F28B1">
      <w:r w:rsidRPr="003F28B1">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F28B1" w:rsidRPr="003F28B1" w:rsidRDefault="003F28B1" w:rsidP="003F28B1">
      <w:r w:rsidRPr="003F28B1">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F28B1" w:rsidRPr="003F28B1" w:rsidRDefault="003F28B1" w:rsidP="003F28B1">
      <w:r w:rsidRPr="003F28B1">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F28B1" w:rsidRPr="003F28B1" w:rsidRDefault="003F28B1" w:rsidP="003F28B1">
      <w:r w:rsidRPr="003F28B1">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F28B1" w:rsidRPr="003F28B1" w:rsidRDefault="003F28B1" w:rsidP="003F28B1">
      <w:r w:rsidRPr="003F28B1">
        <w:t xml:space="preserve">Народы и государства степной зоны Восточной Европы и Сибири в XIII-XV вв. </w:t>
      </w:r>
    </w:p>
    <w:p w:rsidR="003F28B1" w:rsidRPr="003F28B1" w:rsidRDefault="003F28B1" w:rsidP="003F28B1">
      <w:r w:rsidRPr="003F28B1">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F28B1" w:rsidRPr="003F28B1" w:rsidRDefault="003F28B1" w:rsidP="003F28B1">
      <w:r w:rsidRPr="003F28B1">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3F28B1" w:rsidRPr="003F28B1" w:rsidRDefault="003F28B1" w:rsidP="003F28B1">
      <w:r w:rsidRPr="003F28B1">
        <w:t xml:space="preserve">Культурное пространство </w:t>
      </w:r>
    </w:p>
    <w:p w:rsidR="003F28B1" w:rsidRPr="003F28B1" w:rsidRDefault="003F28B1" w:rsidP="003F28B1">
      <w:r w:rsidRPr="003F28B1">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F28B1" w:rsidRPr="003F28B1" w:rsidRDefault="003F28B1" w:rsidP="003F28B1">
      <w:r w:rsidRPr="003F28B1">
        <w:t xml:space="preserve">Формирование единого Русского государства в XV веке </w:t>
      </w:r>
    </w:p>
    <w:p w:rsidR="003F28B1" w:rsidRPr="003F28B1" w:rsidRDefault="003F28B1" w:rsidP="003F28B1">
      <w:r w:rsidRPr="003F28B1">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3F28B1" w:rsidRPr="003F28B1" w:rsidRDefault="003F28B1" w:rsidP="003F28B1">
      <w:r w:rsidRPr="003F28B1">
        <w:t xml:space="preserve">Культурное пространство </w:t>
      </w:r>
    </w:p>
    <w:p w:rsidR="003F28B1" w:rsidRPr="003F28B1" w:rsidRDefault="003F28B1" w:rsidP="003F28B1">
      <w:r w:rsidRPr="003F28B1">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3F28B1" w:rsidRPr="003F28B1" w:rsidRDefault="003F28B1" w:rsidP="003F28B1">
      <w:r w:rsidRPr="003F28B1">
        <w:t>Региональный компонент</w:t>
      </w:r>
    </w:p>
    <w:p w:rsidR="003F28B1" w:rsidRPr="003F28B1" w:rsidRDefault="003F28B1" w:rsidP="003F28B1">
      <w:r w:rsidRPr="003F28B1">
        <w:t>Наш регион в древности и средневековье.</w:t>
      </w:r>
    </w:p>
    <w:p w:rsidR="003F28B1" w:rsidRPr="003F28B1" w:rsidRDefault="003F28B1" w:rsidP="003F28B1">
      <w:r w:rsidRPr="003F28B1">
        <w:t xml:space="preserve">Россия В XVI – XVII вв.: от великого княжества к царству. Россия в XVI веке. </w:t>
      </w:r>
    </w:p>
    <w:p w:rsidR="003F28B1" w:rsidRPr="003F28B1" w:rsidRDefault="003F28B1" w:rsidP="003F28B1">
      <w:r w:rsidRPr="003F28B1">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F28B1" w:rsidRPr="003F28B1" w:rsidRDefault="003F28B1" w:rsidP="003F28B1">
      <w:r w:rsidRPr="003F28B1">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3F28B1" w:rsidRPr="003F28B1" w:rsidRDefault="003F28B1" w:rsidP="003F28B1">
      <w:r w:rsidRPr="003F28B1">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3F28B1" w:rsidRPr="003F28B1" w:rsidRDefault="003F28B1" w:rsidP="003F28B1">
      <w:r w:rsidRPr="003F28B1">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3F28B1" w:rsidRPr="003F28B1" w:rsidRDefault="003F28B1" w:rsidP="003F28B1">
      <w:r w:rsidRPr="003F28B1">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3F28B1" w:rsidRPr="003F28B1" w:rsidRDefault="003F28B1" w:rsidP="003F28B1">
      <w:r w:rsidRPr="003F28B1">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w:t>
      </w:r>
      <w:r w:rsidRPr="003F28B1">
        <w:lastRenderedPageBreak/>
        <w:t xml:space="preserve">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F28B1" w:rsidRPr="003F28B1" w:rsidRDefault="003F28B1" w:rsidP="003F28B1">
      <w:r w:rsidRPr="003F28B1">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3F28B1" w:rsidRPr="003F28B1" w:rsidRDefault="003F28B1" w:rsidP="003F28B1">
      <w:r w:rsidRPr="003F28B1">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3F28B1" w:rsidRPr="003F28B1" w:rsidRDefault="003F28B1" w:rsidP="003F28B1">
      <w:r w:rsidRPr="003F28B1">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3F28B1" w:rsidRPr="003F28B1" w:rsidRDefault="003F28B1" w:rsidP="003F28B1">
      <w:r w:rsidRPr="003F28B1">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F28B1" w:rsidRPr="003F28B1" w:rsidRDefault="003F28B1" w:rsidP="003F28B1">
      <w:r w:rsidRPr="003F28B1">
        <w:t xml:space="preserve">Смута в России </w:t>
      </w:r>
    </w:p>
    <w:p w:rsidR="003F28B1" w:rsidRPr="003F28B1" w:rsidRDefault="003F28B1" w:rsidP="003F28B1">
      <w:r w:rsidRPr="003F28B1">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3F28B1" w:rsidRPr="003F28B1" w:rsidRDefault="003F28B1" w:rsidP="003F28B1">
      <w:r w:rsidRPr="003F28B1">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F28B1" w:rsidRPr="003F28B1" w:rsidRDefault="003F28B1" w:rsidP="003F28B1">
      <w:r w:rsidRPr="003F28B1">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F28B1" w:rsidRPr="003F28B1" w:rsidRDefault="003F28B1" w:rsidP="003F28B1">
      <w:r w:rsidRPr="003F28B1">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F28B1" w:rsidRPr="003F28B1" w:rsidRDefault="003F28B1" w:rsidP="003F28B1">
      <w:r w:rsidRPr="003F28B1">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w:t>
      </w:r>
      <w:r w:rsidRPr="003F28B1">
        <w:lastRenderedPageBreak/>
        <w:t xml:space="preserve">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3F28B1" w:rsidRPr="003F28B1" w:rsidRDefault="003F28B1" w:rsidP="003F28B1">
      <w:r w:rsidRPr="003F28B1">
        <w:t xml:space="preserve">Россия в XVII веке </w:t>
      </w:r>
    </w:p>
    <w:p w:rsidR="003F28B1" w:rsidRPr="003F28B1" w:rsidRDefault="003F28B1" w:rsidP="003F28B1">
      <w:r w:rsidRPr="003F28B1">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3F28B1" w:rsidRPr="003F28B1" w:rsidRDefault="003F28B1" w:rsidP="003F28B1">
      <w:r w:rsidRPr="003F28B1">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3F28B1" w:rsidRPr="003F28B1" w:rsidRDefault="003F28B1" w:rsidP="003F28B1">
      <w:r w:rsidRPr="003F28B1">
        <w:t xml:space="preserve">Царь Федор Алексеевич. Отмена местничества. Налоговая (податная) реформа. </w:t>
      </w:r>
    </w:p>
    <w:p w:rsidR="003F28B1" w:rsidRPr="003F28B1" w:rsidRDefault="003F28B1" w:rsidP="003F28B1">
      <w:r w:rsidRPr="003F28B1">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3F28B1" w:rsidRPr="003F28B1" w:rsidRDefault="003F28B1" w:rsidP="003F28B1">
      <w:r w:rsidRPr="003F28B1">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3F28B1" w:rsidRPr="003F28B1" w:rsidRDefault="003F28B1" w:rsidP="003F28B1">
      <w:r w:rsidRPr="003F28B1">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3F28B1" w:rsidRPr="003F28B1" w:rsidRDefault="003F28B1" w:rsidP="003F28B1">
      <w:r w:rsidRPr="003F28B1">
        <w:t xml:space="preserve">Культурное пространство </w:t>
      </w:r>
    </w:p>
    <w:p w:rsidR="003F28B1" w:rsidRPr="003F28B1" w:rsidRDefault="003F28B1" w:rsidP="003F28B1">
      <w:r w:rsidRPr="003F28B1">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3F28B1" w:rsidRPr="003F28B1" w:rsidRDefault="003F28B1" w:rsidP="003F28B1">
      <w:r w:rsidRPr="003F28B1">
        <w:lastRenderedPageBreak/>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F28B1" w:rsidRPr="003F28B1" w:rsidRDefault="003F28B1" w:rsidP="003F28B1">
      <w:r w:rsidRPr="003F28B1">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3F28B1" w:rsidRPr="003F28B1" w:rsidRDefault="003F28B1" w:rsidP="003F28B1">
      <w:r w:rsidRPr="003F28B1">
        <w:t xml:space="preserve">Изобразительное искусство. Симон Ушаков. Ярославская школа иконописи. Парсунная живопись. </w:t>
      </w:r>
    </w:p>
    <w:p w:rsidR="003F28B1" w:rsidRPr="003F28B1" w:rsidRDefault="003F28B1" w:rsidP="003F28B1">
      <w:r w:rsidRPr="003F28B1">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3F28B1" w:rsidRPr="003F28B1" w:rsidRDefault="003F28B1" w:rsidP="003F28B1">
      <w:r w:rsidRPr="003F28B1">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F28B1" w:rsidRPr="003F28B1" w:rsidRDefault="003F28B1" w:rsidP="003F28B1">
      <w:r w:rsidRPr="003F28B1">
        <w:t>Региональный компонент</w:t>
      </w:r>
    </w:p>
    <w:p w:rsidR="003F28B1" w:rsidRPr="003F28B1" w:rsidRDefault="003F28B1" w:rsidP="003F28B1">
      <w:r w:rsidRPr="003F28B1">
        <w:t xml:space="preserve">Наш регион в XVI – XVII вв. </w:t>
      </w:r>
    </w:p>
    <w:p w:rsidR="003F28B1" w:rsidRPr="003F28B1" w:rsidRDefault="003F28B1" w:rsidP="003F28B1">
      <w:r w:rsidRPr="003F28B1">
        <w:t>Россия в конце XVII - XVIII вв: от царства к империи</w:t>
      </w:r>
    </w:p>
    <w:p w:rsidR="003F28B1" w:rsidRPr="003F28B1" w:rsidRDefault="003F28B1" w:rsidP="003F28B1">
      <w:r w:rsidRPr="003F28B1">
        <w:t xml:space="preserve">Россия в эпоху преобразований Петра I </w:t>
      </w:r>
    </w:p>
    <w:p w:rsidR="003F28B1" w:rsidRPr="003F28B1" w:rsidRDefault="003F28B1" w:rsidP="003F28B1">
      <w:r w:rsidRPr="003F28B1">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F28B1" w:rsidRPr="003F28B1" w:rsidRDefault="003F28B1" w:rsidP="003F28B1">
      <w:r w:rsidRPr="003F28B1">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F28B1" w:rsidRPr="003F28B1" w:rsidRDefault="003F28B1" w:rsidP="003F28B1">
      <w:r w:rsidRPr="003F28B1">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F28B1" w:rsidRPr="003F28B1" w:rsidRDefault="003F28B1" w:rsidP="003F28B1">
      <w:r w:rsidRPr="003F28B1">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F28B1" w:rsidRPr="003F28B1" w:rsidRDefault="003F28B1" w:rsidP="003F28B1">
      <w:r w:rsidRPr="003F28B1">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F28B1" w:rsidRPr="003F28B1" w:rsidRDefault="003F28B1" w:rsidP="003F28B1">
      <w:r w:rsidRPr="003F28B1">
        <w:t xml:space="preserve">Первые гвардейские полки. Создание регулярной армии, военного флота. Рекрутские наборы. </w:t>
      </w:r>
    </w:p>
    <w:p w:rsidR="003F28B1" w:rsidRPr="003F28B1" w:rsidRDefault="003F28B1" w:rsidP="003F28B1">
      <w:r w:rsidRPr="003F28B1">
        <w:lastRenderedPageBreak/>
        <w:t xml:space="preserve">Церковная реформа. Упразднение патриаршества, учреждение синода. Положение конфессий. </w:t>
      </w:r>
    </w:p>
    <w:p w:rsidR="003F28B1" w:rsidRPr="003F28B1" w:rsidRDefault="003F28B1" w:rsidP="003F28B1">
      <w:r w:rsidRPr="003F28B1">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3F28B1" w:rsidRPr="003F28B1" w:rsidRDefault="003F28B1" w:rsidP="003F28B1">
      <w:r w:rsidRPr="003F28B1">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F28B1" w:rsidRPr="003F28B1" w:rsidRDefault="003F28B1" w:rsidP="003F28B1">
      <w:r w:rsidRPr="003F28B1">
        <w:t xml:space="preserve">Закрепление России на берегах Балтики. Провозглашение России империей. Каспийский поход Петра I. </w:t>
      </w:r>
    </w:p>
    <w:p w:rsidR="003F28B1" w:rsidRPr="003F28B1" w:rsidRDefault="003F28B1" w:rsidP="003F28B1">
      <w:r w:rsidRPr="003F28B1">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F28B1" w:rsidRPr="003F28B1" w:rsidRDefault="003F28B1" w:rsidP="003F28B1">
      <w:r w:rsidRPr="003F28B1">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F28B1" w:rsidRPr="003F28B1" w:rsidRDefault="003F28B1" w:rsidP="003F28B1">
      <w:r w:rsidRPr="003F28B1">
        <w:t xml:space="preserve">Итоги, последствия и значение петровских преобразований. Образ Петра I в русской культуре. </w:t>
      </w:r>
    </w:p>
    <w:p w:rsidR="003F28B1" w:rsidRPr="003F28B1" w:rsidRDefault="003F28B1" w:rsidP="003F28B1">
      <w:r w:rsidRPr="003F28B1">
        <w:t xml:space="preserve">После Петра Великого: эпоха «дворцовых переворотов» </w:t>
      </w:r>
    </w:p>
    <w:p w:rsidR="003F28B1" w:rsidRPr="003F28B1" w:rsidRDefault="003F28B1" w:rsidP="003F28B1">
      <w:r w:rsidRPr="003F28B1">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3F28B1" w:rsidRPr="003F28B1" w:rsidRDefault="003F28B1" w:rsidP="003F28B1">
      <w:r w:rsidRPr="003F28B1">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3F28B1" w:rsidRPr="003F28B1" w:rsidRDefault="003F28B1" w:rsidP="003F28B1">
      <w:r w:rsidRPr="003F28B1">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F28B1" w:rsidRPr="003F28B1" w:rsidRDefault="003F28B1" w:rsidP="003F28B1">
      <w:r w:rsidRPr="003F28B1">
        <w:t xml:space="preserve">Россия в международных конфликтах 1740-х – 1750-х гг. Участие в Семилетней войне. </w:t>
      </w:r>
    </w:p>
    <w:p w:rsidR="003F28B1" w:rsidRPr="003F28B1" w:rsidRDefault="003F28B1" w:rsidP="003F28B1">
      <w:r w:rsidRPr="003F28B1">
        <w:t xml:space="preserve">Петр III. Манифест «о вольности дворянской». Переворот 28 июня 1762 г. </w:t>
      </w:r>
    </w:p>
    <w:p w:rsidR="003F28B1" w:rsidRPr="003F28B1" w:rsidRDefault="003F28B1" w:rsidP="003F28B1">
      <w:r w:rsidRPr="003F28B1">
        <w:t xml:space="preserve">Россия в 1760-х – 1790- гг. Правление Екатерины II и Павла I </w:t>
      </w:r>
    </w:p>
    <w:p w:rsidR="003F28B1" w:rsidRPr="003F28B1" w:rsidRDefault="003F28B1" w:rsidP="003F28B1">
      <w:r w:rsidRPr="003F28B1">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w:t>
      </w:r>
      <w:r w:rsidRPr="003F28B1">
        <w:lastRenderedPageBreak/>
        <w:t xml:space="preserve">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F28B1" w:rsidRPr="003F28B1" w:rsidRDefault="003F28B1" w:rsidP="003F28B1">
      <w:r w:rsidRPr="003F28B1">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F28B1" w:rsidRPr="003F28B1" w:rsidRDefault="003F28B1" w:rsidP="003F28B1">
      <w:r w:rsidRPr="003F28B1">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3F28B1" w:rsidRPr="003F28B1" w:rsidRDefault="003F28B1" w:rsidP="003F28B1">
      <w:r w:rsidRPr="003F28B1">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F28B1" w:rsidRPr="003F28B1" w:rsidRDefault="003F28B1" w:rsidP="003F28B1">
      <w:r w:rsidRPr="003F28B1">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3F28B1" w:rsidRPr="003F28B1" w:rsidRDefault="003F28B1" w:rsidP="003F28B1">
      <w:r w:rsidRPr="003F28B1">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3F28B1" w:rsidRPr="003F28B1" w:rsidRDefault="003F28B1" w:rsidP="003F28B1">
      <w:r w:rsidRPr="003F28B1">
        <w:t xml:space="preserve">Внешняя политика России второй половины XVIII в., ее основные задачи. Н.И. Панин и А.А.Безбородко. </w:t>
      </w:r>
    </w:p>
    <w:p w:rsidR="003F28B1" w:rsidRPr="003F28B1" w:rsidRDefault="003F28B1" w:rsidP="003F28B1">
      <w:r w:rsidRPr="003F28B1">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3F28B1" w:rsidRPr="003F28B1" w:rsidRDefault="003F28B1" w:rsidP="003F28B1">
      <w:r w:rsidRPr="003F28B1">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3F28B1" w:rsidRPr="003F28B1" w:rsidRDefault="003F28B1" w:rsidP="003F28B1">
      <w:r w:rsidRPr="003F28B1">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3F28B1" w:rsidRPr="003F28B1" w:rsidRDefault="003F28B1" w:rsidP="003F28B1">
      <w:r w:rsidRPr="003F28B1">
        <w:lastRenderedPageBreak/>
        <w:t xml:space="preserve">Культурное пространство Российской империи в XVIII в. </w:t>
      </w:r>
    </w:p>
    <w:p w:rsidR="003F28B1" w:rsidRPr="003F28B1" w:rsidRDefault="003F28B1" w:rsidP="003F28B1">
      <w:r w:rsidRPr="003F28B1">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3F28B1" w:rsidRPr="003F28B1" w:rsidRDefault="003F28B1" w:rsidP="003F28B1">
      <w:r w:rsidRPr="003F28B1">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3F28B1" w:rsidRPr="003F28B1" w:rsidRDefault="003F28B1" w:rsidP="003F28B1">
      <w:r w:rsidRPr="003F28B1">
        <w:t xml:space="preserve">Культура и быт российских сословий. Дворянство: жизнь и быт дворянской усадьбы. Духовенство. Купечество. Крестьянство. </w:t>
      </w:r>
    </w:p>
    <w:p w:rsidR="003F28B1" w:rsidRPr="003F28B1" w:rsidRDefault="003F28B1" w:rsidP="003F28B1">
      <w:r w:rsidRPr="003F28B1">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3F28B1" w:rsidRPr="003F28B1" w:rsidRDefault="003F28B1" w:rsidP="003F28B1">
      <w:r w:rsidRPr="003F28B1">
        <w:t xml:space="preserve">М.В. Ломоносов и его выдающаяся роль в становлении российской науки и образования. </w:t>
      </w:r>
    </w:p>
    <w:p w:rsidR="003F28B1" w:rsidRPr="003F28B1" w:rsidRDefault="003F28B1" w:rsidP="003F28B1">
      <w:r w:rsidRPr="003F28B1">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3F28B1" w:rsidRPr="003F28B1" w:rsidRDefault="003F28B1" w:rsidP="003F28B1">
      <w:r w:rsidRPr="003F28B1">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3F28B1" w:rsidRPr="003F28B1" w:rsidRDefault="003F28B1" w:rsidP="003F28B1">
      <w:r w:rsidRPr="003F28B1">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3F28B1" w:rsidRPr="003F28B1" w:rsidRDefault="003F28B1" w:rsidP="003F28B1">
      <w:r w:rsidRPr="003F28B1">
        <w:t xml:space="preserve">Народы России в XVIII в. </w:t>
      </w:r>
    </w:p>
    <w:p w:rsidR="003F28B1" w:rsidRPr="003F28B1" w:rsidRDefault="003F28B1" w:rsidP="003F28B1">
      <w:r w:rsidRPr="003F28B1">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F28B1" w:rsidRPr="003F28B1" w:rsidRDefault="003F28B1" w:rsidP="003F28B1">
      <w:r w:rsidRPr="003F28B1">
        <w:t xml:space="preserve">Россия при Павле I </w:t>
      </w:r>
    </w:p>
    <w:p w:rsidR="003F28B1" w:rsidRPr="003F28B1" w:rsidRDefault="003F28B1" w:rsidP="003F28B1">
      <w:r w:rsidRPr="003F28B1">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w:t>
      </w:r>
      <w:r w:rsidRPr="003F28B1">
        <w:lastRenderedPageBreak/>
        <w:t xml:space="preserve">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F28B1" w:rsidRPr="003F28B1" w:rsidRDefault="003F28B1" w:rsidP="003F28B1">
      <w:r w:rsidRPr="003F28B1">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F28B1" w:rsidRPr="003F28B1" w:rsidRDefault="003F28B1" w:rsidP="003F28B1">
      <w:r w:rsidRPr="003F28B1">
        <w:t xml:space="preserve">Внутренняя политика. Ограничение дворянских привилегий. </w:t>
      </w:r>
    </w:p>
    <w:p w:rsidR="003F28B1" w:rsidRPr="003F28B1" w:rsidRDefault="003F28B1" w:rsidP="003F28B1">
      <w:r w:rsidRPr="003F28B1">
        <w:t>Региональный компонент</w:t>
      </w:r>
    </w:p>
    <w:p w:rsidR="003F28B1" w:rsidRPr="003F28B1" w:rsidRDefault="003F28B1" w:rsidP="003F28B1">
      <w:r w:rsidRPr="003F28B1">
        <w:t>Наш регион в XVIII в.</w:t>
      </w:r>
    </w:p>
    <w:p w:rsidR="003F28B1" w:rsidRPr="003F28B1" w:rsidRDefault="003F28B1" w:rsidP="003F28B1">
      <w:r w:rsidRPr="003F28B1">
        <w:t>Российсская империя в XIX – начале XX вв.</w:t>
      </w:r>
    </w:p>
    <w:p w:rsidR="003F28B1" w:rsidRPr="003F28B1" w:rsidRDefault="003F28B1" w:rsidP="003F28B1">
      <w:r w:rsidRPr="003F28B1">
        <w:t>Россия на пути к реформам (1801–1861)</w:t>
      </w:r>
    </w:p>
    <w:p w:rsidR="003F28B1" w:rsidRPr="003F28B1" w:rsidRDefault="003F28B1" w:rsidP="003F28B1">
      <w:r w:rsidRPr="003F28B1">
        <w:t xml:space="preserve">Александровская эпоха: государственный либерализм </w:t>
      </w:r>
    </w:p>
    <w:p w:rsidR="003F28B1" w:rsidRPr="003F28B1" w:rsidRDefault="003F28B1" w:rsidP="003F28B1">
      <w:r w:rsidRPr="003F28B1">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F28B1" w:rsidRPr="003F28B1" w:rsidRDefault="003F28B1" w:rsidP="003F28B1">
      <w:r w:rsidRPr="003F28B1">
        <w:t xml:space="preserve">Отечественная война 1812 г. </w:t>
      </w:r>
    </w:p>
    <w:p w:rsidR="003F28B1" w:rsidRPr="003F28B1" w:rsidRDefault="003F28B1" w:rsidP="003F28B1">
      <w:r w:rsidRPr="003F28B1">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F28B1" w:rsidRPr="003F28B1" w:rsidRDefault="003F28B1" w:rsidP="003F28B1">
      <w:r w:rsidRPr="003F28B1">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3F28B1" w:rsidRPr="003F28B1" w:rsidRDefault="003F28B1" w:rsidP="003F28B1">
      <w:r w:rsidRPr="003F28B1">
        <w:t xml:space="preserve">Николаевское самодержавие: государственный консерватизм </w:t>
      </w:r>
    </w:p>
    <w:p w:rsidR="003F28B1" w:rsidRPr="003F28B1" w:rsidRDefault="003F28B1" w:rsidP="003F28B1">
      <w:r w:rsidRPr="003F28B1">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3F28B1" w:rsidRPr="003F28B1" w:rsidRDefault="003F28B1" w:rsidP="003F28B1">
      <w:r w:rsidRPr="003F28B1">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F28B1" w:rsidRPr="003F28B1" w:rsidRDefault="003F28B1" w:rsidP="003F28B1">
      <w:r w:rsidRPr="003F28B1">
        <w:t xml:space="preserve">Крепостнический социум. Деревня и город </w:t>
      </w:r>
    </w:p>
    <w:p w:rsidR="003F28B1" w:rsidRPr="003F28B1" w:rsidRDefault="003F28B1" w:rsidP="003F28B1">
      <w:r w:rsidRPr="003F28B1">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w:t>
      </w:r>
      <w:r w:rsidRPr="003F28B1">
        <w:lastRenderedPageBreak/>
        <w:t xml:space="preserve">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3F28B1" w:rsidRPr="003F28B1" w:rsidRDefault="003F28B1" w:rsidP="003F28B1">
      <w:r w:rsidRPr="003F28B1">
        <w:t>Культурное пространство империи в первой половине XIX в.</w:t>
      </w:r>
    </w:p>
    <w:p w:rsidR="003F28B1" w:rsidRPr="003F28B1" w:rsidRDefault="003F28B1" w:rsidP="003F28B1">
      <w:r w:rsidRPr="003F28B1">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3F28B1" w:rsidRPr="003F28B1" w:rsidRDefault="003F28B1" w:rsidP="003F28B1">
      <w:r w:rsidRPr="003F28B1">
        <w:t xml:space="preserve">Пространство империи: этнокультурный облик страны </w:t>
      </w:r>
    </w:p>
    <w:p w:rsidR="003F28B1" w:rsidRPr="003F28B1" w:rsidRDefault="003F28B1" w:rsidP="003F28B1">
      <w:r w:rsidRPr="003F28B1">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3F28B1" w:rsidRPr="003F28B1" w:rsidRDefault="003F28B1" w:rsidP="003F28B1">
      <w:r w:rsidRPr="003F28B1">
        <w:t xml:space="preserve">Формирование гражданского правосознания. Основные течения общественной мысли </w:t>
      </w:r>
    </w:p>
    <w:p w:rsidR="003F28B1" w:rsidRPr="003F28B1" w:rsidRDefault="003F28B1" w:rsidP="003F28B1">
      <w:r w:rsidRPr="003F28B1">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F28B1" w:rsidRPr="003F28B1" w:rsidRDefault="003F28B1" w:rsidP="003F28B1">
      <w:r w:rsidRPr="003F28B1">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F28B1" w:rsidRPr="003F28B1" w:rsidRDefault="003F28B1" w:rsidP="003F28B1">
      <w:r w:rsidRPr="003F28B1">
        <w:t>Россия в эпоху реформ</w:t>
      </w:r>
    </w:p>
    <w:p w:rsidR="003F28B1" w:rsidRPr="003F28B1" w:rsidRDefault="003F28B1" w:rsidP="003F28B1">
      <w:r w:rsidRPr="003F28B1">
        <w:t xml:space="preserve">Преобразования Александра II: социальная и правовая модернизация </w:t>
      </w:r>
    </w:p>
    <w:p w:rsidR="003F28B1" w:rsidRPr="003F28B1" w:rsidRDefault="003F28B1" w:rsidP="003F28B1">
      <w:r w:rsidRPr="003F28B1">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3F28B1" w:rsidRPr="003F28B1" w:rsidRDefault="003F28B1" w:rsidP="003F28B1">
      <w:r w:rsidRPr="003F28B1">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F28B1" w:rsidRPr="003F28B1" w:rsidRDefault="003F28B1" w:rsidP="003F28B1">
      <w:r w:rsidRPr="003F28B1">
        <w:lastRenderedPageBreak/>
        <w:t xml:space="preserve">«Народное самодержавие» Александра III </w:t>
      </w:r>
    </w:p>
    <w:p w:rsidR="003F28B1" w:rsidRPr="003F28B1" w:rsidRDefault="003F28B1" w:rsidP="003F28B1">
      <w:r w:rsidRPr="003F28B1">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3F28B1" w:rsidRPr="003F28B1" w:rsidRDefault="003F28B1" w:rsidP="003F28B1">
      <w:r w:rsidRPr="003F28B1">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3F28B1" w:rsidRPr="003F28B1" w:rsidRDefault="003F28B1" w:rsidP="003F28B1">
      <w:r w:rsidRPr="003F28B1">
        <w:t xml:space="preserve">Пореформенный социум. Сельское хозяйство и промышленность </w:t>
      </w:r>
    </w:p>
    <w:p w:rsidR="003F28B1" w:rsidRPr="003F28B1" w:rsidRDefault="003F28B1" w:rsidP="003F28B1">
      <w:r w:rsidRPr="003F28B1">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3F28B1" w:rsidRPr="003F28B1" w:rsidRDefault="003F28B1" w:rsidP="003F28B1">
      <w:r w:rsidRPr="003F28B1">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3F28B1" w:rsidRPr="003F28B1" w:rsidRDefault="003F28B1" w:rsidP="003F28B1">
      <w:r w:rsidRPr="003F28B1">
        <w:t xml:space="preserve">Культурное пространство империи во второй половине XIX в. </w:t>
      </w:r>
    </w:p>
    <w:p w:rsidR="003F28B1" w:rsidRPr="003F28B1" w:rsidRDefault="003F28B1" w:rsidP="003F28B1">
      <w:r w:rsidRPr="003F28B1">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F28B1" w:rsidRPr="003F28B1" w:rsidRDefault="003F28B1" w:rsidP="003F28B1">
      <w:r w:rsidRPr="003F28B1">
        <w:t xml:space="preserve">Этнокультурный облик империи </w:t>
      </w:r>
    </w:p>
    <w:p w:rsidR="003F28B1" w:rsidRPr="003F28B1" w:rsidRDefault="003F28B1" w:rsidP="003F28B1">
      <w:r w:rsidRPr="003F28B1">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3F28B1" w:rsidRPr="003F28B1" w:rsidRDefault="003F28B1" w:rsidP="003F28B1">
      <w:r w:rsidRPr="003F28B1">
        <w:t>Формирование гражданского общества и основные направления общественных движений</w:t>
      </w:r>
    </w:p>
    <w:p w:rsidR="003F28B1" w:rsidRPr="003F28B1" w:rsidRDefault="003F28B1" w:rsidP="003F28B1">
      <w:r w:rsidRPr="003F28B1">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3F28B1" w:rsidRPr="003F28B1" w:rsidRDefault="003F28B1" w:rsidP="003F28B1">
      <w:r w:rsidRPr="003F28B1">
        <w:lastRenderedPageBreak/>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3F28B1" w:rsidRPr="003F28B1" w:rsidRDefault="003F28B1" w:rsidP="003F28B1">
      <w:r w:rsidRPr="003F28B1">
        <w:t>Кризис империи в начале ХХ века</w:t>
      </w:r>
    </w:p>
    <w:p w:rsidR="003F28B1" w:rsidRPr="003F28B1" w:rsidRDefault="003F28B1" w:rsidP="003F28B1">
      <w:r w:rsidRPr="003F28B1">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3F28B1" w:rsidRPr="003F28B1" w:rsidRDefault="003F28B1" w:rsidP="003F28B1">
      <w:r w:rsidRPr="003F28B1">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3F28B1" w:rsidRPr="003F28B1" w:rsidRDefault="003F28B1" w:rsidP="003F28B1">
      <w:r w:rsidRPr="003F28B1">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F28B1" w:rsidRPr="003F28B1" w:rsidRDefault="003F28B1" w:rsidP="003F28B1">
      <w:r w:rsidRPr="003F28B1">
        <w:t xml:space="preserve">Первая российская революция 1905-1907 гг. Начало парламентаризма </w:t>
      </w:r>
    </w:p>
    <w:p w:rsidR="003F28B1" w:rsidRPr="003F28B1" w:rsidRDefault="003F28B1" w:rsidP="003F28B1">
      <w:r w:rsidRPr="003F28B1">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3F28B1" w:rsidRPr="003F28B1" w:rsidRDefault="003F28B1" w:rsidP="003F28B1">
      <w:r w:rsidRPr="003F28B1">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3F28B1" w:rsidRPr="003F28B1" w:rsidRDefault="003F28B1" w:rsidP="003F28B1">
      <w:r w:rsidRPr="003F28B1">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F28B1" w:rsidRPr="003F28B1" w:rsidRDefault="003F28B1" w:rsidP="003F28B1">
      <w:r w:rsidRPr="003F28B1">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F28B1" w:rsidRPr="003F28B1" w:rsidRDefault="003F28B1" w:rsidP="003F28B1">
      <w:r w:rsidRPr="003F28B1">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3F28B1" w:rsidRPr="003F28B1" w:rsidRDefault="003F28B1" w:rsidP="003F28B1">
      <w:r w:rsidRPr="003F28B1">
        <w:t xml:space="preserve">Общество и власть после революции </w:t>
      </w:r>
    </w:p>
    <w:p w:rsidR="003F28B1" w:rsidRPr="003F28B1" w:rsidRDefault="003F28B1" w:rsidP="003F28B1">
      <w:r w:rsidRPr="003F28B1">
        <w:lastRenderedPageBreak/>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3F28B1" w:rsidRPr="003F28B1" w:rsidRDefault="003F28B1" w:rsidP="003F28B1">
      <w:r w:rsidRPr="003F28B1">
        <w:t xml:space="preserve">Обострение международной обстановки. Блоковая система и участие в ней России. Россия в преддверии мировой катастрофы. </w:t>
      </w:r>
    </w:p>
    <w:p w:rsidR="003F28B1" w:rsidRPr="003F28B1" w:rsidRDefault="003F28B1" w:rsidP="003F28B1">
      <w:r w:rsidRPr="003F28B1">
        <w:t xml:space="preserve">«Серебряный век» российской культуры </w:t>
      </w:r>
    </w:p>
    <w:p w:rsidR="003F28B1" w:rsidRPr="003F28B1" w:rsidRDefault="003F28B1" w:rsidP="003F28B1">
      <w:r w:rsidRPr="003F28B1">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F28B1" w:rsidRPr="003F28B1" w:rsidRDefault="003F28B1" w:rsidP="003F28B1">
      <w:r w:rsidRPr="003F28B1">
        <w:t xml:space="preserve">Развитие народного просвещения: попытка преодоления разрыва между образованным обществом и народом. </w:t>
      </w:r>
    </w:p>
    <w:p w:rsidR="003F28B1" w:rsidRPr="003F28B1" w:rsidRDefault="003F28B1" w:rsidP="003F28B1">
      <w:r w:rsidRPr="003F28B1">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F28B1" w:rsidRPr="003F28B1" w:rsidRDefault="003F28B1" w:rsidP="003F28B1">
      <w:r w:rsidRPr="003F28B1">
        <w:t>Региональный компонент</w:t>
      </w:r>
    </w:p>
    <w:p w:rsidR="003F28B1" w:rsidRPr="003F28B1" w:rsidRDefault="003F28B1" w:rsidP="003F28B1">
      <w:r w:rsidRPr="003F28B1">
        <w:t>Наш регион в XIX в.</w:t>
      </w:r>
    </w:p>
    <w:p w:rsidR="003F28B1" w:rsidRPr="003F28B1" w:rsidRDefault="003F28B1" w:rsidP="003F28B1"/>
    <w:p w:rsidR="003F28B1" w:rsidRPr="003F28B1" w:rsidRDefault="003F28B1" w:rsidP="003F28B1">
      <w:r w:rsidRPr="003F28B1">
        <w:t>Всеобщая история</w:t>
      </w:r>
    </w:p>
    <w:p w:rsidR="003F28B1" w:rsidRPr="003F28B1" w:rsidRDefault="003F28B1" w:rsidP="003F28B1">
      <w:r w:rsidRPr="003F28B1">
        <w:t>История Древнего мира</w:t>
      </w:r>
    </w:p>
    <w:p w:rsidR="003F28B1" w:rsidRPr="003F28B1" w:rsidRDefault="003F28B1" w:rsidP="003F28B1">
      <w:r w:rsidRPr="003F28B1">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F28B1" w:rsidRPr="003F28B1" w:rsidRDefault="003F28B1" w:rsidP="003F28B1">
      <w:r w:rsidRPr="003F28B1">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F28B1" w:rsidRPr="003F28B1" w:rsidRDefault="003F28B1" w:rsidP="003F28B1">
      <w:r w:rsidRPr="003F28B1">
        <w:t>Древний мир: понятие и хронология. Карта Древнего мира.</w:t>
      </w:r>
    </w:p>
    <w:p w:rsidR="003F28B1" w:rsidRPr="003F28B1" w:rsidRDefault="003F28B1" w:rsidP="003F28B1">
      <w:r w:rsidRPr="003F28B1">
        <w:t>Древний Восток</w:t>
      </w:r>
    </w:p>
    <w:p w:rsidR="003F28B1" w:rsidRPr="003F28B1" w:rsidRDefault="003F28B1" w:rsidP="003F28B1">
      <w:r w:rsidRPr="003F28B1">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F28B1" w:rsidRPr="003F28B1" w:rsidRDefault="003F28B1" w:rsidP="003F28B1">
      <w:r w:rsidRPr="003F28B1">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F28B1" w:rsidRPr="003F28B1" w:rsidRDefault="003F28B1" w:rsidP="003F28B1">
      <w:r w:rsidRPr="003F28B1">
        <w:lastRenderedPageBreak/>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F28B1" w:rsidRPr="003F28B1" w:rsidRDefault="003F28B1" w:rsidP="003F28B1">
      <w:r w:rsidRPr="003F28B1">
        <w:t>Ассирия: завоевания ассирийцев, культурные сокровища Ниневии, гибель империи. Персидская держава: военные походы, управление империей.</w:t>
      </w:r>
    </w:p>
    <w:p w:rsidR="003F28B1" w:rsidRPr="003F28B1" w:rsidRDefault="003F28B1" w:rsidP="003F28B1">
      <w:r w:rsidRPr="003F28B1">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F28B1" w:rsidRPr="003F28B1" w:rsidRDefault="003F28B1" w:rsidP="003F28B1">
      <w:r w:rsidRPr="003F28B1">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F28B1" w:rsidRPr="003F28B1" w:rsidRDefault="003F28B1" w:rsidP="003F28B1">
      <w:r w:rsidRPr="003F28B1">
        <w:t>Античный мир: понятие. Карта античного мира.</w:t>
      </w:r>
    </w:p>
    <w:p w:rsidR="003F28B1" w:rsidRPr="003F28B1" w:rsidRDefault="003F28B1" w:rsidP="003F28B1">
      <w:r w:rsidRPr="003F28B1">
        <w:t>Древняя Греция</w:t>
      </w:r>
    </w:p>
    <w:p w:rsidR="003F28B1" w:rsidRPr="003F28B1" w:rsidRDefault="003F28B1" w:rsidP="003F28B1">
      <w:r w:rsidRPr="003F28B1">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F28B1" w:rsidRPr="003F28B1" w:rsidRDefault="003F28B1" w:rsidP="003F28B1">
      <w:r w:rsidRPr="003F28B1">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F28B1" w:rsidRPr="003F28B1" w:rsidRDefault="003F28B1" w:rsidP="003F28B1">
      <w:r w:rsidRPr="003F28B1">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F28B1" w:rsidRPr="003F28B1" w:rsidRDefault="003F28B1" w:rsidP="003F28B1">
      <w:r w:rsidRPr="003F28B1">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F28B1" w:rsidRPr="003F28B1" w:rsidRDefault="003F28B1" w:rsidP="003F28B1">
      <w:r w:rsidRPr="003F28B1">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F28B1" w:rsidRPr="003F28B1" w:rsidRDefault="003F28B1" w:rsidP="003F28B1">
      <w:r w:rsidRPr="003F28B1">
        <w:t>Древний Рим</w:t>
      </w:r>
    </w:p>
    <w:p w:rsidR="003F28B1" w:rsidRPr="003F28B1" w:rsidRDefault="003F28B1" w:rsidP="003F28B1">
      <w:r w:rsidRPr="003F28B1">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F28B1" w:rsidRPr="003F28B1" w:rsidRDefault="003F28B1" w:rsidP="003F28B1">
      <w:r w:rsidRPr="003F28B1">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F28B1" w:rsidRPr="003F28B1" w:rsidRDefault="003F28B1" w:rsidP="003F28B1">
      <w:r w:rsidRPr="003F28B1">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w:t>
      </w:r>
      <w:r w:rsidRPr="003F28B1">
        <w:lastRenderedPageBreak/>
        <w:t>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F28B1" w:rsidRPr="003F28B1" w:rsidRDefault="003F28B1" w:rsidP="003F28B1">
      <w:r w:rsidRPr="003F28B1">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F28B1" w:rsidRPr="003F28B1" w:rsidRDefault="003F28B1" w:rsidP="003F28B1">
      <w:r w:rsidRPr="003F28B1">
        <w:t>Историческое и культурное наследие древних цивилизаций.</w:t>
      </w:r>
    </w:p>
    <w:p w:rsidR="003F28B1" w:rsidRPr="003F28B1" w:rsidRDefault="003F28B1" w:rsidP="003F28B1">
      <w:r w:rsidRPr="003F28B1">
        <w:t>История средних веков</w:t>
      </w:r>
    </w:p>
    <w:p w:rsidR="003F28B1" w:rsidRPr="003F28B1" w:rsidRDefault="003F28B1" w:rsidP="003F28B1">
      <w:r w:rsidRPr="003F28B1">
        <w:t>Средние века: понятие и хронологические рамки.</w:t>
      </w:r>
    </w:p>
    <w:p w:rsidR="003F28B1" w:rsidRPr="003F28B1" w:rsidRDefault="003F28B1" w:rsidP="003F28B1">
      <w:r w:rsidRPr="003F28B1">
        <w:t>Раннее Средневековье</w:t>
      </w:r>
    </w:p>
    <w:p w:rsidR="003F28B1" w:rsidRPr="003F28B1" w:rsidRDefault="003F28B1" w:rsidP="003F28B1">
      <w:r w:rsidRPr="003F28B1">
        <w:t>Начало Средневековья. Великое переселение народов. Образование варварских королевств.</w:t>
      </w:r>
    </w:p>
    <w:p w:rsidR="003F28B1" w:rsidRPr="003F28B1" w:rsidRDefault="003F28B1" w:rsidP="003F28B1">
      <w:r w:rsidRPr="003F28B1">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F28B1" w:rsidRPr="003F28B1" w:rsidRDefault="003F28B1" w:rsidP="003F28B1">
      <w:r w:rsidRPr="003F28B1">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F28B1" w:rsidRPr="003F28B1" w:rsidRDefault="003F28B1" w:rsidP="003F28B1">
      <w:r w:rsidRPr="003F28B1">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F28B1" w:rsidRPr="003F28B1" w:rsidRDefault="003F28B1" w:rsidP="003F28B1">
      <w:r w:rsidRPr="003F28B1">
        <w:t>Зрелое Средневековье</w:t>
      </w:r>
    </w:p>
    <w:p w:rsidR="003F28B1" w:rsidRPr="003F28B1" w:rsidRDefault="003F28B1" w:rsidP="003F28B1">
      <w:r w:rsidRPr="003F28B1">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F28B1" w:rsidRPr="003F28B1" w:rsidRDefault="003F28B1" w:rsidP="003F28B1">
      <w:r w:rsidRPr="003F28B1">
        <w:t>Крестьянство: феодальная зависимость, повинности, условия жизни. Крестьянская община.</w:t>
      </w:r>
    </w:p>
    <w:p w:rsidR="003F28B1" w:rsidRPr="003F28B1" w:rsidRDefault="003F28B1" w:rsidP="003F28B1">
      <w:r w:rsidRPr="003F28B1">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F28B1" w:rsidRPr="003F28B1" w:rsidRDefault="003F28B1" w:rsidP="003F28B1">
      <w:r w:rsidRPr="003F28B1">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F28B1" w:rsidRPr="003F28B1" w:rsidRDefault="003F28B1" w:rsidP="003F28B1">
      <w:r w:rsidRPr="003F28B1">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w:t>
      </w:r>
      <w:r w:rsidRPr="003F28B1">
        <w:lastRenderedPageBreak/>
        <w:t>социальных противоречий в XIV в. (Жакерия, восстание Уота Тайлера). Гуситское движение в Чехии.</w:t>
      </w:r>
    </w:p>
    <w:p w:rsidR="003F28B1" w:rsidRPr="003F28B1" w:rsidRDefault="003F28B1" w:rsidP="003F28B1">
      <w:r w:rsidRPr="003F28B1">
        <w:t>Византийская империя и славянские государства в XII—XV вв. Экспансия турок-османов и падение Византии.</w:t>
      </w:r>
    </w:p>
    <w:p w:rsidR="003F28B1" w:rsidRPr="003F28B1" w:rsidRDefault="003F28B1" w:rsidP="003F28B1">
      <w:r w:rsidRPr="003F28B1">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F28B1" w:rsidRPr="003F28B1" w:rsidRDefault="003F28B1" w:rsidP="003F28B1">
      <w:r w:rsidRPr="003F28B1">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3F28B1" w:rsidRPr="003F28B1" w:rsidRDefault="003F28B1" w:rsidP="003F28B1">
      <w:r w:rsidRPr="003F28B1">
        <w:t>Государства доколумбовой Америки. Общественный строй. Религиозные верования населения. Культура.</w:t>
      </w:r>
    </w:p>
    <w:p w:rsidR="003F28B1" w:rsidRPr="003F28B1" w:rsidRDefault="003F28B1" w:rsidP="003F28B1">
      <w:r w:rsidRPr="003F28B1">
        <w:t>Историческое и культурное наследие Средневековья.</w:t>
      </w:r>
    </w:p>
    <w:p w:rsidR="003F28B1" w:rsidRPr="003F28B1" w:rsidRDefault="003F28B1" w:rsidP="003F28B1">
      <w:r w:rsidRPr="003F28B1">
        <w:t>История Нового времени</w:t>
      </w:r>
    </w:p>
    <w:p w:rsidR="003F28B1" w:rsidRPr="003F28B1" w:rsidRDefault="003F28B1" w:rsidP="003F28B1">
      <w:r w:rsidRPr="003F28B1">
        <w:t xml:space="preserve">Новое время: понятие и хронологические рамки. </w:t>
      </w:r>
    </w:p>
    <w:p w:rsidR="003F28B1" w:rsidRPr="003F28B1" w:rsidRDefault="003F28B1" w:rsidP="003F28B1">
      <w:r w:rsidRPr="003F28B1">
        <w:t>Европа в конце ХV— начале XVII в.</w:t>
      </w:r>
    </w:p>
    <w:p w:rsidR="003F28B1" w:rsidRPr="003F28B1" w:rsidRDefault="003F28B1" w:rsidP="003F28B1">
      <w:r w:rsidRPr="003F28B1">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F28B1" w:rsidRPr="003F28B1" w:rsidRDefault="003F28B1" w:rsidP="003F28B1">
      <w:r w:rsidRPr="003F28B1">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F28B1" w:rsidRPr="003F28B1" w:rsidRDefault="003F28B1" w:rsidP="003F28B1">
      <w:r w:rsidRPr="003F28B1">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F28B1" w:rsidRPr="003F28B1" w:rsidRDefault="003F28B1" w:rsidP="003F28B1">
      <w:r w:rsidRPr="003F28B1">
        <w:t>Нидерландская революция: цели, участники, формы борьбы. Итоги и значение революции.</w:t>
      </w:r>
    </w:p>
    <w:p w:rsidR="003F28B1" w:rsidRPr="003F28B1" w:rsidRDefault="003F28B1" w:rsidP="003F28B1">
      <w:r w:rsidRPr="003F28B1">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F28B1" w:rsidRPr="003F28B1" w:rsidRDefault="003F28B1" w:rsidP="003F28B1">
      <w:r w:rsidRPr="003F28B1">
        <w:t>Страны Европы и Северной Америки в середине XVII—ХVIII в.</w:t>
      </w:r>
    </w:p>
    <w:p w:rsidR="003F28B1" w:rsidRPr="003F28B1" w:rsidRDefault="003F28B1" w:rsidP="003F28B1">
      <w:r w:rsidRPr="003F28B1">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w:t>
      </w:r>
      <w:r w:rsidRPr="003F28B1">
        <w:lastRenderedPageBreak/>
        <w:t>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F28B1" w:rsidRPr="003F28B1" w:rsidRDefault="003F28B1" w:rsidP="003F28B1">
      <w:r w:rsidRPr="003F28B1">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F28B1" w:rsidRPr="003F28B1" w:rsidRDefault="003F28B1" w:rsidP="003F28B1">
      <w:r w:rsidRPr="003F28B1">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F28B1" w:rsidRPr="003F28B1" w:rsidRDefault="003F28B1" w:rsidP="003F28B1">
      <w:r w:rsidRPr="003F28B1">
        <w:t>Страны Востока в XVI—XVIII вв.</w:t>
      </w:r>
    </w:p>
    <w:p w:rsidR="003F28B1" w:rsidRPr="003F28B1" w:rsidRDefault="003F28B1" w:rsidP="003F28B1">
      <w:r w:rsidRPr="003F28B1">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3F28B1" w:rsidRPr="003F28B1" w:rsidRDefault="003F28B1" w:rsidP="003F28B1">
      <w:r w:rsidRPr="003F28B1">
        <w:t>Страны Европы и Северной Америки в первой половине ХIХ в.</w:t>
      </w:r>
    </w:p>
    <w:p w:rsidR="003F28B1" w:rsidRPr="003F28B1" w:rsidRDefault="003F28B1" w:rsidP="003F28B1">
      <w:r w:rsidRPr="003F28B1">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F28B1" w:rsidRPr="003F28B1" w:rsidRDefault="003F28B1" w:rsidP="003F28B1">
      <w:r w:rsidRPr="003F28B1">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F28B1" w:rsidRPr="003F28B1" w:rsidRDefault="003F28B1" w:rsidP="003F28B1">
      <w:r w:rsidRPr="003F28B1">
        <w:t>Страны Европы и Северной Америки во второй половине ХIХ в.</w:t>
      </w:r>
    </w:p>
    <w:p w:rsidR="003F28B1" w:rsidRPr="003F28B1" w:rsidRDefault="003F28B1" w:rsidP="003F28B1">
      <w:r w:rsidRPr="003F28B1">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F28B1" w:rsidRPr="003F28B1" w:rsidRDefault="003F28B1" w:rsidP="003F28B1">
      <w:r w:rsidRPr="003F28B1">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F28B1" w:rsidRPr="003F28B1" w:rsidRDefault="003F28B1" w:rsidP="003F28B1">
      <w:r w:rsidRPr="003F28B1">
        <w:t>Экономическое и социально-политическое развитие стран Европы и США в конце ХIХ в.</w:t>
      </w:r>
    </w:p>
    <w:p w:rsidR="003F28B1" w:rsidRPr="003F28B1" w:rsidRDefault="003F28B1" w:rsidP="003F28B1">
      <w:r w:rsidRPr="003F28B1">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w:t>
      </w:r>
      <w:r w:rsidRPr="003F28B1">
        <w:lastRenderedPageBreak/>
        <w:t>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F28B1" w:rsidRPr="003F28B1" w:rsidRDefault="003F28B1" w:rsidP="003F28B1">
      <w:r w:rsidRPr="003F28B1">
        <w:t>Страны Азии в ХIХ в.</w:t>
      </w:r>
    </w:p>
    <w:p w:rsidR="003F28B1" w:rsidRPr="003F28B1" w:rsidRDefault="003F28B1" w:rsidP="003F28B1">
      <w:r w:rsidRPr="003F28B1">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3F28B1" w:rsidRPr="003F28B1" w:rsidRDefault="003F28B1" w:rsidP="003F28B1">
      <w:r w:rsidRPr="003F28B1">
        <w:t>Война за независимость в Латинской Америке</w:t>
      </w:r>
    </w:p>
    <w:p w:rsidR="003F28B1" w:rsidRPr="003F28B1" w:rsidRDefault="003F28B1" w:rsidP="003F28B1">
      <w:r w:rsidRPr="003F28B1">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F28B1" w:rsidRPr="003F28B1" w:rsidRDefault="003F28B1" w:rsidP="003F28B1">
      <w:r w:rsidRPr="003F28B1">
        <w:t>Народы Африки в Новое время</w:t>
      </w:r>
    </w:p>
    <w:p w:rsidR="003F28B1" w:rsidRPr="003F28B1" w:rsidRDefault="003F28B1" w:rsidP="003F28B1">
      <w:r w:rsidRPr="003F28B1">
        <w:t>Колониальные империи. Колониальные порядки и традиционные общественные отношения. Выступления против колонизаторов.</w:t>
      </w:r>
    </w:p>
    <w:p w:rsidR="003F28B1" w:rsidRPr="003F28B1" w:rsidRDefault="003F28B1" w:rsidP="003F28B1">
      <w:r w:rsidRPr="003F28B1">
        <w:t>Развитие культуры в XIX в.</w:t>
      </w:r>
    </w:p>
    <w:p w:rsidR="003F28B1" w:rsidRPr="003F28B1" w:rsidRDefault="003F28B1" w:rsidP="003F28B1">
      <w:r w:rsidRPr="003F28B1">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F28B1" w:rsidRPr="003F28B1" w:rsidRDefault="003F28B1" w:rsidP="003F28B1">
      <w:r w:rsidRPr="003F28B1">
        <w:t>Международные отношения в XIX в.</w:t>
      </w:r>
    </w:p>
    <w:p w:rsidR="003F28B1" w:rsidRPr="003F28B1" w:rsidRDefault="003F28B1" w:rsidP="003F28B1">
      <w:r w:rsidRPr="003F28B1">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F28B1" w:rsidRPr="003F28B1" w:rsidRDefault="003F28B1" w:rsidP="003F28B1">
      <w:r w:rsidRPr="003F28B1">
        <w:t>Историческое и культурное наследие Нового времени.</w:t>
      </w:r>
    </w:p>
    <w:p w:rsidR="003F28B1" w:rsidRPr="003F28B1" w:rsidRDefault="003F28B1" w:rsidP="003F28B1">
      <w:r w:rsidRPr="003F28B1">
        <w:t xml:space="preserve">Новейшая история. </w:t>
      </w:r>
    </w:p>
    <w:p w:rsidR="003F28B1" w:rsidRPr="003F28B1" w:rsidRDefault="003F28B1" w:rsidP="003F28B1">
      <w:r w:rsidRPr="003F28B1">
        <w:t>Мир к началу XX в. Новейшая история: понятие, периодизация.</w:t>
      </w:r>
    </w:p>
    <w:p w:rsidR="003F28B1" w:rsidRPr="003F28B1" w:rsidRDefault="003F28B1" w:rsidP="003F28B1">
      <w:r w:rsidRPr="003F28B1">
        <w:t>Мир в 1900—1914 гг.</w:t>
      </w:r>
    </w:p>
    <w:p w:rsidR="003F28B1" w:rsidRPr="003F28B1" w:rsidRDefault="003F28B1" w:rsidP="003F28B1">
      <w:r w:rsidRPr="003F28B1">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F28B1" w:rsidRPr="003F28B1" w:rsidRDefault="003F28B1" w:rsidP="003F28B1">
      <w:r w:rsidRPr="003F28B1">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3F28B1" w:rsidRPr="003F28B1" w:rsidRDefault="003F28B1" w:rsidP="003F28B1"/>
    <w:p w:rsidR="003F28B1" w:rsidRPr="003F28B1" w:rsidRDefault="003F28B1" w:rsidP="003F28B1">
      <w:r w:rsidRPr="003F28B1">
        <w:lastRenderedPageBreak/>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3F28B1" w:rsidRPr="003F28B1" w:rsidTr="00411C5B">
        <w:tc>
          <w:tcPr>
            <w:tcW w:w="1132" w:type="dxa"/>
          </w:tcPr>
          <w:p w:rsidR="003F28B1" w:rsidRPr="003F28B1" w:rsidRDefault="003F28B1" w:rsidP="003F28B1"/>
        </w:tc>
        <w:tc>
          <w:tcPr>
            <w:tcW w:w="4397" w:type="dxa"/>
          </w:tcPr>
          <w:p w:rsidR="003F28B1" w:rsidRPr="003F28B1" w:rsidRDefault="003F28B1" w:rsidP="003F28B1"/>
          <w:p w:rsidR="003F28B1" w:rsidRPr="003F28B1" w:rsidRDefault="003F28B1" w:rsidP="003F28B1">
            <w:r w:rsidRPr="003F28B1">
              <w:t>Всеобщая история</w:t>
            </w:r>
          </w:p>
        </w:tc>
        <w:tc>
          <w:tcPr>
            <w:tcW w:w="4961" w:type="dxa"/>
          </w:tcPr>
          <w:p w:rsidR="003F28B1" w:rsidRPr="003F28B1" w:rsidRDefault="003F28B1" w:rsidP="003F28B1"/>
          <w:p w:rsidR="003F28B1" w:rsidRPr="003F28B1" w:rsidRDefault="003F28B1" w:rsidP="003F28B1">
            <w:r w:rsidRPr="003F28B1">
              <w:t>История России</w:t>
            </w:r>
          </w:p>
        </w:tc>
      </w:tr>
      <w:tr w:rsidR="003F28B1" w:rsidRPr="003F28B1" w:rsidTr="00411C5B">
        <w:tc>
          <w:tcPr>
            <w:tcW w:w="1132" w:type="dxa"/>
          </w:tcPr>
          <w:p w:rsidR="003F28B1" w:rsidRPr="003F28B1" w:rsidRDefault="003F28B1" w:rsidP="003F28B1">
            <w:r w:rsidRPr="003F28B1">
              <w:t>5 класс</w:t>
            </w:r>
          </w:p>
        </w:tc>
        <w:tc>
          <w:tcPr>
            <w:tcW w:w="4397" w:type="dxa"/>
          </w:tcPr>
          <w:p w:rsidR="003F28B1" w:rsidRPr="003F28B1" w:rsidRDefault="003F28B1" w:rsidP="003F28B1">
            <w:r w:rsidRPr="003F28B1">
              <w:t>ИСТОРИЯ ДРЕВНЕГО МИРА</w:t>
            </w:r>
          </w:p>
          <w:p w:rsidR="003F28B1" w:rsidRPr="003F28B1" w:rsidRDefault="003F28B1" w:rsidP="003F28B1">
            <w:r w:rsidRPr="003F28B1">
              <w:t>Первобытность.</w:t>
            </w:r>
          </w:p>
          <w:p w:rsidR="003F28B1" w:rsidRPr="003F28B1" w:rsidRDefault="003F28B1" w:rsidP="003F28B1">
            <w:r w:rsidRPr="003F28B1">
              <w:t>Древний Восток</w:t>
            </w:r>
          </w:p>
          <w:p w:rsidR="003F28B1" w:rsidRPr="003F28B1" w:rsidRDefault="003F28B1" w:rsidP="003F28B1">
            <w:r w:rsidRPr="003F28B1">
              <w:t>Античный мир. Древняя Греция. Древний Рим.</w:t>
            </w:r>
          </w:p>
          <w:p w:rsidR="003F28B1" w:rsidRPr="003F28B1" w:rsidRDefault="003F28B1" w:rsidP="003F28B1"/>
        </w:tc>
        <w:tc>
          <w:tcPr>
            <w:tcW w:w="4961" w:type="dxa"/>
          </w:tcPr>
          <w:p w:rsidR="003F28B1" w:rsidRPr="003F28B1" w:rsidRDefault="003F28B1" w:rsidP="003F28B1">
            <w:r w:rsidRPr="003F28B1">
              <w:t>Народы и государства на территории нашей страны в древности</w:t>
            </w:r>
          </w:p>
        </w:tc>
      </w:tr>
      <w:tr w:rsidR="003F28B1" w:rsidRPr="003F28B1" w:rsidTr="00411C5B">
        <w:tc>
          <w:tcPr>
            <w:tcW w:w="1132" w:type="dxa"/>
          </w:tcPr>
          <w:p w:rsidR="003F28B1" w:rsidRPr="003F28B1" w:rsidRDefault="003F28B1" w:rsidP="003F28B1">
            <w:r w:rsidRPr="003F28B1">
              <w:t xml:space="preserve">6 класс </w:t>
            </w:r>
          </w:p>
        </w:tc>
        <w:tc>
          <w:tcPr>
            <w:tcW w:w="4397" w:type="dxa"/>
          </w:tcPr>
          <w:p w:rsidR="003F28B1" w:rsidRPr="003F28B1" w:rsidRDefault="003F28B1" w:rsidP="003F28B1">
            <w:r w:rsidRPr="003F28B1">
              <w:t xml:space="preserve">ИСТОРИЯ СРЕДНИХ ВЕКОВ. VI-XV вв. </w:t>
            </w:r>
          </w:p>
          <w:p w:rsidR="003F28B1" w:rsidRPr="003F28B1" w:rsidRDefault="003F28B1" w:rsidP="003F28B1">
            <w:r w:rsidRPr="003F28B1">
              <w:t>Раннее Средневековье</w:t>
            </w:r>
          </w:p>
          <w:p w:rsidR="003F28B1" w:rsidRPr="003F28B1" w:rsidRDefault="003F28B1" w:rsidP="003F28B1">
            <w:r w:rsidRPr="003F28B1">
              <w:t>Зрелое Средневековье</w:t>
            </w:r>
          </w:p>
          <w:p w:rsidR="003F28B1" w:rsidRPr="003F28B1" w:rsidRDefault="003F28B1" w:rsidP="003F28B1">
            <w:r w:rsidRPr="003F28B1">
              <w:t>Страны Востока в Средние века</w:t>
            </w:r>
          </w:p>
          <w:p w:rsidR="003F28B1" w:rsidRPr="003F28B1" w:rsidRDefault="003F28B1" w:rsidP="003F28B1">
            <w:r w:rsidRPr="003F28B1">
              <w:t>Государства доколумбовой Америки.</w:t>
            </w:r>
          </w:p>
          <w:p w:rsidR="003F28B1" w:rsidRPr="003F28B1" w:rsidRDefault="003F28B1" w:rsidP="003F28B1"/>
        </w:tc>
        <w:tc>
          <w:tcPr>
            <w:tcW w:w="4961" w:type="dxa"/>
          </w:tcPr>
          <w:p w:rsidR="003F28B1" w:rsidRPr="003F28B1" w:rsidRDefault="003F28B1" w:rsidP="003F28B1">
            <w:r w:rsidRPr="003F28B1">
              <w:t>ОТ ДРЕВНЕЙ РУСИ К РОССИЙСКОМУ ГОСУДАРСТВУ. VIII –XV вв.</w:t>
            </w:r>
          </w:p>
          <w:p w:rsidR="003F28B1" w:rsidRPr="003F28B1" w:rsidRDefault="003F28B1" w:rsidP="003F28B1">
            <w:r w:rsidRPr="003F28B1">
              <w:t>Восточная Европа в середине I тыс. н.э.</w:t>
            </w:r>
          </w:p>
          <w:p w:rsidR="003F28B1" w:rsidRPr="003F28B1" w:rsidRDefault="003F28B1" w:rsidP="003F28B1">
            <w:r w:rsidRPr="003F28B1">
              <w:t>Образование государства Русь</w:t>
            </w:r>
          </w:p>
          <w:p w:rsidR="003F28B1" w:rsidRPr="003F28B1" w:rsidRDefault="003F28B1" w:rsidP="003F28B1">
            <w:r w:rsidRPr="003F28B1">
              <w:t>Русь в конце X – начале XII в.</w:t>
            </w:r>
          </w:p>
          <w:p w:rsidR="003F28B1" w:rsidRPr="003F28B1" w:rsidRDefault="003F28B1" w:rsidP="003F28B1">
            <w:r w:rsidRPr="003F28B1">
              <w:t>Культурное пространство</w:t>
            </w:r>
          </w:p>
          <w:p w:rsidR="003F28B1" w:rsidRPr="003F28B1" w:rsidRDefault="003F28B1" w:rsidP="003F28B1">
            <w:r w:rsidRPr="003F28B1">
              <w:t xml:space="preserve">Русь в середине XII – начале XIII в. </w:t>
            </w:r>
          </w:p>
          <w:p w:rsidR="003F28B1" w:rsidRPr="003F28B1" w:rsidRDefault="003F28B1" w:rsidP="003F28B1">
            <w:r w:rsidRPr="003F28B1">
              <w:t>Русские земли в середине XIII - XIV в.</w:t>
            </w:r>
          </w:p>
          <w:p w:rsidR="003F28B1" w:rsidRPr="003F28B1" w:rsidRDefault="003F28B1" w:rsidP="003F28B1">
            <w:r w:rsidRPr="003F28B1">
              <w:t xml:space="preserve">Народы и государства степной зоны Восточной Европы и Сибири в XIII-XV вв. </w:t>
            </w:r>
          </w:p>
          <w:p w:rsidR="003F28B1" w:rsidRPr="003F28B1" w:rsidRDefault="003F28B1" w:rsidP="003F28B1">
            <w:r w:rsidRPr="003F28B1">
              <w:t xml:space="preserve">Культурное пространство </w:t>
            </w:r>
          </w:p>
          <w:p w:rsidR="003F28B1" w:rsidRPr="003F28B1" w:rsidRDefault="003F28B1" w:rsidP="003F28B1">
            <w:r w:rsidRPr="003F28B1">
              <w:t>Формирование единого Русского государства в XV веке</w:t>
            </w:r>
          </w:p>
          <w:p w:rsidR="003F28B1" w:rsidRPr="003F28B1" w:rsidRDefault="003F28B1" w:rsidP="003F28B1">
            <w:r w:rsidRPr="003F28B1">
              <w:t>Культурное пространство</w:t>
            </w:r>
          </w:p>
          <w:p w:rsidR="003F28B1" w:rsidRPr="003F28B1" w:rsidRDefault="003F28B1" w:rsidP="003F28B1">
            <w:r w:rsidRPr="003F28B1">
              <w:t>Региональный компонент</w:t>
            </w:r>
          </w:p>
          <w:p w:rsidR="003F28B1" w:rsidRPr="003F28B1" w:rsidRDefault="003F28B1" w:rsidP="003F28B1"/>
        </w:tc>
      </w:tr>
      <w:tr w:rsidR="003F28B1" w:rsidRPr="003F28B1" w:rsidTr="00411C5B">
        <w:tc>
          <w:tcPr>
            <w:tcW w:w="1132" w:type="dxa"/>
          </w:tcPr>
          <w:p w:rsidR="003F28B1" w:rsidRPr="003F28B1" w:rsidRDefault="003F28B1" w:rsidP="003F28B1">
            <w:r w:rsidRPr="003F28B1">
              <w:t>7 класс</w:t>
            </w:r>
          </w:p>
        </w:tc>
        <w:tc>
          <w:tcPr>
            <w:tcW w:w="4397" w:type="dxa"/>
          </w:tcPr>
          <w:p w:rsidR="003F28B1" w:rsidRPr="003F28B1" w:rsidRDefault="003F28B1" w:rsidP="003F28B1">
            <w:r w:rsidRPr="003F28B1">
              <w:t>ИСТОРИЯ НОВОГО ВРЕМЕНИ. XVI-XVII вв. От абсолютизма к парламентаризму. Первые буржуазные революции</w:t>
            </w:r>
          </w:p>
          <w:p w:rsidR="003F28B1" w:rsidRPr="003F28B1" w:rsidRDefault="003F28B1" w:rsidP="003F28B1">
            <w:r w:rsidRPr="003F28B1">
              <w:t>Европа в конце ХV— начале XVII в.</w:t>
            </w:r>
          </w:p>
          <w:p w:rsidR="003F28B1" w:rsidRPr="003F28B1" w:rsidRDefault="003F28B1" w:rsidP="003F28B1">
            <w:r w:rsidRPr="003F28B1">
              <w:t>Европа в конце ХV— начале XVII в.</w:t>
            </w:r>
          </w:p>
          <w:p w:rsidR="003F28B1" w:rsidRPr="003F28B1" w:rsidRDefault="003F28B1" w:rsidP="003F28B1">
            <w:r w:rsidRPr="003F28B1">
              <w:t xml:space="preserve">Страны Европы и Северной Америки в </w:t>
            </w:r>
            <w:r w:rsidRPr="003F28B1">
              <w:lastRenderedPageBreak/>
              <w:t>середине XVII—ХVIII в.</w:t>
            </w:r>
          </w:p>
          <w:p w:rsidR="003F28B1" w:rsidRPr="003F28B1" w:rsidRDefault="003F28B1" w:rsidP="003F28B1">
            <w:r w:rsidRPr="003F28B1">
              <w:t>Страны Востока в XVI—XVIII вв.</w:t>
            </w:r>
          </w:p>
          <w:p w:rsidR="003F28B1" w:rsidRPr="003F28B1" w:rsidRDefault="003F28B1" w:rsidP="003F28B1"/>
        </w:tc>
        <w:tc>
          <w:tcPr>
            <w:tcW w:w="4961" w:type="dxa"/>
          </w:tcPr>
          <w:p w:rsidR="003F28B1" w:rsidRPr="003F28B1" w:rsidRDefault="003F28B1" w:rsidP="003F28B1">
            <w:r w:rsidRPr="003F28B1">
              <w:lastRenderedPageBreak/>
              <w:t>РОССИЯ В XVI – XVII ВЕКАХ: ОТ ВЕЛИКОГО КНЯЖЕСТВА К ЦАРСТВУ</w:t>
            </w:r>
          </w:p>
          <w:p w:rsidR="003F28B1" w:rsidRPr="003F28B1" w:rsidRDefault="003F28B1" w:rsidP="003F28B1">
            <w:r w:rsidRPr="003F28B1">
              <w:t xml:space="preserve">Россия в XVI веке </w:t>
            </w:r>
          </w:p>
          <w:p w:rsidR="003F28B1" w:rsidRPr="003F28B1" w:rsidRDefault="003F28B1" w:rsidP="003F28B1">
            <w:r w:rsidRPr="003F28B1">
              <w:t xml:space="preserve">Смута в России </w:t>
            </w:r>
          </w:p>
          <w:p w:rsidR="003F28B1" w:rsidRPr="003F28B1" w:rsidRDefault="003F28B1" w:rsidP="003F28B1">
            <w:r w:rsidRPr="003F28B1">
              <w:t xml:space="preserve">Россия в XVII веке </w:t>
            </w:r>
          </w:p>
          <w:p w:rsidR="003F28B1" w:rsidRPr="003F28B1" w:rsidRDefault="003F28B1" w:rsidP="003F28B1">
            <w:r w:rsidRPr="003F28B1">
              <w:lastRenderedPageBreak/>
              <w:t>Культурное пространство</w:t>
            </w:r>
          </w:p>
          <w:p w:rsidR="003F28B1" w:rsidRPr="003F28B1" w:rsidRDefault="003F28B1" w:rsidP="003F28B1">
            <w:r w:rsidRPr="003F28B1">
              <w:t>Региональный компонент</w:t>
            </w:r>
          </w:p>
          <w:p w:rsidR="003F28B1" w:rsidRPr="003F28B1" w:rsidRDefault="003F28B1" w:rsidP="003F28B1"/>
        </w:tc>
      </w:tr>
      <w:tr w:rsidR="003F28B1" w:rsidRPr="003F28B1" w:rsidTr="00411C5B">
        <w:tc>
          <w:tcPr>
            <w:tcW w:w="1132" w:type="dxa"/>
          </w:tcPr>
          <w:p w:rsidR="003F28B1" w:rsidRPr="003F28B1" w:rsidRDefault="003F28B1" w:rsidP="003F28B1">
            <w:r w:rsidRPr="003F28B1">
              <w:lastRenderedPageBreak/>
              <w:t>8 класс</w:t>
            </w:r>
          </w:p>
        </w:tc>
        <w:tc>
          <w:tcPr>
            <w:tcW w:w="4397" w:type="dxa"/>
          </w:tcPr>
          <w:p w:rsidR="003F28B1" w:rsidRPr="003F28B1" w:rsidRDefault="003F28B1" w:rsidP="003F28B1">
            <w:r w:rsidRPr="003F28B1">
              <w:t>ИСТОРИЯ НОВОГО ВРЕМЕНИ. XVIIIв.</w:t>
            </w:r>
          </w:p>
          <w:p w:rsidR="003F28B1" w:rsidRPr="003F28B1" w:rsidRDefault="003F28B1" w:rsidP="003F28B1">
            <w:r w:rsidRPr="003F28B1">
              <w:t xml:space="preserve">Эпоха Просвещения. </w:t>
            </w:r>
          </w:p>
          <w:p w:rsidR="003F28B1" w:rsidRPr="003F28B1" w:rsidRDefault="003F28B1" w:rsidP="003F28B1">
            <w:r w:rsidRPr="003F28B1">
              <w:t>Эпоха промышленного переворота</w:t>
            </w:r>
          </w:p>
          <w:p w:rsidR="003F28B1" w:rsidRPr="003F28B1" w:rsidRDefault="003F28B1" w:rsidP="003F28B1">
            <w:r w:rsidRPr="003F28B1">
              <w:t>Великая французская революция</w:t>
            </w:r>
          </w:p>
          <w:p w:rsidR="003F28B1" w:rsidRPr="003F28B1" w:rsidRDefault="003F28B1" w:rsidP="003F28B1"/>
        </w:tc>
        <w:tc>
          <w:tcPr>
            <w:tcW w:w="4961" w:type="dxa"/>
          </w:tcPr>
          <w:p w:rsidR="003F28B1" w:rsidRPr="003F28B1" w:rsidRDefault="003F28B1" w:rsidP="003F28B1">
            <w:r w:rsidRPr="003F28B1">
              <w:t>РОССИЯ В КОНЦЕ XVII - XVIII ВЕКАХ: ОТ ЦАРСТВА К ИМПЕРИИ</w:t>
            </w:r>
          </w:p>
          <w:p w:rsidR="003F28B1" w:rsidRPr="003F28B1" w:rsidRDefault="003F28B1" w:rsidP="003F28B1">
            <w:r w:rsidRPr="003F28B1">
              <w:t>Россия в эпоху преобразований Петра I</w:t>
            </w:r>
          </w:p>
          <w:p w:rsidR="003F28B1" w:rsidRPr="003F28B1" w:rsidRDefault="003F28B1" w:rsidP="003F28B1">
            <w:r w:rsidRPr="003F28B1">
              <w:t>После Петра Великого: эпоха «дворцовых переворотов»</w:t>
            </w:r>
          </w:p>
          <w:p w:rsidR="003F28B1" w:rsidRPr="003F28B1" w:rsidRDefault="003F28B1" w:rsidP="003F28B1">
            <w:r w:rsidRPr="003F28B1">
              <w:t>Россия в 1760-х – 1790- гг. Правление Екатерины II и Павла I</w:t>
            </w:r>
          </w:p>
          <w:p w:rsidR="003F28B1" w:rsidRPr="003F28B1" w:rsidRDefault="003F28B1" w:rsidP="003F28B1">
            <w:r w:rsidRPr="003F28B1">
              <w:t xml:space="preserve">Культурное пространство Российской империи в XVIII в. </w:t>
            </w:r>
          </w:p>
          <w:p w:rsidR="003F28B1" w:rsidRPr="003F28B1" w:rsidRDefault="003F28B1" w:rsidP="003F28B1">
            <w:r w:rsidRPr="003F28B1">
              <w:t>Народы России в XVIII в.</w:t>
            </w:r>
          </w:p>
          <w:p w:rsidR="003F28B1" w:rsidRPr="003F28B1" w:rsidRDefault="003F28B1" w:rsidP="003F28B1">
            <w:r w:rsidRPr="003F28B1">
              <w:t>Россия при Павле I</w:t>
            </w:r>
          </w:p>
          <w:p w:rsidR="003F28B1" w:rsidRPr="003F28B1" w:rsidRDefault="003F28B1" w:rsidP="003F28B1">
            <w:r w:rsidRPr="003F28B1">
              <w:t>Региональный компонент</w:t>
            </w:r>
          </w:p>
          <w:p w:rsidR="003F28B1" w:rsidRPr="003F28B1" w:rsidRDefault="003F28B1" w:rsidP="003F28B1"/>
        </w:tc>
      </w:tr>
      <w:tr w:rsidR="003F28B1" w:rsidRPr="003F28B1" w:rsidTr="00411C5B">
        <w:tc>
          <w:tcPr>
            <w:tcW w:w="1132" w:type="dxa"/>
          </w:tcPr>
          <w:p w:rsidR="003F28B1" w:rsidRPr="003F28B1" w:rsidRDefault="003F28B1" w:rsidP="003F28B1">
            <w:r w:rsidRPr="003F28B1">
              <w:t>9 класс</w:t>
            </w:r>
          </w:p>
        </w:tc>
        <w:tc>
          <w:tcPr>
            <w:tcW w:w="4397" w:type="dxa"/>
          </w:tcPr>
          <w:p w:rsidR="003F28B1" w:rsidRPr="003F28B1" w:rsidRDefault="003F28B1" w:rsidP="003F28B1">
            <w:r w:rsidRPr="003F28B1">
              <w:t xml:space="preserve">ИСТОРИЯ НОВОГО ВРЕМЕНИ. XIX в. </w:t>
            </w:r>
          </w:p>
          <w:p w:rsidR="003F28B1" w:rsidRPr="003F28B1" w:rsidRDefault="003F28B1" w:rsidP="003F28B1">
            <w:r w:rsidRPr="003F28B1">
              <w:t>Мир к началу XX в. Новейшая история. Становление и расцвет индустриального общества. До начала Первой мировой войны</w:t>
            </w:r>
          </w:p>
          <w:p w:rsidR="003F28B1" w:rsidRPr="003F28B1" w:rsidRDefault="003F28B1" w:rsidP="003F28B1"/>
          <w:p w:rsidR="003F28B1" w:rsidRPr="003F28B1" w:rsidRDefault="003F28B1" w:rsidP="003F28B1">
            <w:r w:rsidRPr="003F28B1">
              <w:t>Страны Европы и Северной Америки в первой половине ХIХ в.</w:t>
            </w:r>
          </w:p>
          <w:p w:rsidR="003F28B1" w:rsidRPr="003F28B1" w:rsidRDefault="003F28B1" w:rsidP="003F28B1">
            <w:r w:rsidRPr="003F28B1">
              <w:t>Страны Европы и Северной Америки во второй половине ХIХ в.</w:t>
            </w:r>
          </w:p>
          <w:p w:rsidR="003F28B1" w:rsidRPr="003F28B1" w:rsidRDefault="003F28B1" w:rsidP="003F28B1">
            <w:r w:rsidRPr="003F28B1">
              <w:t>Экономическое и социально-политическое развитие стран Европы и США в конце ХIХ в.</w:t>
            </w:r>
          </w:p>
          <w:p w:rsidR="003F28B1" w:rsidRPr="003F28B1" w:rsidRDefault="003F28B1" w:rsidP="003F28B1">
            <w:r w:rsidRPr="003F28B1">
              <w:t>Страны Азии в ХIХ в.</w:t>
            </w:r>
          </w:p>
          <w:p w:rsidR="003F28B1" w:rsidRPr="003F28B1" w:rsidRDefault="003F28B1" w:rsidP="003F28B1">
            <w:r w:rsidRPr="003F28B1">
              <w:t>Война за независимость в Латинской Америке</w:t>
            </w:r>
          </w:p>
          <w:p w:rsidR="003F28B1" w:rsidRPr="003F28B1" w:rsidRDefault="003F28B1" w:rsidP="003F28B1">
            <w:r w:rsidRPr="003F28B1">
              <w:t>Народы Африки в Новое время</w:t>
            </w:r>
          </w:p>
          <w:p w:rsidR="003F28B1" w:rsidRPr="003F28B1" w:rsidRDefault="003F28B1" w:rsidP="003F28B1">
            <w:r w:rsidRPr="003F28B1">
              <w:lastRenderedPageBreak/>
              <w:t>Развитие культуры в XIX в.</w:t>
            </w:r>
          </w:p>
          <w:p w:rsidR="003F28B1" w:rsidRPr="003F28B1" w:rsidRDefault="003F28B1" w:rsidP="003F28B1">
            <w:r w:rsidRPr="003F28B1">
              <w:t>Международные отношения в XIX в.</w:t>
            </w:r>
          </w:p>
          <w:p w:rsidR="003F28B1" w:rsidRPr="003F28B1" w:rsidRDefault="003F28B1" w:rsidP="003F28B1">
            <w:r w:rsidRPr="003F28B1">
              <w:t>Мир в 1900—1914 гг.</w:t>
            </w:r>
          </w:p>
          <w:p w:rsidR="003F28B1" w:rsidRPr="003F28B1" w:rsidRDefault="003F28B1" w:rsidP="003F28B1"/>
          <w:p w:rsidR="003F28B1" w:rsidRPr="003F28B1" w:rsidRDefault="003F28B1" w:rsidP="003F28B1"/>
          <w:p w:rsidR="003F28B1" w:rsidRPr="003F28B1" w:rsidRDefault="003F28B1" w:rsidP="003F28B1"/>
          <w:p w:rsidR="003F28B1" w:rsidRPr="003F28B1" w:rsidRDefault="003F28B1" w:rsidP="003F28B1"/>
        </w:tc>
        <w:tc>
          <w:tcPr>
            <w:tcW w:w="4961" w:type="dxa"/>
          </w:tcPr>
          <w:p w:rsidR="003F28B1" w:rsidRPr="003F28B1" w:rsidRDefault="003F28B1" w:rsidP="003F28B1">
            <w:r w:rsidRPr="003F28B1">
              <w:lastRenderedPageBreak/>
              <w:t>IV. РОССИЙСКАЯ ИМПЕРИЯ В XIX – НАЧАЛЕ XX ВВ.</w:t>
            </w:r>
          </w:p>
          <w:p w:rsidR="003F28B1" w:rsidRPr="003F28B1" w:rsidRDefault="003F28B1" w:rsidP="003F28B1"/>
          <w:p w:rsidR="003F28B1" w:rsidRPr="003F28B1" w:rsidRDefault="003F28B1" w:rsidP="003F28B1">
            <w:r w:rsidRPr="003F28B1">
              <w:t>Россия на пути к реформам (1801–1861)</w:t>
            </w:r>
          </w:p>
          <w:p w:rsidR="003F28B1" w:rsidRPr="003F28B1" w:rsidRDefault="003F28B1" w:rsidP="003F28B1">
            <w:r w:rsidRPr="003F28B1">
              <w:t>Александровская эпоха: государственный либерализм</w:t>
            </w:r>
          </w:p>
          <w:p w:rsidR="003F28B1" w:rsidRPr="003F28B1" w:rsidRDefault="003F28B1" w:rsidP="003F28B1">
            <w:r w:rsidRPr="003F28B1">
              <w:t xml:space="preserve">Отечественная война 1812 г. </w:t>
            </w:r>
          </w:p>
          <w:p w:rsidR="003F28B1" w:rsidRPr="003F28B1" w:rsidRDefault="003F28B1" w:rsidP="003F28B1">
            <w:r w:rsidRPr="003F28B1">
              <w:t>Николаевское самодержавие: государственный консерватизм</w:t>
            </w:r>
          </w:p>
          <w:p w:rsidR="003F28B1" w:rsidRPr="003F28B1" w:rsidRDefault="003F28B1" w:rsidP="003F28B1">
            <w:r w:rsidRPr="003F28B1">
              <w:t xml:space="preserve">Крепостнический социум. Деревня и город </w:t>
            </w:r>
          </w:p>
          <w:p w:rsidR="003F28B1" w:rsidRPr="003F28B1" w:rsidRDefault="003F28B1" w:rsidP="003F28B1">
            <w:r w:rsidRPr="003F28B1">
              <w:t>Культурное пространство империи в первой половине XIX в.</w:t>
            </w:r>
          </w:p>
          <w:p w:rsidR="003F28B1" w:rsidRPr="003F28B1" w:rsidRDefault="003F28B1" w:rsidP="003F28B1">
            <w:r w:rsidRPr="003F28B1">
              <w:t xml:space="preserve">Пространство империи: этнокультурный облик страны </w:t>
            </w:r>
          </w:p>
          <w:p w:rsidR="003F28B1" w:rsidRPr="003F28B1" w:rsidRDefault="003F28B1" w:rsidP="003F28B1">
            <w:r w:rsidRPr="003F28B1">
              <w:t xml:space="preserve">Формирование гражданского правосознания. Основные течения общественной мысли </w:t>
            </w:r>
          </w:p>
          <w:p w:rsidR="003F28B1" w:rsidRPr="003F28B1" w:rsidRDefault="003F28B1" w:rsidP="003F28B1"/>
          <w:p w:rsidR="003F28B1" w:rsidRPr="003F28B1" w:rsidRDefault="003F28B1" w:rsidP="003F28B1">
            <w:r w:rsidRPr="003F28B1">
              <w:lastRenderedPageBreak/>
              <w:t>Россия в эпоху реформ</w:t>
            </w:r>
          </w:p>
          <w:p w:rsidR="003F28B1" w:rsidRPr="003F28B1" w:rsidRDefault="003F28B1" w:rsidP="003F28B1">
            <w:r w:rsidRPr="003F28B1">
              <w:t xml:space="preserve">Преобразования Александра II: социальная и правовая модернизация </w:t>
            </w:r>
          </w:p>
          <w:p w:rsidR="003F28B1" w:rsidRPr="003F28B1" w:rsidRDefault="003F28B1" w:rsidP="003F28B1">
            <w:r w:rsidRPr="003F28B1">
              <w:t xml:space="preserve">«Народное самодержавие» Александра III </w:t>
            </w:r>
          </w:p>
          <w:p w:rsidR="003F28B1" w:rsidRPr="003F28B1" w:rsidRDefault="003F28B1" w:rsidP="003F28B1">
            <w:r w:rsidRPr="003F28B1">
              <w:t xml:space="preserve">Пореформенный социум. Сельское хозяйство и промышленность </w:t>
            </w:r>
          </w:p>
          <w:p w:rsidR="003F28B1" w:rsidRPr="003F28B1" w:rsidRDefault="003F28B1" w:rsidP="003F28B1">
            <w:r w:rsidRPr="003F28B1">
              <w:t xml:space="preserve">Культурное пространство империи во второй половине XIX в. </w:t>
            </w:r>
          </w:p>
          <w:p w:rsidR="003F28B1" w:rsidRPr="003F28B1" w:rsidRDefault="003F28B1" w:rsidP="003F28B1">
            <w:r w:rsidRPr="003F28B1">
              <w:t xml:space="preserve">Этнокультурный облик империи </w:t>
            </w:r>
          </w:p>
          <w:p w:rsidR="003F28B1" w:rsidRPr="003F28B1" w:rsidRDefault="003F28B1" w:rsidP="003F28B1">
            <w:r w:rsidRPr="003F28B1">
              <w:t>Формирование гражданского общества и основные направления общественных движений</w:t>
            </w:r>
          </w:p>
          <w:p w:rsidR="003F28B1" w:rsidRPr="003F28B1" w:rsidRDefault="003F28B1" w:rsidP="003F28B1">
            <w:r w:rsidRPr="003F28B1">
              <w:t>Кризис империи в начале ХХ века</w:t>
            </w:r>
          </w:p>
          <w:p w:rsidR="003F28B1" w:rsidRPr="003F28B1" w:rsidRDefault="003F28B1" w:rsidP="003F28B1">
            <w:r w:rsidRPr="003F28B1">
              <w:t xml:space="preserve">Первая российская революция 1905-1907 гг. Начало парламентаризма </w:t>
            </w:r>
          </w:p>
          <w:p w:rsidR="003F28B1" w:rsidRPr="003F28B1" w:rsidRDefault="003F28B1" w:rsidP="003F28B1">
            <w:r w:rsidRPr="003F28B1">
              <w:t xml:space="preserve">Общество и власть после революции </w:t>
            </w:r>
          </w:p>
          <w:p w:rsidR="003F28B1" w:rsidRPr="003F28B1" w:rsidRDefault="003F28B1" w:rsidP="003F28B1">
            <w:r w:rsidRPr="003F28B1">
              <w:t>«Серебряный век» российской культуры</w:t>
            </w:r>
          </w:p>
          <w:p w:rsidR="003F28B1" w:rsidRPr="003F28B1" w:rsidRDefault="003F28B1" w:rsidP="003F28B1">
            <w:r w:rsidRPr="003F28B1">
              <w:t>Региональный компонент</w:t>
            </w:r>
          </w:p>
        </w:tc>
      </w:tr>
    </w:tbl>
    <w:p w:rsidR="003F28B1" w:rsidRPr="003F28B1" w:rsidRDefault="003F28B1" w:rsidP="003F28B1"/>
    <w:p w:rsidR="003F28B1" w:rsidRPr="003F28B1" w:rsidRDefault="003F28B1" w:rsidP="003F28B1">
      <w:bookmarkStart w:id="235" w:name="_Toc409691706"/>
      <w:bookmarkStart w:id="236" w:name="_Toc410654032"/>
      <w:bookmarkStart w:id="237" w:name="_Toc414553230"/>
      <w:r w:rsidRPr="003F28B1">
        <w:t>2.2.2.6. Обществознание</w:t>
      </w:r>
      <w:bookmarkEnd w:id="235"/>
      <w:bookmarkEnd w:id="236"/>
      <w:bookmarkEnd w:id="237"/>
    </w:p>
    <w:p w:rsidR="003F28B1" w:rsidRPr="003F28B1" w:rsidRDefault="003F28B1" w:rsidP="003F28B1">
      <w:r w:rsidRPr="003F28B1">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3F28B1" w:rsidRPr="003F28B1" w:rsidRDefault="003F28B1" w:rsidP="003F28B1">
      <w:r w:rsidRPr="003F28B1">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F28B1" w:rsidRPr="003F28B1" w:rsidRDefault="003F28B1" w:rsidP="003F28B1">
      <w:r w:rsidRPr="003F28B1">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F28B1" w:rsidRPr="003F28B1" w:rsidRDefault="003F28B1" w:rsidP="003F28B1">
      <w:r w:rsidRPr="003F28B1">
        <w:lastRenderedPageBreak/>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F28B1" w:rsidRPr="003F28B1" w:rsidRDefault="003F28B1" w:rsidP="003F28B1"/>
    <w:p w:rsidR="003F28B1" w:rsidRPr="003F28B1" w:rsidRDefault="003F28B1" w:rsidP="003F28B1">
      <w:r w:rsidRPr="003F28B1">
        <w:t>Человек. Деятельность человека</w:t>
      </w:r>
    </w:p>
    <w:p w:rsidR="003F28B1" w:rsidRPr="003F28B1" w:rsidRDefault="003F28B1" w:rsidP="003F28B1">
      <w:r w:rsidRPr="003F28B1">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3F28B1" w:rsidRPr="003F28B1" w:rsidRDefault="003F28B1" w:rsidP="003F28B1">
      <w:r w:rsidRPr="003F28B1">
        <w:t>Общество</w:t>
      </w:r>
    </w:p>
    <w:p w:rsidR="003F28B1" w:rsidRPr="003F28B1" w:rsidRDefault="003F28B1" w:rsidP="003F28B1">
      <w:r w:rsidRPr="003F28B1">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3F28B1" w:rsidRPr="003F28B1" w:rsidRDefault="003F28B1" w:rsidP="003F28B1">
      <w:r w:rsidRPr="003F28B1">
        <w:t>Социальные нормы</w:t>
      </w:r>
    </w:p>
    <w:p w:rsidR="003F28B1" w:rsidRPr="003F28B1" w:rsidRDefault="003F28B1" w:rsidP="003F28B1">
      <w:r w:rsidRPr="003F28B1">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F28B1" w:rsidRPr="003F28B1" w:rsidRDefault="003F28B1" w:rsidP="003F28B1">
      <w:r w:rsidRPr="003F28B1">
        <w:t>Сфера духовной культуры</w:t>
      </w:r>
    </w:p>
    <w:p w:rsidR="003F28B1" w:rsidRPr="003F28B1" w:rsidRDefault="003F28B1" w:rsidP="003F28B1">
      <w:r w:rsidRPr="003F28B1">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3F28B1" w:rsidRPr="003F28B1" w:rsidRDefault="003F28B1" w:rsidP="003F28B1">
      <w:r w:rsidRPr="003F28B1">
        <w:lastRenderedPageBreak/>
        <w:t>Социальная сфера жизни общества</w:t>
      </w:r>
    </w:p>
    <w:p w:rsidR="003F28B1" w:rsidRPr="003F28B1" w:rsidRDefault="003F28B1" w:rsidP="003F28B1">
      <w:r w:rsidRPr="003F28B1">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3F28B1" w:rsidRPr="003F28B1" w:rsidRDefault="003F28B1" w:rsidP="003F28B1">
      <w:r w:rsidRPr="003F28B1">
        <w:t>Политическая сфера жизни общества</w:t>
      </w:r>
    </w:p>
    <w:p w:rsidR="003F28B1" w:rsidRPr="003F28B1" w:rsidRDefault="003F28B1" w:rsidP="003F28B1">
      <w:r w:rsidRPr="003F28B1">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3F28B1" w:rsidRPr="003F28B1" w:rsidRDefault="003F28B1" w:rsidP="003F28B1">
      <w:r w:rsidRPr="003F28B1">
        <w:t>Гражданин и государство</w:t>
      </w:r>
    </w:p>
    <w:p w:rsidR="003F28B1" w:rsidRPr="003F28B1" w:rsidRDefault="003F28B1" w:rsidP="003F28B1">
      <w:r w:rsidRPr="003F28B1">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3F28B1" w:rsidRPr="003F28B1" w:rsidRDefault="003F28B1" w:rsidP="003F28B1">
      <w:r w:rsidRPr="003F28B1">
        <w:t>Основы российского законодательства</w:t>
      </w:r>
    </w:p>
    <w:p w:rsidR="003F28B1" w:rsidRPr="003F28B1" w:rsidRDefault="003F28B1" w:rsidP="003F28B1">
      <w:r w:rsidRPr="003F28B1">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w:t>
      </w:r>
      <w:r w:rsidRPr="003F28B1">
        <w:lastRenderedPageBreak/>
        <w:t>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3F28B1" w:rsidRPr="003F28B1" w:rsidRDefault="003F28B1" w:rsidP="003F28B1">
      <w:r w:rsidRPr="003F28B1">
        <w:t>Экономика</w:t>
      </w:r>
    </w:p>
    <w:p w:rsidR="003F28B1" w:rsidRPr="003F28B1" w:rsidRDefault="003F28B1" w:rsidP="003F28B1">
      <w:r w:rsidRPr="003F28B1">
        <w:t xml:space="preserve">Понятие экономики. Роль экономики в жизни общества. Товары и услуги. Ресурсы и потребности, ограниченность ресурсов. Производство </w:t>
      </w:r>
      <w:r w:rsidRPr="003F28B1">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3F28B1" w:rsidRPr="003F28B1" w:rsidRDefault="003F28B1" w:rsidP="003F28B1">
      <w:r w:rsidRPr="003F28B1">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3F28B1" w:rsidRPr="003F28B1" w:rsidRDefault="003F28B1" w:rsidP="003F28B1"/>
    <w:p w:rsidR="003F28B1" w:rsidRPr="003F28B1" w:rsidRDefault="003F28B1" w:rsidP="003F28B1">
      <w:bookmarkStart w:id="238" w:name="_Toc409691707"/>
      <w:bookmarkStart w:id="239" w:name="_Toc410654033"/>
      <w:bookmarkStart w:id="240" w:name="_Toc414553231"/>
      <w:r w:rsidRPr="003F28B1">
        <w:t>2.2.2.7. География</w:t>
      </w:r>
      <w:bookmarkEnd w:id="238"/>
      <w:bookmarkEnd w:id="239"/>
      <w:bookmarkEnd w:id="240"/>
    </w:p>
    <w:p w:rsidR="003F28B1" w:rsidRPr="003F28B1" w:rsidRDefault="003F28B1" w:rsidP="003F28B1">
      <w:r w:rsidRPr="003F28B1">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F28B1" w:rsidRPr="003F28B1" w:rsidRDefault="003F28B1" w:rsidP="003F28B1">
      <w:r w:rsidRPr="003F28B1">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F28B1" w:rsidRPr="003F28B1" w:rsidRDefault="003F28B1" w:rsidP="003F28B1">
      <w:bookmarkStart w:id="241" w:name="h.3x8tuzt" w:colFirst="0" w:colLast="0"/>
      <w:bookmarkEnd w:id="241"/>
      <w:r w:rsidRPr="003F28B1">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F28B1" w:rsidRPr="003F28B1" w:rsidRDefault="003F28B1" w:rsidP="003F28B1">
      <w:r w:rsidRPr="003F28B1">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F28B1" w:rsidRPr="003F28B1" w:rsidRDefault="003F28B1" w:rsidP="003F28B1">
      <w:r w:rsidRPr="003F28B1">
        <w:t>Развитие географических знаний о Земле.</w:t>
      </w:r>
    </w:p>
    <w:p w:rsidR="003F28B1" w:rsidRPr="003F28B1" w:rsidRDefault="003F28B1" w:rsidP="003F28B1">
      <w:r w:rsidRPr="003F28B1">
        <w:t>Введение. Что изучает география.</w:t>
      </w:r>
    </w:p>
    <w:p w:rsidR="003F28B1" w:rsidRPr="003F28B1" w:rsidRDefault="003F28B1" w:rsidP="003F28B1">
      <w:r w:rsidRPr="003F28B1">
        <w:t>Представления о мире в древности (Древний Китай, Древний Египет, Древняя Греция, Древний Рим). Появление первых географических карт.</w:t>
      </w:r>
    </w:p>
    <w:p w:rsidR="003F28B1" w:rsidRPr="003F28B1" w:rsidRDefault="003F28B1" w:rsidP="003F28B1">
      <w:r w:rsidRPr="003F28B1">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3F28B1" w:rsidRPr="003F28B1" w:rsidRDefault="003F28B1" w:rsidP="003F28B1">
      <w:r w:rsidRPr="003F28B1">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3F28B1" w:rsidRPr="003F28B1" w:rsidRDefault="003F28B1" w:rsidP="003F28B1">
      <w:r w:rsidRPr="003F28B1">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3F28B1" w:rsidRPr="003F28B1" w:rsidRDefault="003F28B1" w:rsidP="003F28B1">
      <w:r w:rsidRPr="003F28B1">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3F28B1" w:rsidRPr="003F28B1" w:rsidRDefault="003F28B1" w:rsidP="003F28B1">
      <w:r w:rsidRPr="003F28B1">
        <w:t xml:space="preserve">Географические знания в современном мире. Современные географические методы исследования Земли. </w:t>
      </w:r>
    </w:p>
    <w:p w:rsidR="003F28B1" w:rsidRPr="003F28B1" w:rsidRDefault="003F28B1" w:rsidP="003F28B1"/>
    <w:p w:rsidR="003F28B1" w:rsidRPr="003F28B1" w:rsidRDefault="003F28B1" w:rsidP="003F28B1">
      <w:r w:rsidRPr="003F28B1">
        <w:t xml:space="preserve">Земля во Вселенной. Движения Земли и их следствия. </w:t>
      </w:r>
    </w:p>
    <w:p w:rsidR="003F28B1" w:rsidRPr="003F28B1" w:rsidRDefault="003F28B1" w:rsidP="003F28B1">
      <w:r w:rsidRPr="003F28B1">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3F28B1" w:rsidRPr="003F28B1" w:rsidRDefault="003F28B1" w:rsidP="003F28B1"/>
    <w:p w:rsidR="003F28B1" w:rsidRPr="003F28B1" w:rsidRDefault="003F28B1" w:rsidP="003F28B1">
      <w:r w:rsidRPr="003F28B1">
        <w:t xml:space="preserve">Изображение земной поверхности. </w:t>
      </w:r>
    </w:p>
    <w:p w:rsidR="003F28B1" w:rsidRPr="003F28B1" w:rsidRDefault="003F28B1" w:rsidP="003F28B1">
      <w:r w:rsidRPr="003F28B1">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w:t>
      </w:r>
      <w:r w:rsidRPr="003F28B1">
        <w:lastRenderedPageBreak/>
        <w:t>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F28B1" w:rsidRPr="003F28B1" w:rsidRDefault="003F28B1" w:rsidP="003F28B1"/>
    <w:p w:rsidR="003F28B1" w:rsidRPr="003F28B1" w:rsidRDefault="003F28B1" w:rsidP="003F28B1">
      <w:r w:rsidRPr="003F28B1">
        <w:t xml:space="preserve"> Природа Земли.</w:t>
      </w:r>
    </w:p>
    <w:p w:rsidR="003F28B1" w:rsidRPr="003F28B1" w:rsidRDefault="003F28B1" w:rsidP="003F28B1">
      <w:r w:rsidRPr="003F28B1">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3F28B1" w:rsidRPr="003F28B1" w:rsidRDefault="003F28B1" w:rsidP="003F28B1">
      <w:r w:rsidRPr="003F28B1">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3F28B1" w:rsidRPr="003F28B1" w:rsidRDefault="003F28B1" w:rsidP="003F28B1">
      <w:r w:rsidRPr="003F28B1">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3F28B1" w:rsidRPr="003F28B1" w:rsidRDefault="003F28B1" w:rsidP="003F28B1">
      <w:r w:rsidRPr="003F28B1">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3F28B1" w:rsidRPr="003F28B1" w:rsidRDefault="003F28B1" w:rsidP="003F28B1">
      <w:r w:rsidRPr="003F28B1">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3F28B1" w:rsidRPr="003F28B1" w:rsidRDefault="003F28B1" w:rsidP="003F28B1"/>
    <w:p w:rsidR="003F28B1" w:rsidRPr="003F28B1" w:rsidRDefault="003F28B1" w:rsidP="003F28B1">
      <w:r w:rsidRPr="003F28B1">
        <w:lastRenderedPageBreak/>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F28B1" w:rsidRPr="003F28B1" w:rsidRDefault="003F28B1" w:rsidP="003F28B1"/>
    <w:p w:rsidR="003F28B1" w:rsidRPr="003F28B1" w:rsidRDefault="003F28B1" w:rsidP="003F28B1">
      <w:r w:rsidRPr="003F28B1">
        <w:t xml:space="preserve">Человечество на Земле. </w:t>
      </w:r>
    </w:p>
    <w:p w:rsidR="003F28B1" w:rsidRPr="003F28B1" w:rsidRDefault="003F28B1" w:rsidP="003F28B1">
      <w:r w:rsidRPr="003F28B1">
        <w:t>Численность населения Земли. Расовый состав. Нации и народы планеты. Страны на карте мира.</w:t>
      </w:r>
    </w:p>
    <w:p w:rsidR="003F28B1" w:rsidRPr="003F28B1" w:rsidRDefault="003F28B1" w:rsidP="003F28B1"/>
    <w:p w:rsidR="003F28B1" w:rsidRPr="003F28B1" w:rsidRDefault="003F28B1" w:rsidP="003F28B1">
      <w:r w:rsidRPr="003F28B1">
        <w:t xml:space="preserve">Освоение Земли человеком. </w:t>
      </w:r>
    </w:p>
    <w:p w:rsidR="003F28B1" w:rsidRPr="003F28B1" w:rsidRDefault="003F28B1" w:rsidP="003F28B1">
      <w:r w:rsidRPr="003F28B1">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3F28B1" w:rsidRPr="003F28B1" w:rsidRDefault="003F28B1" w:rsidP="003F28B1">
      <w:r w:rsidRPr="003F28B1">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3F28B1" w:rsidRPr="003F28B1" w:rsidRDefault="003F28B1" w:rsidP="003F28B1">
      <w:r w:rsidRPr="003F28B1">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F28B1" w:rsidRPr="003F28B1" w:rsidRDefault="003F28B1" w:rsidP="003F28B1">
      <w:r w:rsidRPr="003F28B1">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3F28B1" w:rsidRPr="003F28B1" w:rsidRDefault="003F28B1" w:rsidP="003F28B1">
      <w:r w:rsidRPr="003F28B1">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3F28B1" w:rsidRPr="003F28B1" w:rsidRDefault="003F28B1" w:rsidP="003F28B1">
      <w:r w:rsidRPr="003F28B1">
        <w:t>Описание и нанесение на контурную карту географических объектов одного из изученных маршрутов.</w:t>
      </w:r>
    </w:p>
    <w:p w:rsidR="003F28B1" w:rsidRPr="003F28B1" w:rsidRDefault="003F28B1" w:rsidP="003F28B1"/>
    <w:p w:rsidR="003F28B1" w:rsidRPr="003F28B1" w:rsidRDefault="003F28B1" w:rsidP="003F28B1">
      <w:r w:rsidRPr="003F28B1">
        <w:t>Главные закономерности природы Земли.</w:t>
      </w:r>
    </w:p>
    <w:p w:rsidR="003F28B1" w:rsidRPr="003F28B1" w:rsidRDefault="003F28B1" w:rsidP="003F28B1">
      <w:r w:rsidRPr="003F28B1">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3F28B1" w:rsidRPr="003F28B1" w:rsidRDefault="003F28B1" w:rsidP="003F28B1">
      <w:r w:rsidRPr="003F28B1">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w:t>
      </w:r>
      <w:r w:rsidRPr="003F28B1">
        <w:lastRenderedPageBreak/>
        <w:t>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F28B1" w:rsidRPr="003F28B1" w:rsidRDefault="003F28B1" w:rsidP="003F28B1">
      <w:r w:rsidRPr="003F28B1">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F28B1" w:rsidRPr="003F28B1" w:rsidRDefault="003F28B1" w:rsidP="003F28B1">
      <w:r w:rsidRPr="003F28B1">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F28B1" w:rsidRPr="003F28B1" w:rsidRDefault="003F28B1" w:rsidP="003F28B1"/>
    <w:p w:rsidR="003F28B1" w:rsidRPr="003F28B1" w:rsidRDefault="003F28B1" w:rsidP="003F28B1">
      <w:r w:rsidRPr="003F28B1">
        <w:t>Характеристика материков Земли.</w:t>
      </w:r>
    </w:p>
    <w:p w:rsidR="003F28B1" w:rsidRPr="003F28B1" w:rsidRDefault="003F28B1" w:rsidP="003F28B1">
      <w:r w:rsidRPr="003F28B1">
        <w:t xml:space="preserve">Южные материки. Особенности южных материков Земли. </w:t>
      </w:r>
    </w:p>
    <w:p w:rsidR="003F28B1" w:rsidRPr="003F28B1" w:rsidRDefault="003F28B1" w:rsidP="003F28B1">
      <w:r w:rsidRPr="003F28B1">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F28B1" w:rsidRPr="003F28B1" w:rsidRDefault="003F28B1" w:rsidP="003F28B1">
      <w:r w:rsidRPr="003F28B1">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F28B1" w:rsidRPr="003F28B1" w:rsidRDefault="003F28B1" w:rsidP="003F28B1">
      <w:r w:rsidRPr="003F28B1">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F28B1" w:rsidRPr="003F28B1" w:rsidRDefault="003F28B1" w:rsidP="003F28B1">
      <w:r w:rsidRPr="003F28B1">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F28B1" w:rsidRPr="003F28B1" w:rsidRDefault="003F28B1" w:rsidP="003F28B1">
      <w:r w:rsidRPr="003F28B1">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F28B1" w:rsidRPr="003F28B1" w:rsidRDefault="003F28B1" w:rsidP="003F28B1">
      <w:r w:rsidRPr="003F28B1">
        <w:t>Австралия и Океания. Географическое положение, история исследования, особенности природы материка. Эндемики.</w:t>
      </w:r>
    </w:p>
    <w:p w:rsidR="003F28B1" w:rsidRPr="003F28B1" w:rsidRDefault="003F28B1" w:rsidP="003F28B1">
      <w:r w:rsidRPr="003F28B1">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F28B1" w:rsidRPr="003F28B1" w:rsidRDefault="003F28B1" w:rsidP="003F28B1">
      <w:r w:rsidRPr="003F28B1">
        <w:lastRenderedPageBreak/>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F28B1" w:rsidRPr="003F28B1" w:rsidRDefault="003F28B1" w:rsidP="003F28B1">
      <w:r w:rsidRPr="003F28B1">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F28B1" w:rsidRPr="003F28B1" w:rsidRDefault="003F28B1" w:rsidP="003F28B1">
      <w:r w:rsidRPr="003F28B1">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F28B1" w:rsidRPr="003F28B1" w:rsidRDefault="003F28B1" w:rsidP="003F28B1">
      <w:r w:rsidRPr="003F28B1">
        <w:t>Северные материки. Особенности северных материков Земли.</w:t>
      </w:r>
    </w:p>
    <w:p w:rsidR="003F28B1" w:rsidRPr="003F28B1" w:rsidRDefault="003F28B1" w:rsidP="003F28B1">
      <w:r w:rsidRPr="003F28B1">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F28B1" w:rsidRPr="003F28B1" w:rsidRDefault="003F28B1" w:rsidP="003F28B1">
      <w:r w:rsidRPr="003F28B1">
        <w:t>Характеристика двух стран материка: Канады и Мексики. Описание США – как одной из ведущих стран современного мира.</w:t>
      </w:r>
    </w:p>
    <w:p w:rsidR="003F28B1" w:rsidRPr="003F28B1" w:rsidRDefault="003F28B1" w:rsidP="003F28B1">
      <w:r w:rsidRPr="003F28B1">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F28B1" w:rsidRPr="003F28B1" w:rsidRDefault="003F28B1" w:rsidP="003F28B1">
      <w:r w:rsidRPr="003F28B1">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F28B1" w:rsidRPr="003F28B1" w:rsidRDefault="003F28B1" w:rsidP="003F28B1">
      <w:r w:rsidRPr="003F28B1">
        <w:t>Страны Средней Европы (население, образ жизни и культура региона, высокое развитие стран региона, один из главных центров мировой экономики).</w:t>
      </w:r>
    </w:p>
    <w:p w:rsidR="003F28B1" w:rsidRPr="003F28B1" w:rsidRDefault="003F28B1" w:rsidP="003F28B1">
      <w:r w:rsidRPr="003F28B1">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F28B1" w:rsidRPr="003F28B1" w:rsidRDefault="003F28B1" w:rsidP="003F28B1">
      <w:r w:rsidRPr="003F28B1">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F28B1" w:rsidRPr="003F28B1" w:rsidRDefault="003F28B1" w:rsidP="003F28B1">
      <w:r w:rsidRPr="003F28B1">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F28B1" w:rsidRPr="003F28B1" w:rsidRDefault="003F28B1" w:rsidP="003F28B1">
      <w:r w:rsidRPr="003F28B1">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F28B1" w:rsidRPr="003F28B1" w:rsidRDefault="003F28B1" w:rsidP="003F28B1">
      <w:r w:rsidRPr="003F28B1">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F28B1" w:rsidRPr="003F28B1" w:rsidRDefault="003F28B1" w:rsidP="003F28B1">
      <w:r w:rsidRPr="003F28B1">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F28B1" w:rsidRPr="003F28B1" w:rsidRDefault="003F28B1" w:rsidP="003F28B1">
      <w:r w:rsidRPr="003F28B1">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F28B1" w:rsidRPr="003F28B1" w:rsidRDefault="003F28B1" w:rsidP="003F28B1"/>
    <w:p w:rsidR="003F28B1" w:rsidRPr="003F28B1" w:rsidRDefault="003F28B1" w:rsidP="003F28B1">
      <w:r w:rsidRPr="003F28B1">
        <w:t xml:space="preserve">Взаимодействие природы и общества. </w:t>
      </w:r>
    </w:p>
    <w:p w:rsidR="003F28B1" w:rsidRPr="003F28B1" w:rsidRDefault="003F28B1" w:rsidP="003F28B1">
      <w:r w:rsidRPr="003F28B1">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3F28B1" w:rsidRPr="003F28B1" w:rsidRDefault="003F28B1" w:rsidP="003F28B1"/>
    <w:p w:rsidR="003F28B1" w:rsidRPr="003F28B1" w:rsidRDefault="003F28B1" w:rsidP="003F28B1">
      <w:r w:rsidRPr="003F28B1">
        <w:t xml:space="preserve">Территория России на карте мира. </w:t>
      </w:r>
    </w:p>
    <w:p w:rsidR="003F28B1" w:rsidRPr="003F28B1" w:rsidRDefault="003F28B1" w:rsidP="003F28B1">
      <w:r w:rsidRPr="003F28B1">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3F28B1" w:rsidRPr="003F28B1" w:rsidRDefault="003F28B1" w:rsidP="003F28B1"/>
    <w:p w:rsidR="003F28B1" w:rsidRPr="003F28B1" w:rsidRDefault="003F28B1" w:rsidP="003F28B1">
      <w:r w:rsidRPr="003F28B1">
        <w:t>Общая характеристика природы России.</w:t>
      </w:r>
    </w:p>
    <w:p w:rsidR="003F28B1" w:rsidRPr="003F28B1" w:rsidRDefault="003F28B1" w:rsidP="003F28B1">
      <w:r w:rsidRPr="003F28B1">
        <w:t xml:space="preserve">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w:t>
      </w:r>
      <w:r w:rsidRPr="003F28B1">
        <w:lastRenderedPageBreak/>
        <w:t>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F28B1" w:rsidRPr="003F28B1" w:rsidRDefault="003F28B1" w:rsidP="003F28B1">
      <w:r w:rsidRPr="003F28B1">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F28B1" w:rsidRPr="003F28B1" w:rsidRDefault="003F28B1" w:rsidP="003F28B1">
      <w:r w:rsidRPr="003F28B1">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3F28B1" w:rsidRPr="003F28B1" w:rsidRDefault="003F28B1" w:rsidP="003F28B1">
      <w:r w:rsidRPr="003F28B1">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F28B1" w:rsidRPr="003F28B1" w:rsidRDefault="003F28B1" w:rsidP="003F28B1">
      <w:r w:rsidRPr="003F28B1">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3F28B1" w:rsidRPr="003F28B1" w:rsidRDefault="003F28B1" w:rsidP="003F28B1"/>
    <w:p w:rsidR="003F28B1" w:rsidRPr="003F28B1" w:rsidRDefault="003F28B1" w:rsidP="003F28B1">
      <w:r w:rsidRPr="003F28B1">
        <w:t>Природно-территориальные комплексы России.</w:t>
      </w:r>
    </w:p>
    <w:p w:rsidR="003F28B1" w:rsidRPr="003F28B1" w:rsidRDefault="003F28B1" w:rsidP="003F28B1">
      <w:r w:rsidRPr="003F28B1">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F28B1" w:rsidRPr="003F28B1" w:rsidRDefault="003F28B1" w:rsidP="003F28B1">
      <w:r w:rsidRPr="003F28B1">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F28B1" w:rsidRPr="003F28B1" w:rsidRDefault="003F28B1" w:rsidP="003F28B1">
      <w:r w:rsidRPr="003F28B1">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F28B1" w:rsidRPr="003F28B1" w:rsidRDefault="003F28B1" w:rsidP="003F28B1">
      <w:r w:rsidRPr="003F28B1">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F28B1" w:rsidRPr="003F28B1" w:rsidRDefault="003F28B1" w:rsidP="003F28B1">
      <w:r w:rsidRPr="003F28B1">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F28B1" w:rsidRPr="003F28B1" w:rsidRDefault="003F28B1" w:rsidP="003F28B1">
      <w:r w:rsidRPr="003F28B1">
        <w:lastRenderedPageBreak/>
        <w:t xml:space="preserve">Южные моря России: история освоения, особенности природы морей, ресурсы, значение. </w:t>
      </w:r>
    </w:p>
    <w:p w:rsidR="003F28B1" w:rsidRPr="003F28B1" w:rsidRDefault="003F28B1" w:rsidP="003F28B1">
      <w:r w:rsidRPr="003F28B1">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F28B1" w:rsidRPr="003F28B1" w:rsidRDefault="003F28B1" w:rsidP="003F28B1">
      <w:r w:rsidRPr="003F28B1">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F28B1" w:rsidRPr="003F28B1" w:rsidRDefault="003F28B1" w:rsidP="003F28B1">
      <w:r w:rsidRPr="003F28B1">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F28B1" w:rsidRPr="003F28B1" w:rsidRDefault="003F28B1" w:rsidP="003F28B1">
      <w:r w:rsidRPr="003F28B1">
        <w:t>Урал (изменение природных особенностей с запада на восток, с севера на юг).</w:t>
      </w:r>
    </w:p>
    <w:p w:rsidR="003F28B1" w:rsidRPr="003F28B1" w:rsidRDefault="003F28B1" w:rsidP="003F28B1">
      <w:r w:rsidRPr="003F28B1">
        <w:t>Обобщение знаний по особенностям природы европейской части России.</w:t>
      </w:r>
    </w:p>
    <w:p w:rsidR="003F28B1" w:rsidRPr="003F28B1" w:rsidRDefault="003F28B1" w:rsidP="003F28B1">
      <w:r w:rsidRPr="003F28B1">
        <w:t xml:space="preserve">Моря Северного Ледовитого океана: история освоения, особенности природы морей, ресурсы, значение. Северный морской путь. </w:t>
      </w:r>
    </w:p>
    <w:p w:rsidR="003F28B1" w:rsidRPr="003F28B1" w:rsidRDefault="003F28B1" w:rsidP="003F28B1">
      <w:r w:rsidRPr="003F28B1">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F28B1" w:rsidRPr="003F28B1" w:rsidRDefault="003F28B1" w:rsidP="003F28B1">
      <w:r w:rsidRPr="003F28B1">
        <w:t>Западная Сибирь: природные ресурсы, проблемы рационального использования и экологические проблемы.</w:t>
      </w:r>
    </w:p>
    <w:p w:rsidR="003F28B1" w:rsidRPr="003F28B1" w:rsidRDefault="003F28B1" w:rsidP="003F28B1">
      <w:r w:rsidRPr="003F28B1">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F28B1" w:rsidRPr="003F28B1" w:rsidRDefault="003F28B1" w:rsidP="003F28B1">
      <w:r w:rsidRPr="003F28B1">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F28B1" w:rsidRPr="003F28B1" w:rsidRDefault="003F28B1" w:rsidP="003F28B1">
      <w:r w:rsidRPr="003F28B1">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F28B1" w:rsidRPr="003F28B1" w:rsidRDefault="003F28B1" w:rsidP="003F28B1">
      <w:r w:rsidRPr="003F28B1">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F28B1" w:rsidRPr="003F28B1" w:rsidRDefault="003F28B1" w:rsidP="003F28B1">
      <w:r w:rsidRPr="003F28B1">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F28B1" w:rsidRPr="003F28B1" w:rsidRDefault="003F28B1" w:rsidP="003F28B1">
      <w:r w:rsidRPr="003F28B1">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F28B1" w:rsidRPr="003F28B1" w:rsidRDefault="003F28B1" w:rsidP="003F28B1">
      <w:r w:rsidRPr="003F28B1">
        <w:lastRenderedPageBreak/>
        <w:t xml:space="preserve">Чукотка, Приамурье, Приморье (географическое положение, история исследования, особенности природы). </w:t>
      </w:r>
    </w:p>
    <w:p w:rsidR="003F28B1" w:rsidRPr="003F28B1" w:rsidRDefault="003F28B1" w:rsidP="003F28B1">
      <w:r w:rsidRPr="003F28B1">
        <w:t>Камчатка, Сахалин, Курильские острова (географическое положение, история исследования, особенности природы).</w:t>
      </w:r>
    </w:p>
    <w:p w:rsidR="003F28B1" w:rsidRPr="003F28B1" w:rsidRDefault="003F28B1" w:rsidP="003F28B1"/>
    <w:p w:rsidR="003F28B1" w:rsidRPr="003F28B1" w:rsidRDefault="003F28B1" w:rsidP="003F28B1">
      <w:r w:rsidRPr="003F28B1">
        <w:t xml:space="preserve">Население России. </w:t>
      </w:r>
    </w:p>
    <w:p w:rsidR="003F28B1" w:rsidRPr="003F28B1" w:rsidRDefault="003F28B1" w:rsidP="003F28B1">
      <w:r w:rsidRPr="003F28B1">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3F28B1" w:rsidRPr="003F28B1" w:rsidRDefault="003F28B1" w:rsidP="003F28B1"/>
    <w:p w:rsidR="003F28B1" w:rsidRPr="003F28B1" w:rsidRDefault="003F28B1" w:rsidP="003F28B1">
      <w:r w:rsidRPr="003F28B1">
        <w:t>География своей местности.</w:t>
      </w:r>
    </w:p>
    <w:p w:rsidR="003F28B1" w:rsidRPr="003F28B1" w:rsidRDefault="003F28B1" w:rsidP="003F28B1">
      <w:r w:rsidRPr="003F28B1">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F28B1" w:rsidRPr="003F28B1" w:rsidRDefault="003F28B1" w:rsidP="003F28B1"/>
    <w:p w:rsidR="003F28B1" w:rsidRPr="003F28B1" w:rsidRDefault="003F28B1" w:rsidP="003F28B1">
      <w:r w:rsidRPr="003F28B1">
        <w:t>Хозяйство России.</w:t>
      </w:r>
    </w:p>
    <w:p w:rsidR="003F28B1" w:rsidRPr="003F28B1" w:rsidRDefault="003F28B1" w:rsidP="003F28B1">
      <w:r w:rsidRPr="003F28B1">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F28B1" w:rsidRPr="003F28B1" w:rsidRDefault="003F28B1" w:rsidP="003F28B1">
      <w:r w:rsidRPr="003F28B1">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w:t>
      </w:r>
      <w:r w:rsidRPr="003F28B1">
        <w:lastRenderedPageBreak/>
        <w:t>телекоммуникационных сетей. Сфера обслуживания. Рекреационное хозяйство. Территориальное (географическое) разделение труда.</w:t>
      </w:r>
    </w:p>
    <w:p w:rsidR="003F28B1" w:rsidRPr="003F28B1" w:rsidRDefault="003F28B1" w:rsidP="003F28B1">
      <w:r w:rsidRPr="003F28B1">
        <w:t xml:space="preserve">Хозяйство своей местности. </w:t>
      </w:r>
    </w:p>
    <w:p w:rsidR="003F28B1" w:rsidRPr="003F28B1" w:rsidRDefault="003F28B1" w:rsidP="003F28B1">
      <w:r w:rsidRPr="003F28B1">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F28B1" w:rsidRPr="003F28B1" w:rsidRDefault="003F28B1" w:rsidP="003F28B1"/>
    <w:p w:rsidR="003F28B1" w:rsidRPr="003F28B1" w:rsidRDefault="003F28B1" w:rsidP="003F28B1">
      <w:r w:rsidRPr="003F28B1">
        <w:t>Районы России.</w:t>
      </w:r>
    </w:p>
    <w:p w:rsidR="003F28B1" w:rsidRPr="003F28B1" w:rsidRDefault="003F28B1" w:rsidP="003F28B1">
      <w:r w:rsidRPr="003F28B1">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F28B1" w:rsidRPr="003F28B1" w:rsidRDefault="003F28B1" w:rsidP="003F28B1">
      <w:r w:rsidRPr="003F28B1">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3F28B1" w:rsidRPr="003F28B1" w:rsidRDefault="003F28B1" w:rsidP="003F28B1">
      <w:r w:rsidRPr="003F28B1">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F28B1" w:rsidRPr="003F28B1" w:rsidRDefault="003F28B1" w:rsidP="003F28B1">
      <w:r w:rsidRPr="003F28B1">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F28B1" w:rsidRPr="003F28B1" w:rsidRDefault="003F28B1" w:rsidP="003F28B1">
      <w:r w:rsidRPr="003F28B1">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F28B1" w:rsidRPr="003F28B1" w:rsidRDefault="003F28B1" w:rsidP="003F28B1">
      <w:r w:rsidRPr="003F28B1">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F28B1" w:rsidRPr="003F28B1" w:rsidRDefault="003F28B1" w:rsidP="003F28B1">
      <w:r w:rsidRPr="003F28B1">
        <w:t>Моря Атлантического океана, омывающие Россию: транспортное значение, ресурсы.</w:t>
      </w:r>
    </w:p>
    <w:p w:rsidR="003F28B1" w:rsidRPr="003F28B1" w:rsidRDefault="003F28B1" w:rsidP="003F28B1">
      <w:r w:rsidRPr="003F28B1">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28B1" w:rsidRPr="003F28B1" w:rsidRDefault="003F28B1" w:rsidP="003F28B1">
      <w:r w:rsidRPr="003F28B1">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28B1" w:rsidRPr="003F28B1" w:rsidRDefault="003F28B1" w:rsidP="003F28B1">
      <w:r w:rsidRPr="003F28B1">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F28B1" w:rsidRPr="003F28B1" w:rsidRDefault="003F28B1" w:rsidP="003F28B1">
      <w:r w:rsidRPr="003F28B1">
        <w:lastRenderedPageBreak/>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F28B1" w:rsidRPr="003F28B1" w:rsidRDefault="003F28B1" w:rsidP="003F28B1">
      <w:r w:rsidRPr="003F28B1">
        <w:t>Южные моря России: транспортное значение, ресурсы.</w:t>
      </w:r>
    </w:p>
    <w:p w:rsidR="003F28B1" w:rsidRPr="003F28B1" w:rsidRDefault="003F28B1" w:rsidP="003F28B1">
      <w:r w:rsidRPr="003F28B1">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28B1" w:rsidRPr="003F28B1" w:rsidRDefault="003F28B1" w:rsidP="003F28B1">
      <w:r w:rsidRPr="003F28B1">
        <w:t xml:space="preserve">Азиатская часть России. </w:t>
      </w:r>
    </w:p>
    <w:p w:rsidR="003F28B1" w:rsidRPr="003F28B1" w:rsidRDefault="003F28B1" w:rsidP="003F28B1">
      <w:r w:rsidRPr="003F28B1">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28B1" w:rsidRPr="003F28B1" w:rsidRDefault="003F28B1" w:rsidP="003F28B1">
      <w:r w:rsidRPr="003F28B1">
        <w:t>Моря Северного Ледовитого океана: транспортное значение, ресурсы.</w:t>
      </w:r>
    </w:p>
    <w:p w:rsidR="003F28B1" w:rsidRPr="003F28B1" w:rsidRDefault="003F28B1" w:rsidP="003F28B1">
      <w:r w:rsidRPr="003F28B1">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28B1" w:rsidRPr="003F28B1" w:rsidRDefault="003F28B1" w:rsidP="003F28B1">
      <w:r w:rsidRPr="003F28B1">
        <w:t>Моря Тихого океана: транспортное значение, ресурсы.</w:t>
      </w:r>
    </w:p>
    <w:p w:rsidR="003F28B1" w:rsidRPr="003F28B1" w:rsidRDefault="003F28B1" w:rsidP="003F28B1">
      <w:r w:rsidRPr="003F28B1">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F28B1" w:rsidRPr="003F28B1" w:rsidRDefault="003F28B1" w:rsidP="003F28B1"/>
    <w:p w:rsidR="003F28B1" w:rsidRPr="003F28B1" w:rsidRDefault="003F28B1" w:rsidP="003F28B1">
      <w:r w:rsidRPr="003F28B1">
        <w:t xml:space="preserve">Россия в мире. </w:t>
      </w:r>
    </w:p>
    <w:p w:rsidR="003F28B1" w:rsidRPr="003F28B1" w:rsidRDefault="003F28B1" w:rsidP="003F28B1">
      <w:r w:rsidRPr="003F28B1">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F28B1" w:rsidRPr="003F28B1" w:rsidRDefault="003F28B1" w:rsidP="003F28B1">
      <w:r w:rsidRPr="003F28B1">
        <w:t>Примерные темы практических работ</w:t>
      </w:r>
    </w:p>
    <w:p w:rsidR="003F28B1" w:rsidRPr="003F28B1" w:rsidRDefault="003F28B1" w:rsidP="003F28B1">
      <w:r w:rsidRPr="003F28B1">
        <w:t>Работа с картой «Имена на карте».</w:t>
      </w:r>
    </w:p>
    <w:p w:rsidR="003F28B1" w:rsidRPr="003F28B1" w:rsidRDefault="003F28B1" w:rsidP="003F28B1">
      <w:r w:rsidRPr="003F28B1">
        <w:t>Описание и нанесение на контурную карту географических объектов изученных маршрутов путешественников.</w:t>
      </w:r>
    </w:p>
    <w:p w:rsidR="003F28B1" w:rsidRPr="003F28B1" w:rsidRDefault="003F28B1" w:rsidP="003F28B1">
      <w:r w:rsidRPr="003F28B1">
        <w:t>Определение зенитального положения Солнца в разные периоды года.</w:t>
      </w:r>
    </w:p>
    <w:p w:rsidR="003F28B1" w:rsidRPr="003F28B1" w:rsidRDefault="003F28B1" w:rsidP="003F28B1">
      <w:r w:rsidRPr="003F28B1">
        <w:t>Определение координат географических объектов по карте.</w:t>
      </w:r>
    </w:p>
    <w:p w:rsidR="003F28B1" w:rsidRPr="003F28B1" w:rsidRDefault="003F28B1" w:rsidP="003F28B1">
      <w:r w:rsidRPr="003F28B1">
        <w:t>Определение положения объектов относительно друг друга:</w:t>
      </w:r>
    </w:p>
    <w:p w:rsidR="003F28B1" w:rsidRPr="003F28B1" w:rsidRDefault="003F28B1" w:rsidP="003F28B1">
      <w:r w:rsidRPr="003F28B1">
        <w:t>Определение направлений и расстояний по глобусу и карте.</w:t>
      </w:r>
    </w:p>
    <w:p w:rsidR="003F28B1" w:rsidRPr="003F28B1" w:rsidRDefault="003F28B1" w:rsidP="003F28B1">
      <w:r w:rsidRPr="003F28B1">
        <w:t>Определение высот и глубин географических объектов с использованием шкалы высот и глубин.</w:t>
      </w:r>
    </w:p>
    <w:p w:rsidR="003F28B1" w:rsidRPr="003F28B1" w:rsidRDefault="003F28B1" w:rsidP="003F28B1">
      <w:r w:rsidRPr="003F28B1">
        <w:lastRenderedPageBreak/>
        <w:t>Определение азимута.</w:t>
      </w:r>
    </w:p>
    <w:p w:rsidR="003F28B1" w:rsidRPr="003F28B1" w:rsidRDefault="003F28B1" w:rsidP="003F28B1">
      <w:r w:rsidRPr="003F28B1">
        <w:t>Ориентирование на местности.</w:t>
      </w:r>
    </w:p>
    <w:p w:rsidR="003F28B1" w:rsidRPr="003F28B1" w:rsidRDefault="003F28B1" w:rsidP="003F28B1">
      <w:r w:rsidRPr="003F28B1">
        <w:t>Составление плана местности.</w:t>
      </w:r>
    </w:p>
    <w:p w:rsidR="003F28B1" w:rsidRPr="003F28B1" w:rsidRDefault="003F28B1" w:rsidP="003F28B1">
      <w:r w:rsidRPr="003F28B1">
        <w:t>Работа с коллекциями минералов, горных пород, полезных ископаемых.</w:t>
      </w:r>
    </w:p>
    <w:p w:rsidR="003F28B1" w:rsidRPr="003F28B1" w:rsidRDefault="003F28B1" w:rsidP="003F28B1">
      <w:r w:rsidRPr="003F28B1">
        <w:t>Работа с картографическими источниками: нанесение элементов рельефа.</w:t>
      </w:r>
    </w:p>
    <w:p w:rsidR="003F28B1" w:rsidRPr="003F28B1" w:rsidRDefault="003F28B1" w:rsidP="003F28B1">
      <w:r w:rsidRPr="003F28B1">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F28B1" w:rsidRPr="003F28B1" w:rsidRDefault="003F28B1" w:rsidP="003F28B1">
      <w:r w:rsidRPr="003F28B1">
        <w:t>Работа с картографическими источниками: нанесение объектов гидрографии.</w:t>
      </w:r>
    </w:p>
    <w:p w:rsidR="003F28B1" w:rsidRPr="003F28B1" w:rsidRDefault="003F28B1" w:rsidP="003F28B1">
      <w:r w:rsidRPr="003F28B1">
        <w:t>Описание объектов гидрографии.</w:t>
      </w:r>
    </w:p>
    <w:p w:rsidR="003F28B1" w:rsidRPr="003F28B1" w:rsidRDefault="003F28B1" w:rsidP="003F28B1">
      <w:r w:rsidRPr="003F28B1">
        <w:t>Ведение дневника погоды.</w:t>
      </w:r>
    </w:p>
    <w:p w:rsidR="003F28B1" w:rsidRPr="003F28B1" w:rsidRDefault="003F28B1" w:rsidP="003F28B1">
      <w:r w:rsidRPr="003F28B1">
        <w:t>Работа с метеоприборами (проведение наблюдений и измерений, фиксация результатов, обработка результатов наблюдений).</w:t>
      </w:r>
    </w:p>
    <w:p w:rsidR="003F28B1" w:rsidRPr="003F28B1" w:rsidRDefault="003F28B1" w:rsidP="003F28B1">
      <w:r w:rsidRPr="003F28B1">
        <w:t>Определение средних температур, амплитуды и построение графиков.</w:t>
      </w:r>
    </w:p>
    <w:p w:rsidR="003F28B1" w:rsidRPr="003F28B1" w:rsidRDefault="003F28B1" w:rsidP="003F28B1">
      <w:r w:rsidRPr="003F28B1">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F28B1" w:rsidRPr="003F28B1" w:rsidRDefault="003F28B1" w:rsidP="003F28B1">
      <w:r w:rsidRPr="003F28B1">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F28B1" w:rsidRPr="003F28B1" w:rsidRDefault="003F28B1" w:rsidP="003F28B1">
      <w:r w:rsidRPr="003F28B1">
        <w:t>Изучение природных комплексов своей местности.</w:t>
      </w:r>
    </w:p>
    <w:p w:rsidR="003F28B1" w:rsidRPr="003F28B1" w:rsidRDefault="003F28B1" w:rsidP="003F28B1">
      <w:r w:rsidRPr="003F28B1">
        <w:t>Описание основных компонентов природы океанов Земли.</w:t>
      </w:r>
    </w:p>
    <w:p w:rsidR="003F28B1" w:rsidRPr="003F28B1" w:rsidRDefault="003F28B1" w:rsidP="003F28B1">
      <w:r w:rsidRPr="003F28B1">
        <w:t>Создание презентационных материалов об океанах на основе различных источников информации.</w:t>
      </w:r>
    </w:p>
    <w:p w:rsidR="003F28B1" w:rsidRPr="003F28B1" w:rsidRDefault="003F28B1" w:rsidP="003F28B1">
      <w:r w:rsidRPr="003F28B1">
        <w:t>Описание основных компонентов природы материков Земли.</w:t>
      </w:r>
    </w:p>
    <w:p w:rsidR="003F28B1" w:rsidRPr="003F28B1" w:rsidRDefault="003F28B1" w:rsidP="003F28B1">
      <w:r w:rsidRPr="003F28B1">
        <w:t>Описание природных зон Земли.</w:t>
      </w:r>
    </w:p>
    <w:p w:rsidR="003F28B1" w:rsidRPr="003F28B1" w:rsidRDefault="003F28B1" w:rsidP="003F28B1">
      <w:r w:rsidRPr="003F28B1">
        <w:t>Создание презентационных материалов о материке на основе различных источников информации.</w:t>
      </w:r>
    </w:p>
    <w:p w:rsidR="003F28B1" w:rsidRPr="003F28B1" w:rsidRDefault="003F28B1" w:rsidP="003F28B1">
      <w:r w:rsidRPr="003F28B1">
        <w:t>Прогнозирование перспективных путей рационального природопользования.</w:t>
      </w:r>
    </w:p>
    <w:p w:rsidR="003F28B1" w:rsidRPr="003F28B1" w:rsidRDefault="003F28B1" w:rsidP="003F28B1">
      <w:r w:rsidRPr="003F28B1">
        <w:t>Определение ГП и оценка его влияния на природу и жизнь людей в России.</w:t>
      </w:r>
    </w:p>
    <w:p w:rsidR="003F28B1" w:rsidRPr="003F28B1" w:rsidRDefault="003F28B1" w:rsidP="003F28B1">
      <w:r w:rsidRPr="003F28B1">
        <w:t>Работа с картографическими источниками: нанесение особенностей географического положения России.</w:t>
      </w:r>
    </w:p>
    <w:p w:rsidR="003F28B1" w:rsidRPr="003F28B1" w:rsidRDefault="003F28B1" w:rsidP="003F28B1">
      <w:r w:rsidRPr="003F28B1">
        <w:t>Оценивание динамики изменения границ России и их значения.</w:t>
      </w:r>
    </w:p>
    <w:p w:rsidR="003F28B1" w:rsidRPr="003F28B1" w:rsidRDefault="003F28B1" w:rsidP="003F28B1">
      <w:r w:rsidRPr="003F28B1">
        <w:t>Написание эссе о роли русских землепроходцев и исследователей в освоении и изучении территории России.</w:t>
      </w:r>
    </w:p>
    <w:p w:rsidR="003F28B1" w:rsidRPr="003F28B1" w:rsidRDefault="003F28B1" w:rsidP="003F28B1">
      <w:r w:rsidRPr="003F28B1">
        <w:lastRenderedPageBreak/>
        <w:t>Решение задач на определение разницы во времени различных территорий России.</w:t>
      </w:r>
    </w:p>
    <w:p w:rsidR="003F28B1" w:rsidRPr="003F28B1" w:rsidRDefault="003F28B1" w:rsidP="003F28B1">
      <w:r w:rsidRPr="003F28B1">
        <w:t>Выявление взаимозависимостей тектонической структуры, формы рельефа, полезных ископаемых на территории России.</w:t>
      </w:r>
    </w:p>
    <w:p w:rsidR="003F28B1" w:rsidRPr="003F28B1" w:rsidRDefault="003F28B1" w:rsidP="003F28B1">
      <w:r w:rsidRPr="003F28B1">
        <w:t>Работа с картографическими источниками: нанесение элементов рельефа России.</w:t>
      </w:r>
    </w:p>
    <w:p w:rsidR="003F28B1" w:rsidRPr="003F28B1" w:rsidRDefault="003F28B1" w:rsidP="003F28B1">
      <w:r w:rsidRPr="003F28B1">
        <w:t>Описание элементов рельефа России.</w:t>
      </w:r>
    </w:p>
    <w:p w:rsidR="003F28B1" w:rsidRPr="003F28B1" w:rsidRDefault="003F28B1" w:rsidP="003F28B1">
      <w:r w:rsidRPr="003F28B1">
        <w:t>Построение профиля своей местности.</w:t>
      </w:r>
    </w:p>
    <w:p w:rsidR="003F28B1" w:rsidRPr="003F28B1" w:rsidRDefault="003F28B1" w:rsidP="003F28B1">
      <w:r w:rsidRPr="003F28B1">
        <w:t>Работа с картографическими источниками: нанесение объектов гидрографии России.</w:t>
      </w:r>
    </w:p>
    <w:p w:rsidR="003F28B1" w:rsidRPr="003F28B1" w:rsidRDefault="003F28B1" w:rsidP="003F28B1">
      <w:r w:rsidRPr="003F28B1">
        <w:t>Описание объектов гидрографии России.</w:t>
      </w:r>
    </w:p>
    <w:p w:rsidR="003F28B1" w:rsidRPr="003F28B1" w:rsidRDefault="003F28B1" w:rsidP="003F28B1">
      <w:r w:rsidRPr="003F28B1">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F28B1" w:rsidRPr="003F28B1" w:rsidRDefault="003F28B1" w:rsidP="003F28B1">
      <w:r w:rsidRPr="003F28B1">
        <w:t>Распределение количества осадков на территории России, работа с климатограммами.</w:t>
      </w:r>
    </w:p>
    <w:p w:rsidR="003F28B1" w:rsidRPr="003F28B1" w:rsidRDefault="003F28B1" w:rsidP="003F28B1">
      <w:r w:rsidRPr="003F28B1">
        <w:t>Описание характеристики климата своего региона.</w:t>
      </w:r>
    </w:p>
    <w:p w:rsidR="003F28B1" w:rsidRPr="003F28B1" w:rsidRDefault="003F28B1" w:rsidP="003F28B1">
      <w:r w:rsidRPr="003F28B1">
        <w:t>Составление прогноза погоды на основе различных</w:t>
      </w:r>
      <w:r w:rsidRPr="003F28B1">
        <w:tab/>
        <w:t>источников информации.</w:t>
      </w:r>
    </w:p>
    <w:p w:rsidR="003F28B1" w:rsidRPr="003F28B1" w:rsidRDefault="003F28B1" w:rsidP="003F28B1">
      <w:r w:rsidRPr="003F28B1">
        <w:t>Описание основных компонентов природы России.</w:t>
      </w:r>
    </w:p>
    <w:p w:rsidR="003F28B1" w:rsidRPr="003F28B1" w:rsidRDefault="003F28B1" w:rsidP="003F28B1">
      <w:r w:rsidRPr="003F28B1">
        <w:t>Создание презентационных материалов о природе России на основе различных источников информации.</w:t>
      </w:r>
    </w:p>
    <w:p w:rsidR="003F28B1" w:rsidRPr="003F28B1" w:rsidRDefault="003F28B1" w:rsidP="003F28B1">
      <w:r w:rsidRPr="003F28B1">
        <w:t>Сравнение особенностей природы отдельных регионов страны.</w:t>
      </w:r>
    </w:p>
    <w:p w:rsidR="003F28B1" w:rsidRPr="003F28B1" w:rsidRDefault="003F28B1" w:rsidP="003F28B1">
      <w:r w:rsidRPr="003F28B1">
        <w:t>Определение видов особо охраняемых природных территорий России и их особенностей.</w:t>
      </w:r>
    </w:p>
    <w:p w:rsidR="003F28B1" w:rsidRPr="003F28B1" w:rsidRDefault="003F28B1" w:rsidP="003F28B1">
      <w:r w:rsidRPr="003F28B1">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F28B1" w:rsidRPr="003F28B1" w:rsidRDefault="003F28B1" w:rsidP="003F28B1">
      <w:r w:rsidRPr="003F28B1">
        <w:t>Определение особенностей размещения крупных народов России.</w:t>
      </w:r>
    </w:p>
    <w:p w:rsidR="003F28B1" w:rsidRPr="003F28B1" w:rsidRDefault="003F28B1" w:rsidP="003F28B1">
      <w:r w:rsidRPr="003F28B1">
        <w:t>Определение, вычисление и сравнение показателей естественного прироста населения в разных частях России.</w:t>
      </w:r>
    </w:p>
    <w:p w:rsidR="003F28B1" w:rsidRPr="003F28B1" w:rsidRDefault="003F28B1" w:rsidP="003F28B1">
      <w:r w:rsidRPr="003F28B1">
        <w:t>Чтение и анализ половозрастных пирамид.</w:t>
      </w:r>
    </w:p>
    <w:p w:rsidR="003F28B1" w:rsidRPr="003F28B1" w:rsidRDefault="003F28B1" w:rsidP="003F28B1">
      <w:r w:rsidRPr="003F28B1">
        <w:t>Оценивание демографической ситуации России и отдельных ее территорий.</w:t>
      </w:r>
    </w:p>
    <w:p w:rsidR="003F28B1" w:rsidRPr="003F28B1" w:rsidRDefault="003F28B1" w:rsidP="003F28B1">
      <w:r w:rsidRPr="003F28B1">
        <w:t>Определение величины миграционного прироста населения в разных частях России.</w:t>
      </w:r>
    </w:p>
    <w:p w:rsidR="003F28B1" w:rsidRPr="003F28B1" w:rsidRDefault="003F28B1" w:rsidP="003F28B1">
      <w:r w:rsidRPr="003F28B1">
        <w:t>Определение видов и направлений внутренних и внешних миграций, объяснение причин, составление схемы.</w:t>
      </w:r>
    </w:p>
    <w:p w:rsidR="003F28B1" w:rsidRPr="003F28B1" w:rsidRDefault="003F28B1" w:rsidP="003F28B1">
      <w:r w:rsidRPr="003F28B1">
        <w:t>Объяснение различий в обеспеченности трудовыми ресурсами отдельных регионов России.</w:t>
      </w:r>
    </w:p>
    <w:p w:rsidR="003F28B1" w:rsidRPr="003F28B1" w:rsidRDefault="003F28B1" w:rsidP="003F28B1">
      <w:r w:rsidRPr="003F28B1">
        <w:t>Оценивание уровня урбанизации отдельных регионов России.</w:t>
      </w:r>
    </w:p>
    <w:p w:rsidR="003F28B1" w:rsidRPr="003F28B1" w:rsidRDefault="003F28B1" w:rsidP="003F28B1">
      <w:r w:rsidRPr="003F28B1">
        <w:lastRenderedPageBreak/>
        <w:t>Описание основных компонентов природы своей местности.</w:t>
      </w:r>
    </w:p>
    <w:p w:rsidR="003F28B1" w:rsidRPr="003F28B1" w:rsidRDefault="003F28B1" w:rsidP="003F28B1">
      <w:r w:rsidRPr="003F28B1">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F28B1" w:rsidRPr="003F28B1" w:rsidRDefault="003F28B1" w:rsidP="003F28B1">
      <w:r w:rsidRPr="003F28B1">
        <w:t>Работа с картографическими источниками: нанесение субъектов, экономических районов и федеральных округов РФ.</w:t>
      </w:r>
    </w:p>
    <w:p w:rsidR="003F28B1" w:rsidRPr="003F28B1" w:rsidRDefault="003F28B1" w:rsidP="003F28B1">
      <w:r w:rsidRPr="003F28B1">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F28B1" w:rsidRPr="003F28B1" w:rsidRDefault="003F28B1" w:rsidP="003F28B1">
      <w:r w:rsidRPr="003F28B1">
        <w:t>Сравнение двух и более экономических районов России по заданным характеристикам.</w:t>
      </w:r>
    </w:p>
    <w:p w:rsidR="003F28B1" w:rsidRPr="003F28B1" w:rsidRDefault="003F28B1" w:rsidP="003F28B1">
      <w:r w:rsidRPr="003F28B1">
        <w:t>Создание презентационных материалов об экономических районах России на основе различных источников информации.</w:t>
      </w:r>
    </w:p>
    <w:p w:rsidR="003F28B1" w:rsidRPr="003F28B1" w:rsidRDefault="003F28B1" w:rsidP="003F28B1">
      <w:r w:rsidRPr="003F28B1">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F28B1" w:rsidRPr="003F28B1" w:rsidRDefault="003F28B1" w:rsidP="003F28B1"/>
    <w:p w:rsidR="003F28B1" w:rsidRPr="003F28B1" w:rsidRDefault="003F28B1" w:rsidP="003F28B1">
      <w:bookmarkStart w:id="242" w:name="_Toc414553232"/>
      <w:bookmarkStart w:id="243" w:name="_Toc409691708"/>
      <w:r w:rsidRPr="003F28B1">
        <w:t>2.2.2.8. Математика</w:t>
      </w:r>
      <w:bookmarkEnd w:id="242"/>
    </w:p>
    <w:p w:rsidR="003F28B1" w:rsidRPr="003F28B1" w:rsidRDefault="003F28B1" w:rsidP="003F28B1">
      <w:r w:rsidRPr="003F28B1">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F28B1" w:rsidRPr="003F28B1" w:rsidRDefault="003F28B1" w:rsidP="003F28B1">
      <w:bookmarkStart w:id="244" w:name="_Toc405513918"/>
      <w:bookmarkStart w:id="245" w:name="_Toc284662796"/>
      <w:bookmarkStart w:id="246" w:name="_Toc284663423"/>
      <w:r w:rsidRPr="003F28B1">
        <w:t>Элементы теории множеств и математической логики</w:t>
      </w:r>
      <w:bookmarkEnd w:id="244"/>
      <w:bookmarkEnd w:id="245"/>
      <w:bookmarkEnd w:id="246"/>
    </w:p>
    <w:p w:rsidR="003F28B1" w:rsidRPr="003F28B1" w:rsidRDefault="003F28B1" w:rsidP="003F28B1">
      <w:r w:rsidRPr="003F28B1">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F28B1" w:rsidRPr="003F28B1" w:rsidRDefault="003F28B1" w:rsidP="003F28B1">
      <w:r w:rsidRPr="003F28B1">
        <w:t>Множества и отношения между ними</w:t>
      </w:r>
    </w:p>
    <w:p w:rsidR="003F28B1" w:rsidRPr="003F28B1" w:rsidRDefault="003F28B1" w:rsidP="003F28B1">
      <w:r w:rsidRPr="003F28B1">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3F28B1" w:rsidRPr="003F28B1" w:rsidRDefault="003F28B1" w:rsidP="003F28B1">
      <w:r w:rsidRPr="003F28B1">
        <w:t>Операции над множествами</w:t>
      </w:r>
    </w:p>
    <w:p w:rsidR="003F28B1" w:rsidRPr="003F28B1" w:rsidRDefault="003F28B1" w:rsidP="003F28B1">
      <w:r w:rsidRPr="003F28B1">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3F28B1" w:rsidRPr="003F28B1" w:rsidRDefault="003F28B1" w:rsidP="003F28B1">
      <w:r w:rsidRPr="003F28B1">
        <w:t>Элементы логики</w:t>
      </w:r>
    </w:p>
    <w:p w:rsidR="003F28B1" w:rsidRPr="003F28B1" w:rsidRDefault="003F28B1" w:rsidP="003F28B1">
      <w:r w:rsidRPr="003F28B1">
        <w:t>Определение. Утверждения. Аксиомы и теоремы. Доказательство. Доказательство от противного. Теорема, обратная данной. Пример и контрпример.</w:t>
      </w:r>
    </w:p>
    <w:p w:rsidR="003F28B1" w:rsidRPr="003F28B1" w:rsidRDefault="003F28B1" w:rsidP="003F28B1">
      <w:r w:rsidRPr="003F28B1">
        <w:t>Высказывания</w:t>
      </w:r>
    </w:p>
    <w:p w:rsidR="003F28B1" w:rsidRPr="003F28B1" w:rsidRDefault="003F28B1" w:rsidP="003F28B1">
      <w:r w:rsidRPr="003F28B1">
        <w:lastRenderedPageBreak/>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3F28B1" w:rsidRPr="003F28B1" w:rsidRDefault="003F28B1" w:rsidP="003F28B1">
      <w:bookmarkStart w:id="247" w:name="_Toc405513919"/>
      <w:bookmarkStart w:id="248" w:name="_Toc284662797"/>
      <w:bookmarkStart w:id="249" w:name="_Toc284663424"/>
      <w:r w:rsidRPr="003F28B1">
        <w:t>Содержание курса математики в 5–6 классах</w:t>
      </w:r>
      <w:bookmarkEnd w:id="247"/>
      <w:bookmarkEnd w:id="248"/>
      <w:bookmarkEnd w:id="249"/>
    </w:p>
    <w:p w:rsidR="003F28B1" w:rsidRPr="003F28B1" w:rsidRDefault="003F28B1" w:rsidP="003F28B1">
      <w:r w:rsidRPr="003F28B1">
        <w:t>Натуральные числа и нуль</w:t>
      </w:r>
    </w:p>
    <w:p w:rsidR="003F28B1" w:rsidRPr="003F28B1" w:rsidRDefault="003F28B1" w:rsidP="003F28B1">
      <w:r w:rsidRPr="003F28B1">
        <w:t>Натуральный ряд чисел и его свойства</w:t>
      </w:r>
    </w:p>
    <w:p w:rsidR="003F28B1" w:rsidRPr="003F28B1" w:rsidRDefault="003F28B1" w:rsidP="003F28B1">
      <w:r w:rsidRPr="003F28B1">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F28B1" w:rsidRPr="003F28B1" w:rsidRDefault="003F28B1" w:rsidP="003F28B1">
      <w:r w:rsidRPr="003F28B1">
        <w:t>Запись и чтение натуральных чисел</w:t>
      </w:r>
    </w:p>
    <w:p w:rsidR="003F28B1" w:rsidRPr="003F28B1" w:rsidRDefault="003F28B1" w:rsidP="003F28B1">
      <w:r w:rsidRPr="003F28B1">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F28B1" w:rsidRPr="003F28B1" w:rsidRDefault="003F28B1" w:rsidP="003F28B1">
      <w:r w:rsidRPr="003F28B1">
        <w:t>Округление натуральных чисел</w:t>
      </w:r>
    </w:p>
    <w:p w:rsidR="003F28B1" w:rsidRPr="003F28B1" w:rsidRDefault="003F28B1" w:rsidP="003F28B1">
      <w:r w:rsidRPr="003F28B1">
        <w:t>Необходимость округления. Правило округления натуральных чисел.</w:t>
      </w:r>
    </w:p>
    <w:p w:rsidR="003F28B1" w:rsidRPr="003F28B1" w:rsidRDefault="003F28B1" w:rsidP="003F28B1">
      <w:r w:rsidRPr="003F28B1">
        <w:t>Сравнение натуральных чисел, сравнение с числом 0</w:t>
      </w:r>
    </w:p>
    <w:p w:rsidR="003F28B1" w:rsidRPr="003F28B1" w:rsidRDefault="003F28B1" w:rsidP="003F28B1">
      <w:r w:rsidRPr="003F28B1">
        <w:t>Понятие о сравнении чисел, сравнение натуральных чисел друг с другом и с нулем, математическая запись сравнений, способы сравнения чисел.</w:t>
      </w:r>
    </w:p>
    <w:p w:rsidR="003F28B1" w:rsidRPr="003F28B1" w:rsidRDefault="003F28B1" w:rsidP="003F28B1">
      <w:r w:rsidRPr="003F28B1">
        <w:t>Действия с натуральными числами</w:t>
      </w:r>
    </w:p>
    <w:p w:rsidR="003F28B1" w:rsidRPr="003F28B1" w:rsidRDefault="003F28B1" w:rsidP="003F28B1">
      <w:r w:rsidRPr="003F28B1">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F28B1" w:rsidRPr="003F28B1" w:rsidRDefault="003F28B1" w:rsidP="003F28B1">
      <w:r w:rsidRPr="003F28B1">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F28B1" w:rsidRPr="003F28B1" w:rsidRDefault="003F28B1" w:rsidP="003F28B1">
      <w:r w:rsidRPr="003F28B1">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3F28B1" w:rsidRPr="003F28B1" w:rsidRDefault="003F28B1" w:rsidP="003F28B1">
      <w:r w:rsidRPr="003F28B1">
        <w:t>Степень с натуральным показателем</w:t>
      </w:r>
    </w:p>
    <w:p w:rsidR="003F28B1" w:rsidRPr="003F28B1" w:rsidRDefault="003F28B1" w:rsidP="003F28B1">
      <w:r w:rsidRPr="003F28B1">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F28B1" w:rsidRPr="003F28B1" w:rsidRDefault="003F28B1" w:rsidP="003F28B1">
      <w:r w:rsidRPr="003F28B1">
        <w:t>Числовые выражения</w:t>
      </w:r>
    </w:p>
    <w:p w:rsidR="003F28B1" w:rsidRPr="003F28B1" w:rsidRDefault="003F28B1" w:rsidP="003F28B1">
      <w:r w:rsidRPr="003F28B1">
        <w:t>Числовое выражение и его значение, порядок выполнения действий.</w:t>
      </w:r>
    </w:p>
    <w:p w:rsidR="003F28B1" w:rsidRPr="003F28B1" w:rsidRDefault="003F28B1" w:rsidP="003F28B1">
      <w:r w:rsidRPr="003F28B1">
        <w:t>Деление с остатком</w:t>
      </w:r>
    </w:p>
    <w:p w:rsidR="003F28B1" w:rsidRPr="003F28B1" w:rsidRDefault="003F28B1" w:rsidP="003F28B1">
      <w:r w:rsidRPr="003F28B1">
        <w:lastRenderedPageBreak/>
        <w:t xml:space="preserve">Деление с остатком на множестве натуральных чисел, свойства деления с остатком. Практические задачи на деление с остатком. </w:t>
      </w:r>
    </w:p>
    <w:p w:rsidR="003F28B1" w:rsidRPr="003F28B1" w:rsidRDefault="003F28B1" w:rsidP="003F28B1">
      <w:r w:rsidRPr="003F28B1">
        <w:t>Свойства и признаки делимости</w:t>
      </w:r>
    </w:p>
    <w:p w:rsidR="003F28B1" w:rsidRPr="003F28B1" w:rsidRDefault="003F28B1" w:rsidP="003F28B1">
      <w:r w:rsidRPr="003F28B1">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3F28B1" w:rsidRPr="003F28B1" w:rsidRDefault="003F28B1" w:rsidP="003F28B1">
      <w:r w:rsidRPr="003F28B1">
        <w:t>Разложение числа на простые множители</w:t>
      </w:r>
    </w:p>
    <w:p w:rsidR="003F28B1" w:rsidRPr="003F28B1" w:rsidRDefault="003F28B1" w:rsidP="003F28B1">
      <w:r w:rsidRPr="003F28B1">
        <w:t xml:space="preserve">Простые и составные числа, решето Эратосфена. </w:t>
      </w:r>
    </w:p>
    <w:p w:rsidR="003F28B1" w:rsidRPr="003F28B1" w:rsidRDefault="003F28B1" w:rsidP="003F28B1">
      <w:r w:rsidRPr="003F28B1">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3F28B1" w:rsidRPr="003F28B1" w:rsidRDefault="003F28B1" w:rsidP="003F28B1">
      <w:r w:rsidRPr="003F28B1">
        <w:t>Алгебраические выражения</w:t>
      </w:r>
    </w:p>
    <w:p w:rsidR="003F28B1" w:rsidRPr="003F28B1" w:rsidRDefault="003F28B1" w:rsidP="003F28B1">
      <w:r w:rsidRPr="003F28B1">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F28B1" w:rsidRPr="003F28B1" w:rsidRDefault="003F28B1" w:rsidP="003F28B1">
      <w:r w:rsidRPr="003F28B1">
        <w:t>Делители и кратные</w:t>
      </w:r>
    </w:p>
    <w:p w:rsidR="003F28B1" w:rsidRPr="003F28B1" w:rsidRDefault="003F28B1" w:rsidP="003F28B1">
      <w:r w:rsidRPr="003F28B1">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F28B1" w:rsidRPr="003F28B1" w:rsidRDefault="003F28B1" w:rsidP="003F28B1">
      <w:r w:rsidRPr="003F28B1">
        <w:t>Дроби</w:t>
      </w:r>
    </w:p>
    <w:p w:rsidR="003F28B1" w:rsidRPr="003F28B1" w:rsidRDefault="003F28B1" w:rsidP="003F28B1">
      <w:r w:rsidRPr="003F28B1">
        <w:t>Обыкновенные дроби</w:t>
      </w:r>
    </w:p>
    <w:p w:rsidR="003F28B1" w:rsidRPr="003F28B1" w:rsidRDefault="003F28B1" w:rsidP="003F28B1">
      <w:r w:rsidRPr="003F28B1">
        <w:t>Доля, часть, дробное число, дробь. Дробное число как результат деления. Правильные и неправильные дроби, смешанная дробь (смешанное число).</w:t>
      </w:r>
    </w:p>
    <w:p w:rsidR="003F28B1" w:rsidRPr="003F28B1" w:rsidRDefault="003F28B1" w:rsidP="003F28B1">
      <w:r w:rsidRPr="003F28B1">
        <w:t>Запись натурального числа в виде дроби с заданным знаменателем, преобразование смешанной дроби в неправильную дробь и наоборот.</w:t>
      </w:r>
    </w:p>
    <w:p w:rsidR="003F28B1" w:rsidRPr="003F28B1" w:rsidRDefault="003F28B1" w:rsidP="003F28B1">
      <w:r w:rsidRPr="003F28B1">
        <w:t xml:space="preserve">Приведение дробей к общему знаменателю. Сравнение обыкновенных дробей. </w:t>
      </w:r>
    </w:p>
    <w:p w:rsidR="003F28B1" w:rsidRPr="003F28B1" w:rsidRDefault="003F28B1" w:rsidP="003F28B1">
      <w:r w:rsidRPr="003F28B1">
        <w:t xml:space="preserve">Сложение и вычитание обыкновенных дробей. Умножение и деление обыкновенных дробей. </w:t>
      </w:r>
    </w:p>
    <w:p w:rsidR="003F28B1" w:rsidRPr="003F28B1" w:rsidRDefault="003F28B1" w:rsidP="003F28B1">
      <w:r w:rsidRPr="003F28B1">
        <w:t xml:space="preserve">Арифметические действия со смешанными дробями. </w:t>
      </w:r>
    </w:p>
    <w:p w:rsidR="003F28B1" w:rsidRPr="003F28B1" w:rsidRDefault="003F28B1" w:rsidP="003F28B1">
      <w:r w:rsidRPr="003F28B1">
        <w:t>Арифметические действия с дробными числами.</w:t>
      </w:r>
      <w:r w:rsidRPr="003F28B1">
        <w:tab/>
      </w:r>
    </w:p>
    <w:p w:rsidR="003F28B1" w:rsidRPr="003F28B1" w:rsidRDefault="003F28B1" w:rsidP="003F28B1">
      <w:r w:rsidRPr="003F28B1">
        <w:t>Способы рационализации вычислений и их применение при выполнении действий.</w:t>
      </w:r>
    </w:p>
    <w:p w:rsidR="003F28B1" w:rsidRPr="003F28B1" w:rsidRDefault="003F28B1" w:rsidP="003F28B1">
      <w:r w:rsidRPr="003F28B1">
        <w:t>Десятичные дроби</w:t>
      </w:r>
    </w:p>
    <w:p w:rsidR="003F28B1" w:rsidRPr="003F28B1" w:rsidRDefault="003F28B1" w:rsidP="003F28B1">
      <w:r w:rsidRPr="003F28B1">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w:t>
      </w:r>
      <w:r w:rsidRPr="003F28B1">
        <w:lastRenderedPageBreak/>
        <w:t xml:space="preserve">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3F28B1" w:rsidRPr="003F28B1" w:rsidRDefault="003F28B1" w:rsidP="003F28B1">
      <w:r w:rsidRPr="003F28B1">
        <w:t>Отношение двух чисел</w:t>
      </w:r>
    </w:p>
    <w:p w:rsidR="003F28B1" w:rsidRPr="003F28B1" w:rsidRDefault="003F28B1" w:rsidP="003F28B1">
      <w:r w:rsidRPr="003F28B1">
        <w:t>Масштаб на плане и карте. Пропорции. Свойства пропорций, применение пропорций и отношений при решении задач.</w:t>
      </w:r>
    </w:p>
    <w:p w:rsidR="003F28B1" w:rsidRPr="003F28B1" w:rsidRDefault="003F28B1" w:rsidP="003F28B1">
      <w:r w:rsidRPr="003F28B1">
        <w:t>Среднее арифметическое чисел</w:t>
      </w:r>
    </w:p>
    <w:p w:rsidR="003F28B1" w:rsidRPr="003F28B1" w:rsidRDefault="003F28B1" w:rsidP="003F28B1">
      <w:r w:rsidRPr="003F28B1">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3F28B1" w:rsidRPr="003F28B1" w:rsidRDefault="003F28B1" w:rsidP="003F28B1">
      <w:r w:rsidRPr="003F28B1">
        <w:t>Проценты</w:t>
      </w:r>
    </w:p>
    <w:p w:rsidR="003F28B1" w:rsidRPr="003F28B1" w:rsidRDefault="003F28B1" w:rsidP="003F28B1">
      <w:r w:rsidRPr="003F28B1">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F28B1" w:rsidRPr="003F28B1" w:rsidRDefault="003F28B1" w:rsidP="003F28B1">
      <w:r w:rsidRPr="003F28B1">
        <w:t>Диаграммы</w:t>
      </w:r>
    </w:p>
    <w:p w:rsidR="003F28B1" w:rsidRPr="003F28B1" w:rsidRDefault="003F28B1" w:rsidP="003F28B1">
      <w:r w:rsidRPr="003F28B1">
        <w:t>Столбчатые и круговые диаграммы. Извлечение информации из диаграмм. Изображение диаграмм по числовым данным.</w:t>
      </w:r>
    </w:p>
    <w:p w:rsidR="003F28B1" w:rsidRPr="003F28B1" w:rsidRDefault="003F28B1" w:rsidP="003F28B1">
      <w:r w:rsidRPr="003F28B1">
        <w:t>Рациональные числа</w:t>
      </w:r>
    </w:p>
    <w:p w:rsidR="003F28B1" w:rsidRPr="003F28B1" w:rsidRDefault="003F28B1" w:rsidP="003F28B1">
      <w:r w:rsidRPr="003F28B1">
        <w:t>Положительные и отрицательные числа</w:t>
      </w:r>
    </w:p>
    <w:p w:rsidR="003F28B1" w:rsidRPr="003F28B1" w:rsidRDefault="003F28B1" w:rsidP="003F28B1">
      <w:r w:rsidRPr="003F28B1">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F28B1" w:rsidRPr="003F28B1" w:rsidRDefault="003F28B1" w:rsidP="003F28B1">
      <w:r w:rsidRPr="003F28B1">
        <w:t>Понятие о рациональном числе. Первичное представление о множестве рациональных чисел. Действия с рациональными числами.</w:t>
      </w:r>
    </w:p>
    <w:p w:rsidR="003F28B1" w:rsidRPr="003F28B1" w:rsidRDefault="003F28B1" w:rsidP="003F28B1">
      <w:r w:rsidRPr="003F28B1">
        <w:t>Решение текстовых задач</w:t>
      </w:r>
    </w:p>
    <w:p w:rsidR="003F28B1" w:rsidRPr="003F28B1" w:rsidRDefault="003F28B1" w:rsidP="003F28B1">
      <w:r w:rsidRPr="003F28B1">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F28B1" w:rsidRPr="003F28B1" w:rsidRDefault="003F28B1" w:rsidP="003F28B1">
      <w:r w:rsidRPr="003F28B1">
        <w:t>Задачи на все арифметические действия</w:t>
      </w:r>
    </w:p>
    <w:p w:rsidR="003F28B1" w:rsidRPr="003F28B1" w:rsidRDefault="003F28B1" w:rsidP="003F28B1">
      <w:r w:rsidRPr="003F28B1">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F28B1" w:rsidRPr="003F28B1" w:rsidRDefault="003F28B1" w:rsidP="003F28B1">
      <w:r w:rsidRPr="003F28B1">
        <w:t>Задачи на движение, работу и покупки</w:t>
      </w:r>
    </w:p>
    <w:p w:rsidR="003F28B1" w:rsidRPr="003F28B1" w:rsidRDefault="003F28B1" w:rsidP="003F28B1">
      <w:r w:rsidRPr="003F28B1">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F28B1" w:rsidRPr="003F28B1" w:rsidRDefault="003F28B1" w:rsidP="003F28B1">
      <w:r w:rsidRPr="003F28B1">
        <w:t>Задачи на части, доли, проценты</w:t>
      </w:r>
    </w:p>
    <w:p w:rsidR="003F28B1" w:rsidRPr="003F28B1" w:rsidRDefault="003F28B1" w:rsidP="003F28B1">
      <w:r w:rsidRPr="003F28B1">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3F28B1" w:rsidRPr="003F28B1" w:rsidRDefault="003F28B1" w:rsidP="003F28B1">
      <w:r w:rsidRPr="003F28B1">
        <w:t>Логические задачи</w:t>
      </w:r>
    </w:p>
    <w:p w:rsidR="003F28B1" w:rsidRPr="003F28B1" w:rsidRDefault="003F28B1" w:rsidP="003F28B1">
      <w:r w:rsidRPr="003F28B1">
        <w:t xml:space="preserve">Решение несложных логических задач. Решение логических задач с помощью графов, таблиц. </w:t>
      </w:r>
    </w:p>
    <w:p w:rsidR="003F28B1" w:rsidRPr="003F28B1" w:rsidRDefault="003F28B1" w:rsidP="003F28B1">
      <w:r w:rsidRPr="003F28B1">
        <w:t>Основные методы решения текстовых задач: арифметический, перебор вариантов.</w:t>
      </w:r>
    </w:p>
    <w:p w:rsidR="003F28B1" w:rsidRPr="003F28B1" w:rsidRDefault="003F28B1" w:rsidP="003F28B1">
      <w:r w:rsidRPr="003F28B1">
        <w:t>Наглядная геометрия</w:t>
      </w:r>
    </w:p>
    <w:p w:rsidR="003F28B1" w:rsidRPr="003F28B1" w:rsidRDefault="003F28B1" w:rsidP="003F28B1">
      <w:r w:rsidRPr="003F28B1">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F28B1" w:rsidRPr="003F28B1" w:rsidRDefault="003F28B1" w:rsidP="003F28B1">
      <w:r w:rsidRPr="003F28B1">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3F28B1" w:rsidRPr="003F28B1" w:rsidRDefault="003F28B1" w:rsidP="003F28B1">
      <w:r w:rsidRPr="003F28B1">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3F28B1" w:rsidRPr="003F28B1" w:rsidRDefault="003F28B1" w:rsidP="003F28B1">
      <w:r w:rsidRPr="003F28B1">
        <w:t>Понятие объема; единицы объема. Объем прямоугольного параллелепипеда, куба.</w:t>
      </w:r>
    </w:p>
    <w:p w:rsidR="003F28B1" w:rsidRPr="003F28B1" w:rsidRDefault="003F28B1" w:rsidP="003F28B1">
      <w:r w:rsidRPr="003F28B1">
        <w:t>Понятие о равенстве фигур. Центральная, осевая и зеркальная симметрии. Изображение симметричных фигур.</w:t>
      </w:r>
    </w:p>
    <w:p w:rsidR="003F28B1" w:rsidRPr="003F28B1" w:rsidRDefault="003F28B1" w:rsidP="003F28B1">
      <w:r w:rsidRPr="003F28B1">
        <w:t>Решение практических задач с применением простейших свойств фигур.</w:t>
      </w:r>
    </w:p>
    <w:p w:rsidR="003F28B1" w:rsidRPr="003F28B1" w:rsidRDefault="003F28B1" w:rsidP="003F28B1">
      <w:r w:rsidRPr="003F28B1">
        <w:t>История математики</w:t>
      </w:r>
    </w:p>
    <w:p w:rsidR="003F28B1" w:rsidRPr="003F28B1" w:rsidRDefault="003F28B1" w:rsidP="003F28B1">
      <w:r w:rsidRPr="003F28B1">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3F28B1" w:rsidRPr="003F28B1" w:rsidRDefault="003F28B1" w:rsidP="003F28B1">
      <w:r w:rsidRPr="003F28B1">
        <w:t>Рождение шестидесятеричной системы счисления. Появление десятичной записи чисел.</w:t>
      </w:r>
    </w:p>
    <w:p w:rsidR="003F28B1" w:rsidRPr="003F28B1" w:rsidRDefault="003F28B1" w:rsidP="003F28B1">
      <w:r w:rsidRPr="003F28B1">
        <w:t xml:space="preserve">Рождение и развитие арифметики натуральных чисел. НОК, НОД, простые числа. Решето Эратосфена.  </w:t>
      </w:r>
    </w:p>
    <w:p w:rsidR="003F28B1" w:rsidRPr="003F28B1" w:rsidRDefault="003F28B1" w:rsidP="003F28B1">
      <w:r w:rsidRPr="003F28B1">
        <w:t xml:space="preserve">Появление нуля и отрицательных чисел в математике древности. Роль Диофанта. Почему </w:t>
      </w:r>
      <w:r w:rsidRPr="003F28B1">
        <w:object w:dxaOrig="1619" w:dyaOrig="420">
          <v:shape id="_x0000_i1036" type="#_x0000_t75" style="width:79.65pt;height:22.2pt" o:ole="">
            <v:imagedata r:id="rId28" o:title=""/>
          </v:shape>
          <o:OLEObject Type="Embed" ProgID="Equation.DSMT4" ShapeID="_x0000_i1036" DrawAspect="Content" ObjectID="_1661525896" r:id="rId29"/>
        </w:object>
      </w:r>
      <w:r w:rsidRPr="003F28B1">
        <w:t>?</w:t>
      </w:r>
    </w:p>
    <w:p w:rsidR="003F28B1" w:rsidRPr="003F28B1" w:rsidRDefault="003F28B1" w:rsidP="003F28B1">
      <w:r w:rsidRPr="003F28B1">
        <w:t>Дроби в Вавилоне, Египте, Риме. Открытие десятичных дробей. Старинные системы мер. Десятичные дроби и метрическая система мер.  Л. Магницкий.</w:t>
      </w:r>
    </w:p>
    <w:p w:rsidR="003F28B1" w:rsidRPr="003F28B1" w:rsidRDefault="003F28B1" w:rsidP="003F28B1">
      <w:bookmarkStart w:id="250" w:name="_Toc405513920"/>
      <w:bookmarkStart w:id="251" w:name="_Toc284662798"/>
      <w:bookmarkStart w:id="252" w:name="_Toc284663425"/>
      <w:r w:rsidRPr="003F28B1">
        <w:t>Содержание курса математики в 7–9 классах</w:t>
      </w:r>
      <w:bookmarkEnd w:id="250"/>
      <w:bookmarkEnd w:id="251"/>
      <w:bookmarkEnd w:id="252"/>
    </w:p>
    <w:p w:rsidR="003F28B1" w:rsidRPr="003F28B1" w:rsidRDefault="003F28B1" w:rsidP="003F28B1">
      <w:bookmarkStart w:id="253" w:name="_Toc405513921"/>
      <w:bookmarkStart w:id="254" w:name="_Toc284662799"/>
      <w:bookmarkStart w:id="255" w:name="_Toc284663426"/>
      <w:r w:rsidRPr="003F28B1">
        <w:lastRenderedPageBreak/>
        <w:t>Алгебра</w:t>
      </w:r>
      <w:bookmarkEnd w:id="253"/>
      <w:bookmarkEnd w:id="254"/>
      <w:bookmarkEnd w:id="255"/>
    </w:p>
    <w:p w:rsidR="003F28B1" w:rsidRPr="003F28B1" w:rsidRDefault="003F28B1" w:rsidP="003F28B1">
      <w:r w:rsidRPr="003F28B1">
        <w:t>Числа</w:t>
      </w:r>
    </w:p>
    <w:p w:rsidR="003F28B1" w:rsidRPr="003F28B1" w:rsidRDefault="003F28B1" w:rsidP="003F28B1">
      <w:r w:rsidRPr="003F28B1">
        <w:t>Рациональные числа</w:t>
      </w:r>
    </w:p>
    <w:p w:rsidR="003F28B1" w:rsidRPr="003F28B1" w:rsidRDefault="003F28B1" w:rsidP="003F28B1">
      <w:r w:rsidRPr="003F28B1">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3F28B1" w:rsidRPr="003F28B1" w:rsidRDefault="003F28B1" w:rsidP="003F28B1">
      <w:r w:rsidRPr="003F28B1">
        <w:t>Иррациональные числа</w:t>
      </w:r>
    </w:p>
    <w:p w:rsidR="003F28B1" w:rsidRPr="003F28B1" w:rsidRDefault="003F28B1" w:rsidP="003F28B1">
      <w:r w:rsidRPr="003F28B1">
        <w:t xml:space="preserve">Понятие иррационального числа. Распознавание иррациональных чисел. Примеры доказательств в алгебре. Иррациональность числа </w:t>
      </w:r>
      <w:r w:rsidRPr="003F28B1">
        <w:object w:dxaOrig="380" w:dyaOrig="340">
          <v:shape id="_x0000_i1037" type="#_x0000_t75" style="width:14.55pt;height:21.45pt" o:ole="">
            <v:imagedata r:id="rId30" o:title=""/>
          </v:shape>
          <o:OLEObject Type="Embed" ProgID="Equation.DSMT4" ShapeID="_x0000_i1037" DrawAspect="Content" ObjectID="_1661525897" r:id="rId31"/>
        </w:object>
      </w:r>
      <w:r w:rsidRPr="003F28B1">
        <w:t>. Применение в геометрии. Сравнение иррациональных чисел. Множество действительных чисел.</w:t>
      </w:r>
    </w:p>
    <w:p w:rsidR="003F28B1" w:rsidRPr="003F28B1" w:rsidRDefault="003F28B1" w:rsidP="003F28B1">
      <w:r w:rsidRPr="003F28B1">
        <w:t>Тождественные преобразования</w:t>
      </w:r>
    </w:p>
    <w:p w:rsidR="003F28B1" w:rsidRPr="003F28B1" w:rsidRDefault="003F28B1" w:rsidP="003F28B1">
      <w:r w:rsidRPr="003F28B1">
        <w:t>Числовые и буквенные выражения</w:t>
      </w:r>
    </w:p>
    <w:p w:rsidR="003F28B1" w:rsidRPr="003F28B1" w:rsidRDefault="003F28B1" w:rsidP="003F28B1">
      <w:r w:rsidRPr="003F28B1">
        <w:t xml:space="preserve">Выражение с переменной. Значение выражения. Подстановка выражений вместо переменных. </w:t>
      </w:r>
    </w:p>
    <w:p w:rsidR="003F28B1" w:rsidRPr="003F28B1" w:rsidRDefault="003F28B1" w:rsidP="003F28B1">
      <w:r w:rsidRPr="003F28B1">
        <w:t>Целые выражения</w:t>
      </w:r>
    </w:p>
    <w:p w:rsidR="003F28B1" w:rsidRPr="003F28B1" w:rsidRDefault="003F28B1" w:rsidP="003F28B1">
      <w:r w:rsidRPr="003F28B1">
        <w:t xml:space="preserve">Степень с натуральным показателем и ее свойства. Преобразования выражений, содержащих степени с натуральным показателем. </w:t>
      </w:r>
    </w:p>
    <w:p w:rsidR="003F28B1" w:rsidRPr="003F28B1" w:rsidRDefault="003F28B1" w:rsidP="003F28B1">
      <w:r w:rsidRPr="003F28B1">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3F28B1" w:rsidRPr="003F28B1" w:rsidRDefault="003F28B1" w:rsidP="003F28B1">
      <w:r w:rsidRPr="003F28B1">
        <w:t>Дробно-рациональные выражения</w:t>
      </w:r>
    </w:p>
    <w:p w:rsidR="003F28B1" w:rsidRPr="003F28B1" w:rsidRDefault="003F28B1" w:rsidP="003F28B1">
      <w:r w:rsidRPr="003F28B1">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F28B1" w:rsidRPr="003F28B1" w:rsidRDefault="003F28B1" w:rsidP="003F28B1">
      <w:r w:rsidRPr="003F28B1">
        <w:t>Преобразование выражений, содержащих знак модуля.</w:t>
      </w:r>
    </w:p>
    <w:p w:rsidR="003F28B1" w:rsidRPr="003F28B1" w:rsidRDefault="003F28B1" w:rsidP="003F28B1">
      <w:r w:rsidRPr="003F28B1">
        <w:t>Квадратные корни</w:t>
      </w:r>
    </w:p>
    <w:p w:rsidR="003F28B1" w:rsidRPr="003F28B1" w:rsidRDefault="003F28B1" w:rsidP="003F28B1">
      <w:r w:rsidRPr="003F28B1">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3F28B1" w:rsidRPr="003F28B1" w:rsidRDefault="003F28B1" w:rsidP="003F28B1">
      <w:r w:rsidRPr="003F28B1">
        <w:t>Уравнения и неравенства</w:t>
      </w:r>
    </w:p>
    <w:p w:rsidR="003F28B1" w:rsidRPr="003F28B1" w:rsidRDefault="003F28B1" w:rsidP="003F28B1">
      <w:r w:rsidRPr="003F28B1">
        <w:t>Равенства</w:t>
      </w:r>
    </w:p>
    <w:p w:rsidR="003F28B1" w:rsidRPr="003F28B1" w:rsidRDefault="003F28B1" w:rsidP="003F28B1">
      <w:r w:rsidRPr="003F28B1">
        <w:t xml:space="preserve">Числовое равенство. Свойства числовых равенств. Равенство с переменной. </w:t>
      </w:r>
    </w:p>
    <w:p w:rsidR="003F28B1" w:rsidRPr="003F28B1" w:rsidRDefault="003F28B1" w:rsidP="003F28B1">
      <w:r w:rsidRPr="003F28B1">
        <w:lastRenderedPageBreak/>
        <w:t>Уравнения</w:t>
      </w:r>
    </w:p>
    <w:p w:rsidR="003F28B1" w:rsidRPr="003F28B1" w:rsidRDefault="003F28B1" w:rsidP="003F28B1">
      <w:r w:rsidRPr="003F28B1">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3F28B1" w:rsidRPr="003F28B1" w:rsidRDefault="003F28B1" w:rsidP="003F28B1">
      <w:r w:rsidRPr="003F28B1">
        <w:t>Линейное уравнение и его корни</w:t>
      </w:r>
    </w:p>
    <w:p w:rsidR="003F28B1" w:rsidRPr="003F28B1" w:rsidRDefault="003F28B1" w:rsidP="003F28B1">
      <w:r w:rsidRPr="003F28B1">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3F28B1" w:rsidRPr="003F28B1" w:rsidRDefault="003F28B1" w:rsidP="003F28B1">
      <w:r w:rsidRPr="003F28B1">
        <w:t>Квадратное уравнение и его корни</w:t>
      </w:r>
    </w:p>
    <w:p w:rsidR="003F28B1" w:rsidRPr="003F28B1" w:rsidRDefault="003F28B1" w:rsidP="003F28B1">
      <w:r w:rsidRPr="003F28B1">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F28B1" w:rsidRPr="003F28B1" w:rsidRDefault="003F28B1" w:rsidP="003F28B1">
      <w:r w:rsidRPr="003F28B1">
        <w:t>Дробно-рациональные уравнения</w:t>
      </w:r>
    </w:p>
    <w:p w:rsidR="003F28B1" w:rsidRPr="003F28B1" w:rsidRDefault="003F28B1" w:rsidP="003F28B1">
      <w:r w:rsidRPr="003F28B1">
        <w:t xml:space="preserve">Решение простейших дробно-линейных уравнений. Решение дробно-рациональных уравнений. </w:t>
      </w:r>
    </w:p>
    <w:p w:rsidR="003F28B1" w:rsidRPr="003F28B1" w:rsidRDefault="003F28B1" w:rsidP="003F28B1">
      <w:r w:rsidRPr="003F28B1">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F28B1" w:rsidRPr="003F28B1" w:rsidRDefault="003F28B1" w:rsidP="003F28B1">
      <w:r w:rsidRPr="003F28B1">
        <w:t xml:space="preserve">Простейшие иррациональные уравнения вида </w:t>
      </w:r>
      <w:r w:rsidRPr="003F28B1">
        <w:object w:dxaOrig="1120" w:dyaOrig="460">
          <v:shape id="_x0000_i1038" type="#_x0000_t75" style="width:58.2pt;height:22.2pt" o:ole="">
            <v:imagedata r:id="rId6" o:title=""/>
          </v:shape>
          <o:OLEObject Type="Embed" ProgID="Equation.DSMT4" ShapeID="_x0000_i1038" DrawAspect="Content" ObjectID="_1661525898" r:id="rId32"/>
        </w:object>
      </w:r>
      <w:r w:rsidRPr="003F28B1">
        <w:t xml:space="preserve">, </w:t>
      </w:r>
      <w:r w:rsidRPr="003F28B1">
        <w:object w:dxaOrig="1680" w:dyaOrig="460">
          <v:shape id="_x0000_i1039" type="#_x0000_t75" style="width:86.55pt;height:22.2pt" o:ole="">
            <v:imagedata r:id="rId8" o:title=""/>
          </v:shape>
          <o:OLEObject Type="Embed" ProgID="Equation.DSMT4" ShapeID="_x0000_i1039" DrawAspect="Content" ObjectID="_1661525899" r:id="rId33"/>
        </w:object>
      </w:r>
      <w:r w:rsidRPr="003F28B1">
        <w:t>.</w:t>
      </w:r>
    </w:p>
    <w:p w:rsidR="003F28B1" w:rsidRPr="003F28B1" w:rsidRDefault="003F28B1" w:rsidP="003F28B1">
      <w:r w:rsidRPr="003F28B1">
        <w:t xml:space="preserve">Уравнения вида </w:t>
      </w:r>
      <w:r w:rsidRPr="003F28B1">
        <w:object w:dxaOrig="700" w:dyaOrig="360">
          <v:shape id="_x0000_i1040" type="#_x0000_t75" style="width:36.75pt;height:21.45pt" o:ole="">
            <v:imagedata r:id="rId34" o:title=""/>
          </v:shape>
          <o:OLEObject Type="Embed" ProgID="Equation.DSMT4" ShapeID="_x0000_i1040" DrawAspect="Content" ObjectID="_1661525900" r:id="rId35"/>
        </w:object>
      </w:r>
      <w:r w:rsidRPr="003F28B1">
        <w:t>.Уравнения в целых числах.</w:t>
      </w:r>
    </w:p>
    <w:p w:rsidR="003F28B1" w:rsidRPr="003F28B1" w:rsidRDefault="003F28B1" w:rsidP="003F28B1">
      <w:r w:rsidRPr="003F28B1">
        <w:t>Системы уравнений</w:t>
      </w:r>
    </w:p>
    <w:p w:rsidR="003F28B1" w:rsidRPr="003F28B1" w:rsidRDefault="003F28B1" w:rsidP="003F28B1">
      <w:r w:rsidRPr="003F28B1">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3F28B1" w:rsidRPr="003F28B1" w:rsidRDefault="003F28B1" w:rsidP="003F28B1">
      <w:r w:rsidRPr="003F28B1">
        <w:t xml:space="preserve">Понятие системы уравнений. Решение системы уравнений. </w:t>
      </w:r>
    </w:p>
    <w:p w:rsidR="003F28B1" w:rsidRPr="003F28B1" w:rsidRDefault="003F28B1" w:rsidP="003F28B1">
      <w:r w:rsidRPr="003F28B1">
        <w:t xml:space="preserve">Методы решения систем линейных уравнений с двумя переменными: графический метод, метод сложения, метод подстановки. </w:t>
      </w:r>
    </w:p>
    <w:p w:rsidR="003F28B1" w:rsidRPr="003F28B1" w:rsidRDefault="003F28B1" w:rsidP="003F28B1">
      <w:r w:rsidRPr="003F28B1">
        <w:t>Системы линейных уравнений с параметром.</w:t>
      </w:r>
    </w:p>
    <w:p w:rsidR="003F28B1" w:rsidRPr="003F28B1" w:rsidRDefault="003F28B1" w:rsidP="003F28B1">
      <w:r w:rsidRPr="003F28B1">
        <w:t>Неравенства</w:t>
      </w:r>
    </w:p>
    <w:p w:rsidR="003F28B1" w:rsidRPr="003F28B1" w:rsidRDefault="003F28B1" w:rsidP="003F28B1">
      <w:r w:rsidRPr="003F28B1">
        <w:t xml:space="preserve">Числовые неравенства. Свойства числовых неравенств. Проверка справедливости неравенств при заданных значениях переменных. </w:t>
      </w:r>
    </w:p>
    <w:p w:rsidR="003F28B1" w:rsidRPr="003F28B1" w:rsidRDefault="003F28B1" w:rsidP="003F28B1">
      <w:r w:rsidRPr="003F28B1">
        <w:t>Неравенство с переменной. Строгие и нестрогие неравенства. Область определения неравенства (область допустимых значений переменной).</w:t>
      </w:r>
    </w:p>
    <w:p w:rsidR="003F28B1" w:rsidRPr="003F28B1" w:rsidRDefault="003F28B1" w:rsidP="003F28B1">
      <w:r w:rsidRPr="003F28B1">
        <w:t>Решение линейных неравенств.</w:t>
      </w:r>
    </w:p>
    <w:p w:rsidR="003F28B1" w:rsidRPr="003F28B1" w:rsidRDefault="003F28B1" w:rsidP="003F28B1">
      <w:r w:rsidRPr="003F28B1">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F28B1" w:rsidRPr="003F28B1" w:rsidRDefault="003F28B1" w:rsidP="003F28B1">
      <w:r w:rsidRPr="003F28B1">
        <w:t>Решение целых и дробно-рациональных неравенств методом интервалов.</w:t>
      </w:r>
    </w:p>
    <w:p w:rsidR="003F28B1" w:rsidRPr="003F28B1" w:rsidRDefault="003F28B1" w:rsidP="003F28B1">
      <w:r w:rsidRPr="003F28B1">
        <w:t>Системы неравенств</w:t>
      </w:r>
    </w:p>
    <w:p w:rsidR="003F28B1" w:rsidRPr="003F28B1" w:rsidRDefault="003F28B1" w:rsidP="003F28B1">
      <w:r w:rsidRPr="003F28B1">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3F28B1" w:rsidRPr="003F28B1" w:rsidRDefault="003F28B1" w:rsidP="003F28B1">
      <w:r w:rsidRPr="003F28B1">
        <w:t>Функции</w:t>
      </w:r>
    </w:p>
    <w:p w:rsidR="003F28B1" w:rsidRPr="003F28B1" w:rsidRDefault="003F28B1" w:rsidP="003F28B1">
      <w:r w:rsidRPr="003F28B1">
        <w:t>Понятие функции</w:t>
      </w:r>
    </w:p>
    <w:p w:rsidR="003F28B1" w:rsidRPr="003F28B1" w:rsidRDefault="003F28B1" w:rsidP="003F28B1">
      <w:r w:rsidRPr="003F28B1">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3F28B1" w:rsidRPr="003F28B1" w:rsidRDefault="003F28B1" w:rsidP="003F28B1">
      <w:r w:rsidRPr="003F28B1">
        <w:t>Представление об асимптотах.</w:t>
      </w:r>
    </w:p>
    <w:p w:rsidR="003F28B1" w:rsidRPr="003F28B1" w:rsidRDefault="003F28B1" w:rsidP="003F28B1">
      <w:r w:rsidRPr="003F28B1">
        <w:t>Непрерывность функции. Кусочно заданные функции.</w:t>
      </w:r>
    </w:p>
    <w:p w:rsidR="003F28B1" w:rsidRPr="003F28B1" w:rsidRDefault="003F28B1" w:rsidP="003F28B1">
      <w:r w:rsidRPr="003F28B1">
        <w:t>Линейная функция</w:t>
      </w:r>
    </w:p>
    <w:p w:rsidR="003F28B1" w:rsidRPr="003F28B1" w:rsidRDefault="003F28B1" w:rsidP="003F28B1">
      <w:r w:rsidRPr="003F28B1">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F28B1" w:rsidRPr="003F28B1" w:rsidRDefault="003F28B1" w:rsidP="003F28B1">
      <w:r w:rsidRPr="003F28B1">
        <w:t>Квадратичная функция</w:t>
      </w:r>
    </w:p>
    <w:p w:rsidR="003F28B1" w:rsidRPr="003F28B1" w:rsidRDefault="003F28B1" w:rsidP="003F28B1">
      <w:r w:rsidRPr="003F28B1">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3F28B1" w:rsidRPr="003F28B1" w:rsidRDefault="003F28B1" w:rsidP="003F28B1">
      <w:r w:rsidRPr="003F28B1">
        <w:t>Обратная пропорциональность</w:t>
      </w:r>
    </w:p>
    <w:p w:rsidR="003F28B1" w:rsidRPr="003F28B1" w:rsidRDefault="003F28B1" w:rsidP="003F28B1">
      <w:r w:rsidRPr="003F28B1">
        <w:t xml:space="preserve">Свойства функции </w:t>
      </w:r>
      <w:r w:rsidRPr="003F28B1">
        <w:object w:dxaOrig="620" w:dyaOrig="620">
          <v:shape id="_x0000_i1041" type="#_x0000_t75" style="width:28.35pt;height:28.35pt" o:ole="">
            <v:imagedata r:id="rId36" o:title=""/>
          </v:shape>
          <o:OLEObject Type="Embed" ProgID="Equation.DSMT4" ShapeID="_x0000_i1041" DrawAspect="Content" ObjectID="_1661525901" r:id="rId37"/>
        </w:object>
      </w:r>
      <w:r w:rsidR="00F34699" w:rsidRPr="003F28B1">
        <w:fldChar w:fldCharType="begin"/>
      </w:r>
      <w:r w:rsidRPr="003F28B1">
        <w:instrText xml:space="preserve"> QUOTE </w:instrText>
      </w:r>
      <w:r w:rsidRPr="003F28B1">
        <w:rPr>
          <w:noProof/>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34699" w:rsidRPr="003F28B1">
        <w:fldChar w:fldCharType="separate"/>
      </w:r>
      <w:r w:rsidRPr="003F28B1">
        <w:rPr>
          <w:noProof/>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34699" w:rsidRPr="003F28B1">
        <w:fldChar w:fldCharType="end"/>
      </w:r>
      <w:r w:rsidRPr="003F28B1">
        <w:t xml:space="preserve">. Гипербола. </w:t>
      </w:r>
    </w:p>
    <w:p w:rsidR="003F28B1" w:rsidRPr="003F28B1" w:rsidRDefault="003F28B1" w:rsidP="003F28B1">
      <w:r w:rsidRPr="003F28B1">
        <w:t xml:space="preserve">Графики функций. Преобразование графика функции </w:t>
      </w:r>
      <w:r w:rsidRPr="003F28B1">
        <w:object w:dxaOrig="920" w:dyaOrig="320">
          <v:shape id="_x0000_i1042" type="#_x0000_t75" style="width:50.55pt;height:14.55pt" o:ole="">
            <v:imagedata r:id="rId39" o:title=""/>
          </v:shape>
          <o:OLEObject Type="Embed" ProgID="Equation.DSMT4" ShapeID="_x0000_i1042" DrawAspect="Content" ObjectID="_1661525902" r:id="rId40"/>
        </w:object>
      </w:r>
      <w:r w:rsidRPr="003F28B1">
        <w:t xml:space="preserve"> для построения графиков функций вида </w:t>
      </w:r>
      <w:r w:rsidRPr="003F28B1">
        <w:object w:dxaOrig="1780" w:dyaOrig="380">
          <v:shape id="_x0000_i1043" type="#_x0000_t75" style="width:85.8pt;height:14.55pt" o:ole="">
            <v:imagedata r:id="rId21" o:title=""/>
          </v:shape>
          <o:OLEObject Type="Embed" ProgID="Equation.DSMT4" ShapeID="_x0000_i1043" DrawAspect="Content" ObjectID="_1661525903" r:id="rId41"/>
        </w:object>
      </w:r>
      <w:r w:rsidRPr="003F28B1">
        <w:t>.</w:t>
      </w:r>
    </w:p>
    <w:p w:rsidR="003F28B1" w:rsidRPr="003F28B1" w:rsidRDefault="003F28B1" w:rsidP="003F28B1">
      <w:r w:rsidRPr="003F28B1">
        <w:t xml:space="preserve">Графики функций </w:t>
      </w:r>
      <w:r w:rsidRPr="003F28B1">
        <w:object w:dxaOrig="1300" w:dyaOrig="620">
          <v:shape id="_x0000_i1044" type="#_x0000_t75" style="width:64.35pt;height:28.35pt" o:ole="">
            <v:imagedata r:id="rId12" o:title=""/>
          </v:shape>
          <o:OLEObject Type="Embed" ProgID="Equation.DSMT4" ShapeID="_x0000_i1044" DrawAspect="Content" ObjectID="_1661525904" r:id="rId42"/>
        </w:object>
      </w:r>
      <w:r w:rsidRPr="003F28B1">
        <w:t xml:space="preserve">, </w:t>
      </w:r>
      <w:r w:rsidRPr="003F28B1">
        <w:object w:dxaOrig="760" w:dyaOrig="380">
          <v:shape id="_x0000_i1045" type="#_x0000_t75" style="width:43.65pt;height:14.55pt" o:ole="">
            <v:imagedata r:id="rId14" o:title=""/>
          </v:shape>
          <o:OLEObject Type="Embed" ProgID="Equation.DSMT4" ShapeID="_x0000_i1045" DrawAspect="Content" ObjectID="_1661525905" r:id="rId43"/>
        </w:object>
      </w:r>
      <w:r w:rsidR="00F34699" w:rsidRPr="003F28B1">
        <w:fldChar w:fldCharType="begin"/>
      </w:r>
      <w:r w:rsidRPr="003F28B1">
        <w:instrText xml:space="preserve"> QUOTE  </w:instrText>
      </w:r>
      <w:r w:rsidR="00F34699" w:rsidRPr="003F28B1">
        <w:fldChar w:fldCharType="end"/>
      </w:r>
      <w:r w:rsidRPr="003F28B1">
        <w:t>,</w:t>
      </w:r>
      <w:r w:rsidRPr="003F28B1">
        <w:object w:dxaOrig="760" w:dyaOrig="380">
          <v:shape id="_x0000_i1046" type="#_x0000_t75" style="width:35.25pt;height:14.55pt" o:ole="">
            <v:imagedata r:id="rId16" o:title=""/>
          </v:shape>
          <o:OLEObject Type="Embed" ProgID="Equation.DSMT4" ShapeID="_x0000_i1046" DrawAspect="Content" ObjectID="_1661525906" r:id="rId44"/>
        </w:object>
      </w:r>
      <w:fldSimple w:instr="">
        <w:r w:rsidRPr="003F28B1">
          <w:rPr>
            <w:noProof/>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F28B1">
        <w:t xml:space="preserve">, </w:t>
      </w:r>
      <w:r w:rsidRPr="003F28B1">
        <w:object w:dxaOrig="660" w:dyaOrig="380">
          <v:shape id="_x0000_i1047" type="#_x0000_t75" style="width:28.35pt;height:14.55pt" o:ole="">
            <v:imagedata r:id="rId19" o:title=""/>
          </v:shape>
          <o:OLEObject Type="Embed" ProgID="Equation.DSMT4" ShapeID="_x0000_i1047" DrawAspect="Content" ObjectID="_1661525907" r:id="rId45"/>
        </w:object>
      </w:r>
      <w:r w:rsidRPr="003F28B1">
        <w:t xml:space="preserve">. </w:t>
      </w:r>
    </w:p>
    <w:p w:rsidR="003F28B1" w:rsidRPr="003F28B1" w:rsidRDefault="003F28B1" w:rsidP="003F28B1">
      <w:r w:rsidRPr="003F28B1">
        <w:lastRenderedPageBreak/>
        <w:t>Последовательности и прогрессии</w:t>
      </w:r>
    </w:p>
    <w:p w:rsidR="003F28B1" w:rsidRPr="003F28B1" w:rsidRDefault="003F28B1" w:rsidP="003F28B1">
      <w:r w:rsidRPr="003F28B1">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3F28B1" w:rsidRPr="003F28B1" w:rsidRDefault="003F28B1" w:rsidP="003F28B1">
      <w:r w:rsidRPr="003F28B1">
        <w:t>Решение текстовых задач</w:t>
      </w:r>
    </w:p>
    <w:p w:rsidR="003F28B1" w:rsidRPr="003F28B1" w:rsidRDefault="003F28B1" w:rsidP="003F28B1">
      <w:r w:rsidRPr="003F28B1">
        <w:t>Задачи на все арифметические действия</w:t>
      </w:r>
    </w:p>
    <w:p w:rsidR="003F28B1" w:rsidRPr="003F28B1" w:rsidRDefault="003F28B1" w:rsidP="003F28B1">
      <w:r w:rsidRPr="003F28B1">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3F28B1" w:rsidRPr="003F28B1" w:rsidRDefault="003F28B1" w:rsidP="003F28B1">
      <w:r w:rsidRPr="003F28B1">
        <w:t>Задачи на движение, работу и покупки</w:t>
      </w:r>
    </w:p>
    <w:p w:rsidR="003F28B1" w:rsidRPr="003F28B1" w:rsidRDefault="003F28B1" w:rsidP="003F28B1">
      <w:r w:rsidRPr="003F28B1">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3F28B1" w:rsidRPr="003F28B1" w:rsidRDefault="003F28B1" w:rsidP="003F28B1">
      <w:r w:rsidRPr="003F28B1">
        <w:t>Задачи на части, доли, проценты</w:t>
      </w:r>
    </w:p>
    <w:p w:rsidR="003F28B1" w:rsidRPr="003F28B1" w:rsidRDefault="003F28B1" w:rsidP="003F28B1">
      <w:r w:rsidRPr="003F28B1">
        <w:t>Решение задач на нахождение части числа и числа по его части. Решение задач на проценты и доли. Применение пропорций при решении задач.</w:t>
      </w:r>
    </w:p>
    <w:p w:rsidR="003F28B1" w:rsidRPr="003F28B1" w:rsidRDefault="003F28B1" w:rsidP="003F28B1">
      <w:r w:rsidRPr="003F28B1">
        <w:t>Логические задачи</w:t>
      </w:r>
    </w:p>
    <w:p w:rsidR="003F28B1" w:rsidRPr="003F28B1" w:rsidRDefault="003F28B1" w:rsidP="003F28B1">
      <w:r w:rsidRPr="003F28B1">
        <w:t xml:space="preserve">Решение логических задач. Решение логических задач с помощью графов, таблиц. </w:t>
      </w:r>
    </w:p>
    <w:p w:rsidR="003F28B1" w:rsidRPr="003F28B1" w:rsidRDefault="003F28B1" w:rsidP="003F28B1">
      <w:r w:rsidRPr="003F28B1">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F28B1" w:rsidRPr="003F28B1" w:rsidRDefault="003F28B1" w:rsidP="003F28B1">
      <w:bookmarkStart w:id="256" w:name="_Toc405513922"/>
      <w:bookmarkStart w:id="257" w:name="_Toc284662800"/>
      <w:bookmarkStart w:id="258" w:name="_Toc284663427"/>
      <w:r w:rsidRPr="003F28B1">
        <w:t>Статистика и теория вероятностей</w:t>
      </w:r>
      <w:bookmarkEnd w:id="256"/>
      <w:bookmarkEnd w:id="257"/>
      <w:bookmarkEnd w:id="258"/>
    </w:p>
    <w:p w:rsidR="003F28B1" w:rsidRPr="003F28B1" w:rsidRDefault="003F28B1" w:rsidP="003F28B1">
      <w:r w:rsidRPr="003F28B1">
        <w:t>Статистика</w:t>
      </w:r>
    </w:p>
    <w:p w:rsidR="003F28B1" w:rsidRPr="003F28B1" w:rsidRDefault="003F28B1" w:rsidP="003F28B1">
      <w:r w:rsidRPr="003F28B1">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3F28B1" w:rsidRPr="003F28B1" w:rsidRDefault="003F28B1" w:rsidP="003F28B1">
      <w:r w:rsidRPr="003F28B1">
        <w:t>Случайная изменчивость. Изменчивость при измерениях. Решающие правила. Закономерности в изменчивых величинах.</w:t>
      </w:r>
    </w:p>
    <w:p w:rsidR="003F28B1" w:rsidRPr="003F28B1" w:rsidRDefault="003F28B1" w:rsidP="003F28B1">
      <w:r w:rsidRPr="003F28B1">
        <w:t>Случайные события</w:t>
      </w:r>
    </w:p>
    <w:p w:rsidR="003F28B1" w:rsidRPr="003F28B1" w:rsidRDefault="003F28B1" w:rsidP="003F28B1">
      <w:r w:rsidRPr="003F28B1">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w:t>
      </w:r>
      <w:r w:rsidRPr="003F28B1">
        <w:lastRenderedPageBreak/>
        <w:t>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3F28B1" w:rsidRPr="003F28B1" w:rsidRDefault="003F28B1" w:rsidP="003F28B1">
      <w:r w:rsidRPr="003F28B1">
        <w:t>Элементы комбинаторики</w:t>
      </w:r>
    </w:p>
    <w:p w:rsidR="003F28B1" w:rsidRPr="003F28B1" w:rsidRDefault="003F28B1" w:rsidP="003F28B1">
      <w:r w:rsidRPr="003F28B1">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3F28B1" w:rsidRPr="003F28B1" w:rsidRDefault="003F28B1" w:rsidP="003F28B1">
      <w:r w:rsidRPr="003F28B1">
        <w:t>Случайные величины</w:t>
      </w:r>
    </w:p>
    <w:p w:rsidR="003F28B1" w:rsidRPr="003F28B1" w:rsidRDefault="003F28B1" w:rsidP="003F28B1">
      <w:r w:rsidRPr="003F28B1">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F28B1" w:rsidRPr="003F28B1" w:rsidRDefault="003F28B1" w:rsidP="003F28B1">
      <w:bookmarkStart w:id="259" w:name="_Toc405513923"/>
      <w:bookmarkStart w:id="260" w:name="_Toc284662801"/>
      <w:bookmarkStart w:id="261" w:name="_Toc284663428"/>
      <w:r w:rsidRPr="003F28B1">
        <w:t>Геометрия</w:t>
      </w:r>
      <w:bookmarkEnd w:id="259"/>
      <w:bookmarkEnd w:id="260"/>
      <w:bookmarkEnd w:id="261"/>
    </w:p>
    <w:p w:rsidR="003F28B1" w:rsidRPr="003F28B1" w:rsidRDefault="003F28B1" w:rsidP="003F28B1">
      <w:r w:rsidRPr="003F28B1">
        <w:t>Геометрические фигуры</w:t>
      </w:r>
    </w:p>
    <w:p w:rsidR="003F28B1" w:rsidRPr="003F28B1" w:rsidRDefault="003F28B1" w:rsidP="003F28B1">
      <w:r w:rsidRPr="003F28B1">
        <w:t>Фигуры в геометрии и в окружающем мире</w:t>
      </w:r>
    </w:p>
    <w:p w:rsidR="003F28B1" w:rsidRPr="003F28B1" w:rsidRDefault="003F28B1" w:rsidP="003F28B1">
      <w:r w:rsidRPr="003F28B1">
        <w:t xml:space="preserve">Геометрическая фигура. Формирование представлений о метапредметном понятии «фигура».  </w:t>
      </w:r>
    </w:p>
    <w:p w:rsidR="003F28B1" w:rsidRPr="003F28B1" w:rsidRDefault="003F28B1" w:rsidP="003F28B1">
      <w:r w:rsidRPr="003F28B1">
        <w:t>Точка, линия, отрезок, прямая, луч, ломаная, плоскость, угол, биссектриса угла и ее свойства, виды углов, многоугольники, круг.</w:t>
      </w:r>
    </w:p>
    <w:p w:rsidR="003F28B1" w:rsidRPr="003F28B1" w:rsidRDefault="003F28B1" w:rsidP="003F28B1">
      <w:r w:rsidRPr="003F28B1">
        <w:t>Осевая симметрия геометрических фигур. Центральная симметрия геометрических фигур.</w:t>
      </w:r>
    </w:p>
    <w:p w:rsidR="003F28B1" w:rsidRPr="003F28B1" w:rsidRDefault="003F28B1" w:rsidP="003F28B1">
      <w:r w:rsidRPr="003F28B1">
        <w:t>Многоугольники</w:t>
      </w:r>
    </w:p>
    <w:p w:rsidR="003F28B1" w:rsidRPr="003F28B1" w:rsidRDefault="003F28B1" w:rsidP="003F28B1">
      <w:r w:rsidRPr="003F28B1">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3F28B1" w:rsidRPr="003F28B1" w:rsidRDefault="003F28B1" w:rsidP="003F28B1">
      <w:r w:rsidRPr="003F28B1">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F28B1" w:rsidRPr="003F28B1" w:rsidRDefault="003F28B1" w:rsidP="003F28B1">
      <w:r w:rsidRPr="003F28B1">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F28B1" w:rsidRPr="003F28B1" w:rsidRDefault="003F28B1" w:rsidP="003F28B1">
      <w:r w:rsidRPr="003F28B1">
        <w:t>Окружность, круг</w:t>
      </w:r>
    </w:p>
    <w:p w:rsidR="003F28B1" w:rsidRPr="003F28B1" w:rsidRDefault="003F28B1" w:rsidP="003F28B1">
      <w:r w:rsidRPr="003F28B1">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3F28B1" w:rsidRPr="003F28B1" w:rsidRDefault="003F28B1" w:rsidP="003F28B1">
      <w:r w:rsidRPr="003F28B1">
        <w:t>Геометрические фигуры в пространстве (объемные тела)</w:t>
      </w:r>
    </w:p>
    <w:p w:rsidR="003F28B1" w:rsidRPr="003F28B1" w:rsidRDefault="003F28B1" w:rsidP="003F28B1">
      <w:r w:rsidRPr="003F28B1">
        <w:lastRenderedPageBreak/>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3F28B1" w:rsidRPr="003F28B1" w:rsidRDefault="003F28B1" w:rsidP="003F28B1">
      <w:r w:rsidRPr="003F28B1">
        <w:t>Отношения</w:t>
      </w:r>
    </w:p>
    <w:p w:rsidR="003F28B1" w:rsidRPr="003F28B1" w:rsidRDefault="003F28B1" w:rsidP="003F28B1">
      <w:r w:rsidRPr="003F28B1">
        <w:t>Равенство фигур</w:t>
      </w:r>
    </w:p>
    <w:p w:rsidR="003F28B1" w:rsidRPr="003F28B1" w:rsidRDefault="003F28B1" w:rsidP="003F28B1">
      <w:r w:rsidRPr="003F28B1">
        <w:t xml:space="preserve">Свойства равных треугольников. Признаки равенства треугольников. </w:t>
      </w:r>
    </w:p>
    <w:p w:rsidR="003F28B1" w:rsidRPr="003F28B1" w:rsidRDefault="003F28B1" w:rsidP="003F28B1">
      <w:r w:rsidRPr="003F28B1">
        <w:t>Параллельно</w:t>
      </w:r>
      <w:r w:rsidRPr="003F28B1">
        <w:softHyphen/>
        <w:t>сть прямых</w:t>
      </w:r>
    </w:p>
    <w:p w:rsidR="003F28B1" w:rsidRPr="003F28B1" w:rsidRDefault="003F28B1" w:rsidP="003F28B1">
      <w:r w:rsidRPr="003F28B1">
        <w:t>Признаки и свойства параллельных прямых. Аксиома параллельности Евклида. Теорема Фалеса.</w:t>
      </w:r>
    </w:p>
    <w:p w:rsidR="003F28B1" w:rsidRPr="003F28B1" w:rsidRDefault="003F28B1" w:rsidP="003F28B1">
      <w:r w:rsidRPr="003F28B1">
        <w:t>Перпендикулярные прямые</w:t>
      </w:r>
    </w:p>
    <w:p w:rsidR="003F28B1" w:rsidRPr="003F28B1" w:rsidRDefault="003F28B1" w:rsidP="003F28B1">
      <w:r w:rsidRPr="003F28B1">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3F28B1" w:rsidRPr="003F28B1" w:rsidRDefault="003F28B1" w:rsidP="003F28B1">
      <w:r w:rsidRPr="003F28B1">
        <w:t>Подобие</w:t>
      </w:r>
    </w:p>
    <w:p w:rsidR="003F28B1" w:rsidRPr="003F28B1" w:rsidRDefault="003F28B1" w:rsidP="003F28B1">
      <w:r w:rsidRPr="003F28B1">
        <w:t xml:space="preserve">Пропорциональные отрезки, подобие фигур. Подобные треугольники. Признаки подобия. </w:t>
      </w:r>
    </w:p>
    <w:p w:rsidR="003F28B1" w:rsidRPr="003F28B1" w:rsidRDefault="003F28B1" w:rsidP="003F28B1">
      <w:r w:rsidRPr="003F28B1">
        <w:t>Взаимное расположение прямой и окружности, двух окружностей.</w:t>
      </w:r>
    </w:p>
    <w:p w:rsidR="003F28B1" w:rsidRPr="003F28B1" w:rsidRDefault="003F28B1" w:rsidP="003F28B1">
      <w:r w:rsidRPr="003F28B1">
        <w:t>Измерения и вычисления</w:t>
      </w:r>
    </w:p>
    <w:p w:rsidR="003F28B1" w:rsidRPr="003F28B1" w:rsidRDefault="003F28B1" w:rsidP="003F28B1">
      <w:r w:rsidRPr="003F28B1">
        <w:t>Величины</w:t>
      </w:r>
    </w:p>
    <w:p w:rsidR="003F28B1" w:rsidRPr="003F28B1" w:rsidRDefault="003F28B1" w:rsidP="003F28B1">
      <w:r w:rsidRPr="003F28B1">
        <w:t xml:space="preserve">Понятие величины. Длина. Измерение длины. Единицы измерения длины. Величина угла. Градусная мера угла. </w:t>
      </w:r>
    </w:p>
    <w:p w:rsidR="003F28B1" w:rsidRPr="003F28B1" w:rsidRDefault="003F28B1" w:rsidP="003F28B1">
      <w:r w:rsidRPr="003F28B1">
        <w:t>Понятие о площади плоской фигуры и ее свойствах. Измерение площадей. Единицы измерения площади.</w:t>
      </w:r>
    </w:p>
    <w:p w:rsidR="003F28B1" w:rsidRPr="003F28B1" w:rsidRDefault="003F28B1" w:rsidP="003F28B1">
      <w:r w:rsidRPr="003F28B1">
        <w:t>Представление об объеме и его свойствах. Измерение объема. Единицы измерения объемов.</w:t>
      </w:r>
    </w:p>
    <w:p w:rsidR="003F28B1" w:rsidRPr="003F28B1" w:rsidRDefault="003F28B1" w:rsidP="003F28B1">
      <w:r w:rsidRPr="003F28B1">
        <w:t>Измерения и вычисления</w:t>
      </w:r>
    </w:p>
    <w:p w:rsidR="003F28B1" w:rsidRPr="003F28B1" w:rsidRDefault="003F28B1" w:rsidP="003F28B1">
      <w:r w:rsidRPr="003F28B1">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F28B1">
        <w:softHyphen/>
        <w:t>ружности и площади круга. Сравнение и вычисление площадей. Теорема Пифагора. Теорема синусов. Теорема косинусов.</w:t>
      </w:r>
    </w:p>
    <w:p w:rsidR="003F28B1" w:rsidRPr="003F28B1" w:rsidRDefault="003F28B1" w:rsidP="003F28B1">
      <w:r w:rsidRPr="003F28B1">
        <w:t>Расстояния</w:t>
      </w:r>
    </w:p>
    <w:p w:rsidR="003F28B1" w:rsidRPr="003F28B1" w:rsidRDefault="003F28B1" w:rsidP="003F28B1">
      <w:r w:rsidRPr="003F28B1">
        <w:t xml:space="preserve">Расстояние между точками. Расстояние от точки до прямой. Расстояние между фигурами. </w:t>
      </w:r>
    </w:p>
    <w:p w:rsidR="003F28B1" w:rsidRPr="003F28B1" w:rsidRDefault="003F28B1" w:rsidP="003F28B1">
      <w:r w:rsidRPr="003F28B1">
        <w:t>Геометрические построения</w:t>
      </w:r>
    </w:p>
    <w:p w:rsidR="003F28B1" w:rsidRPr="003F28B1" w:rsidRDefault="003F28B1" w:rsidP="003F28B1">
      <w:r w:rsidRPr="003F28B1">
        <w:t>Геометрические построения для иллюстрации свойств геометрических фигур.</w:t>
      </w:r>
    </w:p>
    <w:p w:rsidR="003F28B1" w:rsidRPr="003F28B1" w:rsidRDefault="003F28B1" w:rsidP="003F28B1">
      <w:r w:rsidRPr="003F28B1">
        <w:lastRenderedPageBreak/>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3F28B1" w:rsidRPr="003F28B1" w:rsidRDefault="003F28B1" w:rsidP="003F28B1">
      <w:r w:rsidRPr="003F28B1">
        <w:t>Построение треугольников по трем сторонам, двум сторонам и углу между ними, стороне и двум прилежащим к ней углам.</w:t>
      </w:r>
    </w:p>
    <w:p w:rsidR="003F28B1" w:rsidRPr="003F28B1" w:rsidRDefault="003F28B1" w:rsidP="003F28B1">
      <w:r w:rsidRPr="003F28B1">
        <w:t>Деление отрезка в данном отношении.</w:t>
      </w:r>
    </w:p>
    <w:p w:rsidR="003F28B1" w:rsidRPr="003F28B1" w:rsidRDefault="003F28B1" w:rsidP="003F28B1">
      <w:r w:rsidRPr="003F28B1">
        <w:t xml:space="preserve">Геометрические преобразования </w:t>
      </w:r>
    </w:p>
    <w:p w:rsidR="003F28B1" w:rsidRPr="003F28B1" w:rsidRDefault="003F28B1" w:rsidP="003F28B1">
      <w:r w:rsidRPr="003F28B1">
        <w:t>Преобразования</w:t>
      </w:r>
    </w:p>
    <w:p w:rsidR="003F28B1" w:rsidRPr="003F28B1" w:rsidRDefault="003F28B1" w:rsidP="003F28B1">
      <w:r w:rsidRPr="003F28B1">
        <w:t>Понятие преобразования. Представление о метапредметном понятии «преобразование». Подобие.</w:t>
      </w:r>
    </w:p>
    <w:p w:rsidR="003F28B1" w:rsidRPr="003F28B1" w:rsidRDefault="003F28B1" w:rsidP="003F28B1">
      <w:r w:rsidRPr="003F28B1">
        <w:t>Движения</w:t>
      </w:r>
    </w:p>
    <w:p w:rsidR="003F28B1" w:rsidRPr="003F28B1" w:rsidRDefault="003F28B1" w:rsidP="003F28B1">
      <w:r w:rsidRPr="003F28B1">
        <w:t xml:space="preserve">Осевая и центральная симметрия, поворот и параллельный перенос. Комбинации движений на плоскости и их свойства. </w:t>
      </w:r>
    </w:p>
    <w:p w:rsidR="003F28B1" w:rsidRPr="003F28B1" w:rsidRDefault="003F28B1" w:rsidP="003F28B1">
      <w:r w:rsidRPr="003F28B1">
        <w:t>Векторы и координаты на плоскости</w:t>
      </w:r>
    </w:p>
    <w:p w:rsidR="003F28B1" w:rsidRPr="003F28B1" w:rsidRDefault="003F28B1" w:rsidP="003F28B1">
      <w:r w:rsidRPr="003F28B1">
        <w:t>Векторы</w:t>
      </w:r>
    </w:p>
    <w:p w:rsidR="003F28B1" w:rsidRPr="003F28B1" w:rsidRDefault="003F28B1" w:rsidP="003F28B1">
      <w:r w:rsidRPr="003F28B1">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3F28B1" w:rsidRPr="003F28B1" w:rsidRDefault="003F28B1" w:rsidP="003F28B1">
      <w:r w:rsidRPr="003F28B1">
        <w:t>Координаты</w:t>
      </w:r>
    </w:p>
    <w:p w:rsidR="003F28B1" w:rsidRPr="003F28B1" w:rsidRDefault="003F28B1" w:rsidP="003F28B1">
      <w:r w:rsidRPr="003F28B1">
        <w:t>Основные понятия, координаты вектора, расстояние между точками. Координаты середины отрезка. Уравнения фигур.</w:t>
      </w:r>
    </w:p>
    <w:p w:rsidR="003F28B1" w:rsidRPr="003F28B1" w:rsidRDefault="003F28B1" w:rsidP="003F28B1">
      <w:r w:rsidRPr="003F28B1">
        <w:t>Применение векторов и координат для решения простейших геометрических задач.</w:t>
      </w:r>
    </w:p>
    <w:p w:rsidR="003F28B1" w:rsidRPr="003F28B1" w:rsidRDefault="003F28B1" w:rsidP="003F28B1">
      <w:bookmarkStart w:id="262" w:name="_Toc405513924"/>
      <w:bookmarkStart w:id="263" w:name="_Toc284662802"/>
      <w:bookmarkStart w:id="264" w:name="_Toc284663429"/>
      <w:r w:rsidRPr="003F28B1">
        <w:t>История математики</w:t>
      </w:r>
      <w:bookmarkEnd w:id="262"/>
      <w:bookmarkEnd w:id="263"/>
      <w:bookmarkEnd w:id="264"/>
    </w:p>
    <w:p w:rsidR="003F28B1" w:rsidRPr="003F28B1" w:rsidRDefault="003F28B1" w:rsidP="003F28B1">
      <w:r w:rsidRPr="003F28B1">
        <w:t>Возникновение математики как науки, этапы ее развития. Основные разделы математики. Выдающиеся математики и их вклад в развитие науки.</w:t>
      </w:r>
    </w:p>
    <w:p w:rsidR="003F28B1" w:rsidRPr="003F28B1" w:rsidRDefault="003F28B1" w:rsidP="003F28B1">
      <w:r w:rsidRPr="003F28B1">
        <w:t>Бесконечность множества простых чисел. Числа и длины отрезков. Рациональные числа. Потребность в иррациональных числах. Школа Пифагора</w:t>
      </w:r>
    </w:p>
    <w:p w:rsidR="003F28B1" w:rsidRPr="003F28B1" w:rsidRDefault="003F28B1" w:rsidP="003F28B1">
      <w:r w:rsidRPr="003F28B1">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3F28B1" w:rsidRPr="003F28B1" w:rsidRDefault="003F28B1" w:rsidP="003F28B1">
      <w:r w:rsidRPr="003F28B1">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F28B1" w:rsidRPr="003F28B1" w:rsidRDefault="003F28B1" w:rsidP="003F28B1">
      <w:r w:rsidRPr="003F28B1">
        <w:t>Задача Леонардо Пизанского (Фибоначчи) о кроликах, числа Фибоначчи. Задача о шахматной доске. Сходимость геометрической прогрессии.</w:t>
      </w:r>
    </w:p>
    <w:p w:rsidR="003F28B1" w:rsidRPr="003F28B1" w:rsidRDefault="003F28B1" w:rsidP="003F28B1">
      <w:r w:rsidRPr="003F28B1">
        <w:lastRenderedPageBreak/>
        <w:t>Истоки теории вероятностей: страховое дело, азартные игры. П. Ферма, Б.Паскаль, Я. Бернулли, А.Н.Колмогоров.</w:t>
      </w:r>
    </w:p>
    <w:p w:rsidR="003F28B1" w:rsidRPr="003F28B1" w:rsidRDefault="003F28B1" w:rsidP="003F28B1">
      <w:r w:rsidRPr="003F28B1">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F28B1" w:rsidRPr="003F28B1" w:rsidRDefault="003F28B1" w:rsidP="003F28B1">
      <w:r w:rsidRPr="003F28B1">
        <w:t>Геометрия и искусство. Геометрические закономерности окружающего мира.</w:t>
      </w:r>
    </w:p>
    <w:p w:rsidR="003F28B1" w:rsidRPr="003F28B1" w:rsidRDefault="003F28B1" w:rsidP="003F28B1">
      <w:r w:rsidRPr="003F28B1">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F28B1" w:rsidRPr="003F28B1" w:rsidRDefault="003F28B1" w:rsidP="003F28B1">
      <w:r w:rsidRPr="003F28B1">
        <w:t xml:space="preserve">Роль российских ученых в развитии математики: Л. Эйлер. Н.И. Лобачевский, П.Л.Чебышев, С. Ковалевская, А.Н. Колмогоров. </w:t>
      </w:r>
    </w:p>
    <w:p w:rsidR="003F28B1" w:rsidRPr="003F28B1" w:rsidRDefault="003F28B1" w:rsidP="003F28B1">
      <w:r w:rsidRPr="003F28B1">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3F28B1" w:rsidRPr="003F28B1" w:rsidRDefault="003F28B1" w:rsidP="003F28B1"/>
    <w:p w:rsidR="003F28B1" w:rsidRPr="003F28B1" w:rsidRDefault="003F28B1" w:rsidP="003F28B1">
      <w:bookmarkStart w:id="265" w:name="_Toc405513925"/>
      <w:bookmarkStart w:id="266" w:name="_Toc284662803"/>
      <w:bookmarkStart w:id="267" w:name="_Toc284663430"/>
      <w:r w:rsidRPr="003F28B1">
        <w:t>Содержание курса математики в 7-9 классах (углубленный уровень)</w:t>
      </w:r>
      <w:bookmarkEnd w:id="265"/>
      <w:bookmarkEnd w:id="266"/>
      <w:bookmarkEnd w:id="267"/>
    </w:p>
    <w:p w:rsidR="003F28B1" w:rsidRPr="003F28B1" w:rsidRDefault="003F28B1" w:rsidP="003F28B1">
      <w:bookmarkStart w:id="268" w:name="_Toc405513926"/>
      <w:bookmarkStart w:id="269" w:name="_Toc284662804"/>
      <w:bookmarkStart w:id="270" w:name="_Toc284663431"/>
      <w:r w:rsidRPr="003F28B1">
        <w:t>Алгебра</w:t>
      </w:r>
      <w:bookmarkEnd w:id="268"/>
      <w:bookmarkEnd w:id="269"/>
      <w:bookmarkEnd w:id="270"/>
    </w:p>
    <w:p w:rsidR="003F28B1" w:rsidRPr="003F28B1" w:rsidRDefault="003F28B1" w:rsidP="003F28B1">
      <w:r w:rsidRPr="003F28B1">
        <w:t>Числа</w:t>
      </w:r>
    </w:p>
    <w:p w:rsidR="003F28B1" w:rsidRPr="003F28B1" w:rsidRDefault="003F28B1" w:rsidP="003F28B1">
      <w:r w:rsidRPr="003F28B1">
        <w:t>Рациональные числа</w:t>
      </w:r>
    </w:p>
    <w:p w:rsidR="003F28B1" w:rsidRPr="003F28B1" w:rsidRDefault="003F28B1" w:rsidP="003F28B1">
      <w:r w:rsidRPr="003F28B1">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F28B1" w:rsidRPr="003F28B1" w:rsidRDefault="003F28B1" w:rsidP="003F28B1">
      <w:r w:rsidRPr="003F28B1">
        <w:t>Иррациональные числа</w:t>
      </w:r>
    </w:p>
    <w:p w:rsidR="003F28B1" w:rsidRPr="003F28B1" w:rsidRDefault="003F28B1" w:rsidP="003F28B1">
      <w:r w:rsidRPr="003F28B1">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3F28B1" w:rsidRPr="003F28B1" w:rsidRDefault="003F28B1" w:rsidP="003F28B1">
      <w:r w:rsidRPr="003F28B1">
        <w:t xml:space="preserve">Представления о расширениях числовых множеств. </w:t>
      </w:r>
      <w:bookmarkStart w:id="271" w:name="_Toc403076053"/>
    </w:p>
    <w:p w:rsidR="003F28B1" w:rsidRPr="003F28B1" w:rsidRDefault="003F28B1" w:rsidP="003F28B1">
      <w:r w:rsidRPr="003F28B1">
        <w:t>Тождественные преобразования</w:t>
      </w:r>
      <w:bookmarkEnd w:id="271"/>
    </w:p>
    <w:p w:rsidR="003F28B1" w:rsidRPr="003F28B1" w:rsidRDefault="003F28B1" w:rsidP="003F28B1">
      <w:r w:rsidRPr="003F28B1">
        <w:t>Числовые и буквенные выражения</w:t>
      </w:r>
    </w:p>
    <w:p w:rsidR="003F28B1" w:rsidRPr="003F28B1" w:rsidRDefault="003F28B1" w:rsidP="003F28B1">
      <w:r w:rsidRPr="003F28B1">
        <w:t xml:space="preserve">Выражение с переменной. Значение выражения. Подстановка выражений вместо переменных. </w:t>
      </w:r>
    </w:p>
    <w:p w:rsidR="003F28B1" w:rsidRPr="003F28B1" w:rsidRDefault="003F28B1" w:rsidP="003F28B1">
      <w:r w:rsidRPr="003F28B1">
        <w:t xml:space="preserve">Законы арифметических действий. Преобразования числовых выражений, содержащих степени с натуральным и целым показателем. </w:t>
      </w:r>
    </w:p>
    <w:p w:rsidR="003F28B1" w:rsidRPr="003F28B1" w:rsidRDefault="003F28B1" w:rsidP="003F28B1">
      <w:r w:rsidRPr="003F28B1">
        <w:t>Многочлены</w:t>
      </w:r>
    </w:p>
    <w:p w:rsidR="003F28B1" w:rsidRPr="003F28B1" w:rsidRDefault="003F28B1" w:rsidP="003F28B1">
      <w:r w:rsidRPr="003F28B1">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w:t>
      </w:r>
      <w:r w:rsidRPr="003F28B1">
        <w:lastRenderedPageBreak/>
        <w:t xml:space="preserve">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3F28B1" w:rsidRPr="003F28B1" w:rsidRDefault="003F28B1" w:rsidP="003F28B1">
      <w:r w:rsidRPr="003F28B1">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F28B1" w:rsidRPr="003F28B1" w:rsidRDefault="003F28B1" w:rsidP="003F28B1">
      <w:r w:rsidRPr="003F28B1">
        <w:t>Понятие тождества</w:t>
      </w:r>
    </w:p>
    <w:p w:rsidR="003F28B1" w:rsidRPr="003F28B1" w:rsidRDefault="003F28B1" w:rsidP="003F28B1">
      <w:r w:rsidRPr="003F28B1">
        <w:t>Тождественное преобразование. Представление о тождестве на множестве.</w:t>
      </w:r>
    </w:p>
    <w:p w:rsidR="003F28B1" w:rsidRPr="003F28B1" w:rsidRDefault="003F28B1" w:rsidP="003F28B1">
      <w:r w:rsidRPr="003F28B1">
        <w:t>Дробно-рациональные выражения</w:t>
      </w:r>
    </w:p>
    <w:p w:rsidR="003F28B1" w:rsidRPr="003F28B1" w:rsidRDefault="003F28B1" w:rsidP="003F28B1">
      <w:r w:rsidRPr="003F28B1">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F28B1" w:rsidRPr="003F28B1" w:rsidRDefault="003F28B1" w:rsidP="003F28B1">
      <w:r w:rsidRPr="003F28B1">
        <w:t>Преобразование выражений, содержащих знак модуля.</w:t>
      </w:r>
    </w:p>
    <w:p w:rsidR="003F28B1" w:rsidRPr="003F28B1" w:rsidRDefault="003F28B1" w:rsidP="003F28B1">
      <w:r w:rsidRPr="003F28B1">
        <w:t>Иррациональные выражения</w:t>
      </w:r>
    </w:p>
    <w:p w:rsidR="003F28B1" w:rsidRPr="003F28B1" w:rsidRDefault="003F28B1" w:rsidP="003F28B1">
      <w:r w:rsidRPr="003F28B1">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F28B1" w:rsidRPr="003F28B1" w:rsidRDefault="003F28B1" w:rsidP="003F28B1">
      <w:r w:rsidRPr="003F28B1">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3F28B1" w:rsidRPr="003F28B1" w:rsidRDefault="003F28B1" w:rsidP="003F28B1">
      <w:r w:rsidRPr="003F28B1">
        <w:t>Степень с рациональным показателем. Преобразование выражений, содержащих степень с рациональным показателем.</w:t>
      </w:r>
    </w:p>
    <w:p w:rsidR="003F28B1" w:rsidRPr="003F28B1" w:rsidRDefault="003F28B1" w:rsidP="003F28B1">
      <w:bookmarkStart w:id="272" w:name="_Toc403076054"/>
      <w:r w:rsidRPr="003F28B1">
        <w:t xml:space="preserve">Уравнения </w:t>
      </w:r>
      <w:bookmarkEnd w:id="272"/>
    </w:p>
    <w:p w:rsidR="003F28B1" w:rsidRPr="003F28B1" w:rsidRDefault="003F28B1" w:rsidP="003F28B1">
      <w:r w:rsidRPr="003F28B1">
        <w:t>Равенства</w:t>
      </w:r>
    </w:p>
    <w:p w:rsidR="003F28B1" w:rsidRPr="003F28B1" w:rsidRDefault="003F28B1" w:rsidP="003F28B1">
      <w:r w:rsidRPr="003F28B1">
        <w:t xml:space="preserve">Числовое равенство. Свойства числовых равенств. Равенство с переменной. </w:t>
      </w:r>
    </w:p>
    <w:p w:rsidR="003F28B1" w:rsidRPr="003F28B1" w:rsidRDefault="003F28B1" w:rsidP="003F28B1">
      <w:r w:rsidRPr="003F28B1">
        <w:t>Уравнения</w:t>
      </w:r>
    </w:p>
    <w:p w:rsidR="003F28B1" w:rsidRPr="003F28B1" w:rsidRDefault="003F28B1" w:rsidP="003F28B1">
      <w:r w:rsidRPr="003F28B1">
        <w:t>Понятие уравнения и корня уравнения. Представление о равносильности уравнений и уравнениях-следствиях.</w:t>
      </w:r>
    </w:p>
    <w:p w:rsidR="003F28B1" w:rsidRPr="003F28B1" w:rsidRDefault="003F28B1" w:rsidP="003F28B1">
      <w:r w:rsidRPr="003F28B1">
        <w:t>Представление о равносильности на множестве. Равносильные преобразования уравнений.</w:t>
      </w:r>
    </w:p>
    <w:p w:rsidR="003F28B1" w:rsidRPr="003F28B1" w:rsidRDefault="003F28B1" w:rsidP="003F28B1">
      <w:r w:rsidRPr="003F28B1">
        <w:t>Методы решения уравнений</w:t>
      </w:r>
    </w:p>
    <w:p w:rsidR="003F28B1" w:rsidRPr="003F28B1" w:rsidRDefault="003F28B1" w:rsidP="003F28B1">
      <w:r w:rsidRPr="003F28B1">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F28B1" w:rsidRPr="003F28B1" w:rsidRDefault="003F28B1" w:rsidP="003F28B1">
      <w:r w:rsidRPr="003F28B1">
        <w:lastRenderedPageBreak/>
        <w:t>Линейное уравнение и его корни</w:t>
      </w:r>
    </w:p>
    <w:p w:rsidR="003F28B1" w:rsidRPr="003F28B1" w:rsidRDefault="003F28B1" w:rsidP="003F28B1">
      <w:r w:rsidRPr="003F28B1">
        <w:t>Решение линейных уравнений. Количество корней линейного уравнения. Линейное уравнение с параметром.</w:t>
      </w:r>
    </w:p>
    <w:p w:rsidR="003F28B1" w:rsidRPr="003F28B1" w:rsidRDefault="003F28B1" w:rsidP="003F28B1">
      <w:r w:rsidRPr="003F28B1">
        <w:t>Квадратное уравнение и его корни</w:t>
      </w:r>
    </w:p>
    <w:p w:rsidR="003F28B1" w:rsidRPr="003F28B1" w:rsidRDefault="003F28B1" w:rsidP="003F28B1">
      <w:r w:rsidRPr="003F28B1">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F28B1" w:rsidRPr="003F28B1" w:rsidRDefault="003F28B1" w:rsidP="003F28B1">
      <w:r w:rsidRPr="003F28B1">
        <w:t>Дробно-рациональные уравнения</w:t>
      </w:r>
    </w:p>
    <w:p w:rsidR="003F28B1" w:rsidRPr="003F28B1" w:rsidRDefault="003F28B1" w:rsidP="003F28B1">
      <w:r w:rsidRPr="003F28B1">
        <w:t xml:space="preserve">Решение дробно-рациональных уравнений. </w:t>
      </w:r>
    </w:p>
    <w:p w:rsidR="003F28B1" w:rsidRPr="003F28B1" w:rsidRDefault="003F28B1" w:rsidP="003F28B1">
      <w:r w:rsidRPr="003F28B1">
        <w:t xml:space="preserve">Простейшие иррациональные уравнения вида: </w:t>
      </w:r>
      <w:r w:rsidRPr="003F28B1">
        <w:object w:dxaOrig="1120" w:dyaOrig="460">
          <v:shape id="_x0000_i1048" type="#_x0000_t75" style="width:58.2pt;height:22.2pt" o:ole="">
            <v:imagedata r:id="rId6" o:title=""/>
          </v:shape>
          <o:OLEObject Type="Embed" ProgID="Equation.DSMT4" ShapeID="_x0000_i1048" DrawAspect="Content" ObjectID="_1661525908" r:id="rId46"/>
        </w:object>
      </w:r>
      <w:r w:rsidRPr="003F28B1">
        <w:t xml:space="preserve">; </w:t>
      </w:r>
      <w:r w:rsidRPr="003F28B1">
        <w:object w:dxaOrig="1680" w:dyaOrig="460">
          <v:shape id="_x0000_i1049" type="#_x0000_t75" style="width:86.55pt;height:22.2pt" o:ole="">
            <v:imagedata r:id="rId8" o:title=""/>
          </v:shape>
          <o:OLEObject Type="Embed" ProgID="Equation.DSMT4" ShapeID="_x0000_i1049" DrawAspect="Content" ObjectID="_1661525909" r:id="rId47"/>
        </w:object>
      </w:r>
      <w:r w:rsidR="00F34699" w:rsidRPr="003F28B1">
        <w:fldChar w:fldCharType="begin"/>
      </w:r>
      <w:r w:rsidRPr="003F28B1">
        <w:instrText xml:space="preserve"> QUOTE </w:instrText>
      </w:r>
      <w:r w:rsidRPr="003F28B1">
        <w:rPr>
          <w:noProof/>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34699" w:rsidRPr="003F28B1">
        <w:fldChar w:fldCharType="separate"/>
      </w:r>
      <w:r w:rsidRPr="003F28B1">
        <w:rPr>
          <w:noProof/>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34699" w:rsidRPr="003F28B1">
        <w:fldChar w:fldCharType="end"/>
      </w:r>
      <w:r w:rsidR="00F34699" w:rsidRPr="003F28B1">
        <w:fldChar w:fldCharType="begin"/>
      </w:r>
      <w:r w:rsidRPr="003F28B1">
        <w:instrText xml:space="preserve"> QUOTE </w:instrText>
      </w:r>
      <w:r w:rsidRPr="003F28B1">
        <w:rPr>
          <w:noProof/>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34699" w:rsidRPr="003F28B1">
        <w:fldChar w:fldCharType="separate"/>
      </w:r>
      <w:r w:rsidRPr="003F28B1">
        <w:rPr>
          <w:noProof/>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34699" w:rsidRPr="003F28B1">
        <w:fldChar w:fldCharType="end"/>
      </w:r>
      <w:r w:rsidR="00F34699" w:rsidRPr="003F28B1">
        <w:fldChar w:fldCharType="begin"/>
      </w:r>
      <w:r w:rsidRPr="003F28B1">
        <w:instrText xml:space="preserve"> QUOTE </w:instrText>
      </w:r>
      <w:r w:rsidRPr="003F28B1">
        <w:rPr>
          <w:noProof/>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34699" w:rsidRPr="003F28B1">
        <w:fldChar w:fldCharType="separate"/>
      </w:r>
      <w:r w:rsidRPr="003F28B1">
        <w:rPr>
          <w:noProof/>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34699" w:rsidRPr="003F28B1">
        <w:fldChar w:fldCharType="end"/>
      </w:r>
      <w:r w:rsidRPr="003F28B1">
        <w:t xml:space="preserve"> и их решение. Решение иррациональных уравнений вида </w:t>
      </w:r>
      <w:r w:rsidRPr="003F28B1">
        <w:object w:dxaOrig="1480" w:dyaOrig="460">
          <v:shape id="_x0000_i1050" type="#_x0000_t75" style="width:1in;height:22.2pt" o:ole="">
            <v:imagedata r:id="rId51" o:title=""/>
          </v:shape>
          <o:OLEObject Type="Embed" ProgID="Equation.DSMT4" ShapeID="_x0000_i1050" DrawAspect="Content" ObjectID="_1661525910" r:id="rId52"/>
        </w:object>
      </w:r>
      <w:r w:rsidRPr="003F28B1">
        <w:t>.</w:t>
      </w:r>
    </w:p>
    <w:p w:rsidR="003F28B1" w:rsidRPr="003F28B1" w:rsidRDefault="003F28B1" w:rsidP="003F28B1">
      <w:r w:rsidRPr="003F28B1">
        <w:t>Системы уравнений</w:t>
      </w:r>
    </w:p>
    <w:p w:rsidR="003F28B1" w:rsidRPr="003F28B1" w:rsidRDefault="003F28B1" w:rsidP="003F28B1">
      <w:r w:rsidRPr="003F28B1">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F28B1" w:rsidRPr="003F28B1" w:rsidRDefault="003F28B1" w:rsidP="003F28B1">
      <w:r w:rsidRPr="003F28B1">
        <w:t xml:space="preserve">Представление о графической интерпретации произвольного уравнения с двумя переменными: линии на плоскости. </w:t>
      </w:r>
    </w:p>
    <w:p w:rsidR="003F28B1" w:rsidRPr="003F28B1" w:rsidRDefault="003F28B1" w:rsidP="003F28B1">
      <w:r w:rsidRPr="003F28B1">
        <w:t xml:space="preserve">Понятие системы уравнений. Решение систем уравнений. </w:t>
      </w:r>
    </w:p>
    <w:p w:rsidR="003F28B1" w:rsidRPr="003F28B1" w:rsidRDefault="003F28B1" w:rsidP="003F28B1">
      <w:r w:rsidRPr="003F28B1">
        <w:t xml:space="preserve">Представление о равносильности систем уравнений. </w:t>
      </w:r>
    </w:p>
    <w:p w:rsidR="003F28B1" w:rsidRPr="003F28B1" w:rsidRDefault="003F28B1" w:rsidP="003F28B1">
      <w:r w:rsidRPr="003F28B1">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F28B1" w:rsidRPr="003F28B1" w:rsidRDefault="003F28B1" w:rsidP="003F28B1">
      <w:r w:rsidRPr="003F28B1">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F28B1" w:rsidRPr="003F28B1" w:rsidRDefault="003F28B1" w:rsidP="003F28B1">
      <w:r w:rsidRPr="003F28B1">
        <w:t>Неравенства</w:t>
      </w:r>
    </w:p>
    <w:p w:rsidR="003F28B1" w:rsidRPr="003F28B1" w:rsidRDefault="003F28B1" w:rsidP="003F28B1">
      <w:r w:rsidRPr="003F28B1">
        <w:t xml:space="preserve">Числовые неравенства. Свойства числовых неравенств. Проверка справедливости неравенств при заданных значениях переменных. </w:t>
      </w:r>
    </w:p>
    <w:p w:rsidR="003F28B1" w:rsidRPr="003F28B1" w:rsidRDefault="003F28B1" w:rsidP="003F28B1">
      <w:r w:rsidRPr="003F28B1">
        <w:t>Неравенство с переменной. Строгие и нестрогие неравенства. Доказательство неравенств. Неравенства о средних для двух чисел.</w:t>
      </w:r>
    </w:p>
    <w:p w:rsidR="003F28B1" w:rsidRPr="003F28B1" w:rsidRDefault="003F28B1" w:rsidP="003F28B1">
      <w:r w:rsidRPr="003F28B1">
        <w:t>Понятие о решении неравенства. Множество решений неравенства.</w:t>
      </w:r>
    </w:p>
    <w:p w:rsidR="003F28B1" w:rsidRPr="003F28B1" w:rsidRDefault="003F28B1" w:rsidP="003F28B1">
      <w:r w:rsidRPr="003F28B1">
        <w:t xml:space="preserve">Представление о равносильности неравенств. </w:t>
      </w:r>
    </w:p>
    <w:p w:rsidR="003F28B1" w:rsidRPr="003F28B1" w:rsidRDefault="003F28B1" w:rsidP="003F28B1">
      <w:r w:rsidRPr="003F28B1">
        <w:lastRenderedPageBreak/>
        <w:t>Линейное неравенство и множества его решений. Решение линейных неравенств. Линейное неравенство с параметром.</w:t>
      </w:r>
    </w:p>
    <w:p w:rsidR="003F28B1" w:rsidRPr="003F28B1" w:rsidRDefault="003F28B1" w:rsidP="003F28B1">
      <w:r w:rsidRPr="003F28B1">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F28B1" w:rsidRPr="003F28B1" w:rsidRDefault="003F28B1" w:rsidP="003F28B1">
      <w:r w:rsidRPr="003F28B1">
        <w:t xml:space="preserve">Квадратное неравенство с параметром и его решение. </w:t>
      </w:r>
    </w:p>
    <w:p w:rsidR="003F28B1" w:rsidRPr="003F28B1" w:rsidRDefault="003F28B1" w:rsidP="003F28B1">
      <w:r w:rsidRPr="003F28B1">
        <w:t xml:space="preserve">Простейшие иррациональные неравенства вида: </w:t>
      </w:r>
      <w:r w:rsidRPr="003F28B1">
        <w:object w:dxaOrig="1120" w:dyaOrig="460">
          <v:shape id="_x0000_i1051" type="#_x0000_t75" style="width:58.2pt;height:22.2pt" o:ole="">
            <v:imagedata r:id="rId53" o:title=""/>
          </v:shape>
          <o:OLEObject Type="Embed" ProgID="Equation.DSMT4" ShapeID="_x0000_i1051" DrawAspect="Content" ObjectID="_1661525911" r:id="rId54"/>
        </w:object>
      </w:r>
      <w:r w:rsidRPr="003F28B1">
        <w:t xml:space="preserve">; </w:t>
      </w:r>
      <w:r w:rsidRPr="003F28B1">
        <w:object w:dxaOrig="1120" w:dyaOrig="460">
          <v:shape id="_x0000_i1052" type="#_x0000_t75" style="width:58.2pt;height:22.2pt" o:ole="">
            <v:imagedata r:id="rId55" o:title=""/>
          </v:shape>
          <o:OLEObject Type="Embed" ProgID="Equation.DSMT4" ShapeID="_x0000_i1052" DrawAspect="Content" ObjectID="_1661525912" r:id="rId56"/>
        </w:object>
      </w:r>
      <w:r w:rsidRPr="003F28B1">
        <w:t xml:space="preserve">; </w:t>
      </w:r>
      <w:r w:rsidRPr="003F28B1">
        <w:object w:dxaOrig="1680" w:dyaOrig="460">
          <v:shape id="_x0000_i1053" type="#_x0000_t75" style="width:86.55pt;height:22.2pt" o:ole="">
            <v:imagedata r:id="rId57" o:title=""/>
          </v:shape>
          <o:OLEObject Type="Embed" ProgID="Equation.DSMT4" ShapeID="_x0000_i1053" DrawAspect="Content" ObjectID="_1661525913" r:id="rId58"/>
        </w:object>
      </w:r>
      <w:r w:rsidR="00F34699" w:rsidRPr="003F28B1">
        <w:fldChar w:fldCharType="begin"/>
      </w:r>
      <w:r w:rsidRPr="003F28B1">
        <w:instrText xml:space="preserve"> QUOTE </w:instrText>
      </w:r>
      <w:r w:rsidRPr="003F28B1">
        <w:rPr>
          <w:noProof/>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34699" w:rsidRPr="003F28B1">
        <w:fldChar w:fldCharType="separate"/>
      </w:r>
      <w:r w:rsidRPr="003F28B1">
        <w:rPr>
          <w:noProof/>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34699" w:rsidRPr="003F28B1">
        <w:fldChar w:fldCharType="end"/>
      </w:r>
      <w:r w:rsidRPr="003F28B1">
        <w:t>.</w:t>
      </w:r>
    </w:p>
    <w:p w:rsidR="003F28B1" w:rsidRPr="003F28B1" w:rsidRDefault="003F28B1" w:rsidP="003F28B1">
      <w:r w:rsidRPr="003F28B1">
        <w:t>Обобщенный метод интервалов для решения неравенств.</w:t>
      </w:r>
    </w:p>
    <w:p w:rsidR="003F28B1" w:rsidRPr="003F28B1" w:rsidRDefault="003F28B1" w:rsidP="003F28B1">
      <w:r w:rsidRPr="003F28B1">
        <w:t>Системы неравенств</w:t>
      </w:r>
    </w:p>
    <w:p w:rsidR="003F28B1" w:rsidRPr="003F28B1" w:rsidRDefault="003F28B1" w:rsidP="003F28B1">
      <w:r w:rsidRPr="003F28B1">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F28B1" w:rsidRPr="003F28B1" w:rsidRDefault="003F28B1" w:rsidP="003F28B1">
      <w:r w:rsidRPr="003F28B1">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F28B1" w:rsidRPr="003F28B1" w:rsidRDefault="003F28B1" w:rsidP="003F28B1">
      <w:bookmarkStart w:id="273" w:name="_Toc403076055"/>
      <w:r w:rsidRPr="003F28B1">
        <w:t>Функции</w:t>
      </w:r>
      <w:bookmarkEnd w:id="273"/>
    </w:p>
    <w:p w:rsidR="003F28B1" w:rsidRPr="003F28B1" w:rsidRDefault="003F28B1" w:rsidP="003F28B1">
      <w:r w:rsidRPr="003F28B1">
        <w:t>Понятие зависимости</w:t>
      </w:r>
    </w:p>
    <w:p w:rsidR="003F28B1" w:rsidRPr="003F28B1" w:rsidRDefault="003F28B1" w:rsidP="003F28B1">
      <w:r w:rsidRPr="003F28B1">
        <w:t>Прямоугольная система координат. Формирование представлений о метапредметном понятии «координаты». График зависимости.</w:t>
      </w:r>
    </w:p>
    <w:p w:rsidR="003F28B1" w:rsidRPr="003F28B1" w:rsidRDefault="003F28B1" w:rsidP="003F28B1">
      <w:r w:rsidRPr="003F28B1">
        <w:t>Функция</w:t>
      </w:r>
    </w:p>
    <w:p w:rsidR="003F28B1" w:rsidRPr="003F28B1" w:rsidRDefault="003F28B1" w:rsidP="003F28B1">
      <w:r w:rsidRPr="003F28B1">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3F28B1" w:rsidRPr="003F28B1" w:rsidRDefault="003F28B1" w:rsidP="003F28B1">
      <w:r w:rsidRPr="003F28B1">
        <w:t>Линейная функция</w:t>
      </w:r>
    </w:p>
    <w:p w:rsidR="003F28B1" w:rsidRPr="003F28B1" w:rsidRDefault="003F28B1" w:rsidP="003F28B1">
      <w:r w:rsidRPr="003F28B1">
        <w:t>Свойства, график. Угловой коэффициент прямой. Расположение графика линейной функции в зависимости от ее коэффициентов.</w:t>
      </w:r>
    </w:p>
    <w:p w:rsidR="003F28B1" w:rsidRPr="003F28B1" w:rsidRDefault="003F28B1" w:rsidP="003F28B1">
      <w:r w:rsidRPr="003F28B1">
        <w:t>Квадратичная функция</w:t>
      </w:r>
    </w:p>
    <w:p w:rsidR="003F28B1" w:rsidRPr="003F28B1" w:rsidRDefault="003F28B1" w:rsidP="003F28B1">
      <w:r w:rsidRPr="003F28B1">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3F28B1" w:rsidRPr="003F28B1" w:rsidRDefault="003F28B1" w:rsidP="003F28B1">
      <w:r w:rsidRPr="003F28B1">
        <w:t>Обратная пропорциональность</w:t>
      </w:r>
    </w:p>
    <w:p w:rsidR="003F28B1" w:rsidRPr="003F28B1" w:rsidRDefault="003F28B1" w:rsidP="003F28B1">
      <w:r w:rsidRPr="003F28B1">
        <w:lastRenderedPageBreak/>
        <w:t xml:space="preserve">Свойства функции </w:t>
      </w:r>
      <w:r w:rsidRPr="003F28B1">
        <w:object w:dxaOrig="620" w:dyaOrig="620">
          <v:shape id="_x0000_i1054" type="#_x0000_t75" style="width:28.35pt;height:28.35pt" o:ole="">
            <v:imagedata r:id="rId36" o:title=""/>
          </v:shape>
          <o:OLEObject Type="Embed" ProgID="Equation.DSMT4" ShapeID="_x0000_i1054" DrawAspect="Content" ObjectID="_1661525914" r:id="rId60"/>
        </w:object>
      </w:r>
      <w:r w:rsidR="00F34699" w:rsidRPr="003F28B1">
        <w:fldChar w:fldCharType="begin"/>
      </w:r>
      <w:r w:rsidRPr="003F28B1">
        <w:instrText xml:space="preserve"> QUOTE </w:instrText>
      </w:r>
      <w:r w:rsidRPr="003F28B1">
        <w:rPr>
          <w:noProof/>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34699" w:rsidRPr="003F28B1">
        <w:fldChar w:fldCharType="separate"/>
      </w:r>
      <w:r w:rsidRPr="003F28B1">
        <w:rPr>
          <w:noProof/>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34699" w:rsidRPr="003F28B1">
        <w:fldChar w:fldCharType="end"/>
      </w:r>
      <w:r w:rsidRPr="003F28B1">
        <w:t xml:space="preserve">. Гипербола. Представление об асимптотах. </w:t>
      </w:r>
    </w:p>
    <w:p w:rsidR="003F28B1" w:rsidRPr="003F28B1" w:rsidRDefault="003F28B1" w:rsidP="003F28B1">
      <w:r w:rsidRPr="003F28B1">
        <w:t>Степенная функция с показателем 3</w:t>
      </w:r>
    </w:p>
    <w:p w:rsidR="003F28B1" w:rsidRPr="003F28B1" w:rsidRDefault="003F28B1" w:rsidP="003F28B1">
      <w:r w:rsidRPr="003F28B1">
        <w:t xml:space="preserve">Свойства. Кубическая парабола. </w:t>
      </w:r>
    </w:p>
    <w:p w:rsidR="003F28B1" w:rsidRPr="003F28B1" w:rsidRDefault="003F28B1" w:rsidP="003F28B1">
      <w:r w:rsidRPr="003F28B1">
        <w:t>Функции</w:t>
      </w:r>
      <w:r w:rsidRPr="003F28B1">
        <w:object w:dxaOrig="760" w:dyaOrig="380">
          <v:shape id="_x0000_i1055" type="#_x0000_t75" style="width:43.65pt;height:14.55pt" o:ole="">
            <v:imagedata r:id="rId61" o:title=""/>
          </v:shape>
          <o:OLEObject Type="Embed" ProgID="Equation.DSMT4" ShapeID="_x0000_i1055" DrawAspect="Content" ObjectID="_1661525915" r:id="rId62"/>
        </w:object>
      </w:r>
      <w:r w:rsidRPr="003F28B1">
        <w:t xml:space="preserve">, </w:t>
      </w:r>
      <w:r w:rsidRPr="003F28B1">
        <w:object w:dxaOrig="760" w:dyaOrig="380">
          <v:shape id="_x0000_i1056" type="#_x0000_t75" style="width:43.65pt;height:14.55pt" o:ole="">
            <v:imagedata r:id="rId63" o:title=""/>
          </v:shape>
          <o:OLEObject Type="Embed" ProgID="Equation.DSMT4" ShapeID="_x0000_i1056" DrawAspect="Content" ObjectID="_1661525916" r:id="rId64"/>
        </w:object>
      </w:r>
      <w:r w:rsidRPr="003F28B1">
        <w:t xml:space="preserve">, </w:t>
      </w:r>
      <w:r w:rsidRPr="003F28B1">
        <w:object w:dxaOrig="660" w:dyaOrig="380">
          <v:shape id="_x0000_i1057" type="#_x0000_t75" style="width:36.75pt;height:14.55pt" o:ole="">
            <v:imagedata r:id="rId65" o:title=""/>
          </v:shape>
          <o:OLEObject Type="Embed" ProgID="Equation.DSMT4" ShapeID="_x0000_i1057" DrawAspect="Content" ObjectID="_1661525917" r:id="rId66"/>
        </w:object>
      </w:r>
      <w:r w:rsidRPr="003F28B1">
        <w:t>.Их свойства и графики. Степенная функция с показателем степени больше 3.</w:t>
      </w:r>
    </w:p>
    <w:p w:rsidR="003F28B1" w:rsidRPr="003F28B1" w:rsidRDefault="003F28B1" w:rsidP="003F28B1">
      <w:r w:rsidRPr="003F28B1">
        <w:t xml:space="preserve">Преобразование графиков функций: параллельный перенос, симметрия, растяжение/сжатие, отражение. </w:t>
      </w:r>
    </w:p>
    <w:p w:rsidR="003F28B1" w:rsidRPr="003F28B1" w:rsidRDefault="003F28B1" w:rsidP="003F28B1">
      <w:r w:rsidRPr="003F28B1">
        <w:t xml:space="preserve">Представление о взаимно обратных функциях. </w:t>
      </w:r>
    </w:p>
    <w:p w:rsidR="003F28B1" w:rsidRPr="003F28B1" w:rsidRDefault="003F28B1" w:rsidP="003F28B1">
      <w:r w:rsidRPr="003F28B1">
        <w:t>Непрерывность функции и точки разрыва функций. Кусочно заданные функции.</w:t>
      </w:r>
    </w:p>
    <w:p w:rsidR="003F28B1" w:rsidRPr="003F28B1" w:rsidRDefault="003F28B1" w:rsidP="003F28B1">
      <w:r w:rsidRPr="003F28B1">
        <w:t>Последовательности и прогрессии</w:t>
      </w:r>
    </w:p>
    <w:p w:rsidR="003F28B1" w:rsidRPr="003F28B1" w:rsidRDefault="003F28B1" w:rsidP="003F28B1">
      <w:bookmarkStart w:id="274" w:name="_Toc403076056"/>
      <w:r w:rsidRPr="003F28B1">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4"/>
      <w:r w:rsidRPr="003F28B1">
        <w:t xml:space="preserve">Гармонический ряд. Расходимость гармонического ряда. </w:t>
      </w:r>
    </w:p>
    <w:p w:rsidR="003F28B1" w:rsidRPr="003F28B1" w:rsidRDefault="003F28B1" w:rsidP="003F28B1">
      <w:r w:rsidRPr="003F28B1">
        <w:t>Метод математической индукции, его применение для вывода формул, доказательства равенств и неравенств, решения задач на делимость.</w:t>
      </w:r>
    </w:p>
    <w:p w:rsidR="003F28B1" w:rsidRPr="003F28B1" w:rsidRDefault="003F28B1" w:rsidP="003F28B1">
      <w:bookmarkStart w:id="275" w:name="_Toc403076057"/>
      <w:r w:rsidRPr="003F28B1">
        <w:t>Решение текстовых задач</w:t>
      </w:r>
    </w:p>
    <w:p w:rsidR="003F28B1" w:rsidRPr="003F28B1" w:rsidRDefault="003F28B1" w:rsidP="003F28B1">
      <w:r w:rsidRPr="003F28B1">
        <w:t>Задачи на все арифметические действия</w:t>
      </w:r>
    </w:p>
    <w:p w:rsidR="003F28B1" w:rsidRPr="003F28B1" w:rsidRDefault="003F28B1" w:rsidP="003F28B1">
      <w:r w:rsidRPr="003F28B1">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F28B1" w:rsidRPr="003F28B1" w:rsidRDefault="003F28B1" w:rsidP="003F28B1">
      <w:r w:rsidRPr="003F28B1">
        <w:t>Решение задач на движение, работу, покупки</w:t>
      </w:r>
    </w:p>
    <w:p w:rsidR="003F28B1" w:rsidRPr="003F28B1" w:rsidRDefault="003F28B1" w:rsidP="003F28B1">
      <w:r w:rsidRPr="003F28B1">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3F28B1" w:rsidRPr="003F28B1" w:rsidRDefault="003F28B1" w:rsidP="003F28B1">
      <w:r w:rsidRPr="003F28B1">
        <w:t>Решение задач на нахождение части числа и числа по его части</w:t>
      </w:r>
    </w:p>
    <w:p w:rsidR="003F28B1" w:rsidRPr="003F28B1" w:rsidRDefault="003F28B1" w:rsidP="003F28B1">
      <w:r w:rsidRPr="003F28B1">
        <w:t>Решение задач на проценты, доли, применение пропорций при решении задач.</w:t>
      </w:r>
    </w:p>
    <w:p w:rsidR="003F28B1" w:rsidRPr="003F28B1" w:rsidRDefault="003F28B1" w:rsidP="003F28B1">
      <w:r w:rsidRPr="003F28B1">
        <w:t>Логические задачи</w:t>
      </w:r>
    </w:p>
    <w:p w:rsidR="003F28B1" w:rsidRPr="003F28B1" w:rsidRDefault="003F28B1" w:rsidP="003F28B1">
      <w:r w:rsidRPr="003F28B1">
        <w:t xml:space="preserve">Решение логических задач. Решение логических задач с помощью графов, таблиц. </w:t>
      </w:r>
    </w:p>
    <w:p w:rsidR="003F28B1" w:rsidRPr="003F28B1" w:rsidRDefault="003F28B1" w:rsidP="003F28B1">
      <w:r w:rsidRPr="003F28B1">
        <w:t>Основные методы решения задач</w:t>
      </w:r>
    </w:p>
    <w:p w:rsidR="003F28B1" w:rsidRPr="003F28B1" w:rsidRDefault="003F28B1" w:rsidP="003F28B1">
      <w:r w:rsidRPr="003F28B1">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F28B1" w:rsidRPr="003F28B1" w:rsidRDefault="003F28B1" w:rsidP="003F28B1">
      <w:bookmarkStart w:id="276" w:name="_Toc405513927"/>
      <w:bookmarkStart w:id="277" w:name="_Toc284662805"/>
      <w:bookmarkStart w:id="278" w:name="_Toc284663432"/>
      <w:r w:rsidRPr="003F28B1">
        <w:t>Статистика и теория вероятностей</w:t>
      </w:r>
      <w:bookmarkEnd w:id="275"/>
      <w:bookmarkEnd w:id="276"/>
      <w:bookmarkEnd w:id="277"/>
      <w:bookmarkEnd w:id="278"/>
    </w:p>
    <w:p w:rsidR="003F28B1" w:rsidRPr="003F28B1" w:rsidRDefault="003F28B1" w:rsidP="003F28B1">
      <w:r w:rsidRPr="003F28B1">
        <w:lastRenderedPageBreak/>
        <w:t>Статистика</w:t>
      </w:r>
    </w:p>
    <w:p w:rsidR="003F28B1" w:rsidRPr="003F28B1" w:rsidRDefault="003F28B1" w:rsidP="003F28B1">
      <w:r w:rsidRPr="003F28B1">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F28B1" w:rsidRPr="003F28B1" w:rsidRDefault="003F28B1" w:rsidP="003F28B1">
      <w:r w:rsidRPr="003F28B1">
        <w:t>Случайные опыты и случайные события</w:t>
      </w:r>
    </w:p>
    <w:p w:rsidR="003F28B1" w:rsidRPr="003F28B1" w:rsidRDefault="003F28B1" w:rsidP="003F28B1">
      <w:r w:rsidRPr="003F28B1">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F28B1" w:rsidRPr="003F28B1" w:rsidRDefault="003F28B1" w:rsidP="003F28B1">
      <w:r w:rsidRPr="003F28B1">
        <w:t>Элементы комбинаторики и испытания Бернулли</w:t>
      </w:r>
    </w:p>
    <w:p w:rsidR="003F28B1" w:rsidRPr="003F28B1" w:rsidRDefault="003F28B1" w:rsidP="003F28B1">
      <w:r w:rsidRPr="003F28B1">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F28B1" w:rsidRPr="003F28B1" w:rsidRDefault="003F28B1" w:rsidP="003F28B1">
      <w:r w:rsidRPr="003F28B1">
        <w:t>Геометрическая вероятность</w:t>
      </w:r>
    </w:p>
    <w:p w:rsidR="003F28B1" w:rsidRPr="003F28B1" w:rsidRDefault="003F28B1" w:rsidP="003F28B1">
      <w:r w:rsidRPr="003F28B1">
        <w:t>Случайный выбор точки из фигуры на плоскости, отрезка и дуги окружности. Случайный выбор числа из числового отрезка.</w:t>
      </w:r>
    </w:p>
    <w:p w:rsidR="003F28B1" w:rsidRPr="003F28B1" w:rsidRDefault="003F28B1" w:rsidP="003F28B1">
      <w:r w:rsidRPr="003F28B1">
        <w:t>Случайные величины</w:t>
      </w:r>
    </w:p>
    <w:p w:rsidR="003F28B1" w:rsidRPr="003F28B1" w:rsidRDefault="003F28B1" w:rsidP="003F28B1">
      <w:r w:rsidRPr="003F28B1">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F28B1" w:rsidRPr="003F28B1" w:rsidRDefault="003F28B1" w:rsidP="003F28B1">
      <w:bookmarkStart w:id="279" w:name="_Toc403076059"/>
      <w:bookmarkStart w:id="280" w:name="_Toc405513928"/>
      <w:bookmarkStart w:id="281" w:name="_Toc284662806"/>
      <w:bookmarkStart w:id="282" w:name="_Toc284663433"/>
      <w:r w:rsidRPr="003F28B1">
        <w:t>Геометрия</w:t>
      </w:r>
      <w:bookmarkEnd w:id="279"/>
      <w:bookmarkEnd w:id="280"/>
      <w:bookmarkEnd w:id="281"/>
      <w:bookmarkEnd w:id="282"/>
    </w:p>
    <w:p w:rsidR="003F28B1" w:rsidRPr="003F28B1" w:rsidRDefault="003F28B1" w:rsidP="003F28B1">
      <w:r w:rsidRPr="003F28B1">
        <w:t>Геометрические фигуры</w:t>
      </w:r>
    </w:p>
    <w:p w:rsidR="003F28B1" w:rsidRPr="003F28B1" w:rsidRDefault="003F28B1" w:rsidP="003F28B1">
      <w:r w:rsidRPr="003F28B1">
        <w:t>Фигуры в геометрии и в окружающем мире</w:t>
      </w:r>
    </w:p>
    <w:p w:rsidR="003F28B1" w:rsidRPr="003F28B1" w:rsidRDefault="003F28B1" w:rsidP="003F28B1">
      <w:r w:rsidRPr="003F28B1">
        <w:lastRenderedPageBreak/>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3F28B1" w:rsidRPr="003F28B1" w:rsidRDefault="003F28B1" w:rsidP="003F28B1">
      <w:r w:rsidRPr="003F28B1">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3F28B1" w:rsidRPr="003F28B1" w:rsidRDefault="003F28B1" w:rsidP="003F28B1">
      <w:r w:rsidRPr="003F28B1">
        <w:t>Осевая симметрия геометрических фигур. Центральная симметрия геометрических фигур.</w:t>
      </w:r>
    </w:p>
    <w:p w:rsidR="003F28B1" w:rsidRPr="003F28B1" w:rsidRDefault="003F28B1" w:rsidP="003F28B1">
      <w:r w:rsidRPr="003F28B1">
        <w:t>Многоугольники</w:t>
      </w:r>
    </w:p>
    <w:p w:rsidR="003F28B1" w:rsidRPr="003F28B1" w:rsidRDefault="003F28B1" w:rsidP="003F28B1">
      <w:r w:rsidRPr="003F28B1">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3F28B1" w:rsidRPr="003F28B1" w:rsidRDefault="003F28B1" w:rsidP="003F28B1">
      <w:r w:rsidRPr="003F28B1">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F28B1" w:rsidRPr="003F28B1" w:rsidRDefault="003F28B1" w:rsidP="003F28B1">
      <w:r w:rsidRPr="003F28B1">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F28B1" w:rsidRPr="003F28B1" w:rsidRDefault="003F28B1" w:rsidP="003F28B1">
      <w:r w:rsidRPr="003F28B1">
        <w:t>Окружность, круг</w:t>
      </w:r>
    </w:p>
    <w:p w:rsidR="003F28B1" w:rsidRPr="003F28B1" w:rsidRDefault="003F28B1" w:rsidP="003F28B1">
      <w:r w:rsidRPr="003F28B1">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3F28B1" w:rsidRPr="003F28B1" w:rsidRDefault="003F28B1" w:rsidP="003F28B1">
      <w:r w:rsidRPr="003F28B1">
        <w:t>Фигуры в пространстве (объемные тела)</w:t>
      </w:r>
    </w:p>
    <w:p w:rsidR="003F28B1" w:rsidRPr="003F28B1" w:rsidRDefault="003F28B1" w:rsidP="003F28B1">
      <w:r w:rsidRPr="003F28B1">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F28B1" w:rsidRPr="003F28B1" w:rsidRDefault="003F28B1" w:rsidP="003F28B1">
      <w:bookmarkStart w:id="283" w:name="_Toc403076060"/>
      <w:r w:rsidRPr="003F28B1">
        <w:t>Отношения</w:t>
      </w:r>
      <w:bookmarkEnd w:id="283"/>
    </w:p>
    <w:p w:rsidR="003F28B1" w:rsidRPr="003F28B1" w:rsidRDefault="003F28B1" w:rsidP="003F28B1">
      <w:r w:rsidRPr="003F28B1">
        <w:t>Равенство фигур</w:t>
      </w:r>
    </w:p>
    <w:p w:rsidR="003F28B1" w:rsidRPr="003F28B1" w:rsidRDefault="003F28B1" w:rsidP="003F28B1">
      <w:r w:rsidRPr="003F28B1">
        <w:t>Свойства и признаки равенства треугольников. Дополнительные признаки равенства треугольников. Признаки равенства параллелограммов.</w:t>
      </w:r>
    </w:p>
    <w:p w:rsidR="003F28B1" w:rsidRPr="003F28B1" w:rsidRDefault="003F28B1" w:rsidP="003F28B1">
      <w:r w:rsidRPr="003F28B1">
        <w:t>Параллельность прямых</w:t>
      </w:r>
    </w:p>
    <w:p w:rsidR="003F28B1" w:rsidRPr="003F28B1" w:rsidRDefault="003F28B1" w:rsidP="003F28B1">
      <w:r w:rsidRPr="003F28B1">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F28B1" w:rsidRPr="003F28B1" w:rsidRDefault="003F28B1" w:rsidP="003F28B1">
      <w:r w:rsidRPr="003F28B1">
        <w:t>Перпендикулярные прямые</w:t>
      </w:r>
    </w:p>
    <w:p w:rsidR="003F28B1" w:rsidRPr="003F28B1" w:rsidRDefault="003F28B1" w:rsidP="003F28B1">
      <w:r w:rsidRPr="003F28B1">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3F28B1" w:rsidRPr="003F28B1" w:rsidRDefault="003F28B1" w:rsidP="003F28B1">
      <w:r w:rsidRPr="003F28B1">
        <w:t>Подобие</w:t>
      </w:r>
    </w:p>
    <w:p w:rsidR="003F28B1" w:rsidRPr="003F28B1" w:rsidRDefault="003F28B1" w:rsidP="003F28B1">
      <w:r w:rsidRPr="003F28B1">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F28B1" w:rsidRPr="003F28B1" w:rsidRDefault="003F28B1" w:rsidP="003F28B1">
      <w:r w:rsidRPr="003F28B1">
        <w:lastRenderedPageBreak/>
        <w:t>Взаимное расположение прямой и окружности, двух окружностей.</w:t>
      </w:r>
    </w:p>
    <w:p w:rsidR="003F28B1" w:rsidRPr="003F28B1" w:rsidRDefault="003F28B1" w:rsidP="003F28B1">
      <w:bookmarkStart w:id="284" w:name="_Toc403076061"/>
      <w:r w:rsidRPr="003F28B1">
        <w:t>Измерения и вычисления</w:t>
      </w:r>
      <w:bookmarkEnd w:id="284"/>
    </w:p>
    <w:p w:rsidR="003F28B1" w:rsidRPr="003F28B1" w:rsidRDefault="003F28B1" w:rsidP="003F28B1">
      <w:r w:rsidRPr="003F28B1">
        <w:t>Величины</w:t>
      </w:r>
    </w:p>
    <w:p w:rsidR="003F28B1" w:rsidRPr="003F28B1" w:rsidRDefault="003F28B1" w:rsidP="003F28B1">
      <w:r w:rsidRPr="003F28B1">
        <w:t>Понятие величины. Длина. Измерение длины. Единцы измерения длины.</w:t>
      </w:r>
    </w:p>
    <w:p w:rsidR="003F28B1" w:rsidRPr="003F28B1" w:rsidRDefault="003F28B1" w:rsidP="003F28B1">
      <w:r w:rsidRPr="003F28B1">
        <w:t xml:space="preserve">Величина угла. Градусная мера угла. Синус, косинус и тангенс острого угла прямоугольного треугольника. </w:t>
      </w:r>
    </w:p>
    <w:p w:rsidR="003F28B1" w:rsidRPr="003F28B1" w:rsidRDefault="003F28B1" w:rsidP="003F28B1">
      <w:r w:rsidRPr="003F28B1">
        <w:t>Понятие о площади плоской фигуры и ее свойствах. Измерение площадей</w:t>
      </w:r>
      <w:r w:rsidRPr="003F28B1" w:rsidDel="00965CF1">
        <w:t>.</w:t>
      </w:r>
      <w:r w:rsidRPr="003F28B1">
        <w:t xml:space="preserve"> Единицы измерения площади.</w:t>
      </w:r>
    </w:p>
    <w:p w:rsidR="003F28B1" w:rsidRPr="003F28B1" w:rsidRDefault="003F28B1" w:rsidP="003F28B1">
      <w:r w:rsidRPr="003F28B1">
        <w:t>Представление об объеме пространственной фигуры и его свойствах. Измерение объема. Единицы измерения объемов.</w:t>
      </w:r>
    </w:p>
    <w:p w:rsidR="003F28B1" w:rsidRPr="003F28B1" w:rsidRDefault="003F28B1" w:rsidP="003F28B1">
      <w:r w:rsidRPr="003F28B1">
        <w:t>Измерения и вычисления</w:t>
      </w:r>
    </w:p>
    <w:p w:rsidR="003F28B1" w:rsidRPr="003F28B1" w:rsidRDefault="003F28B1" w:rsidP="003F28B1">
      <w:r w:rsidRPr="003F28B1">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3F28B1" w:rsidRPr="003F28B1" w:rsidRDefault="003F28B1" w:rsidP="003F28B1">
      <w:r w:rsidRPr="003F28B1">
        <w:t>Теорема Пифагора. Пифагоровы тройки. Тригонометрические соотношения в прямоугольном треугольнике. Тригонометрические функции тупого угла.</w:t>
      </w:r>
    </w:p>
    <w:p w:rsidR="003F28B1" w:rsidRPr="003F28B1" w:rsidRDefault="003F28B1" w:rsidP="003F28B1">
      <w:r w:rsidRPr="003F28B1">
        <w:t xml:space="preserve">Теорема косинусов. Теорема синусов. </w:t>
      </w:r>
    </w:p>
    <w:p w:rsidR="003F28B1" w:rsidRPr="003F28B1" w:rsidRDefault="003F28B1" w:rsidP="003F28B1">
      <w:r w:rsidRPr="003F28B1">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F28B1" w:rsidRPr="003F28B1" w:rsidRDefault="003F28B1" w:rsidP="003F28B1">
      <w:r w:rsidRPr="003F28B1">
        <w:t>Расстояния</w:t>
      </w:r>
    </w:p>
    <w:p w:rsidR="003F28B1" w:rsidRPr="003F28B1" w:rsidRDefault="003F28B1" w:rsidP="003F28B1">
      <w:r w:rsidRPr="003F28B1">
        <w:t xml:space="preserve">Расстояние между точками. Расстояние от точки до прямой. Расстояние между фигурами. </w:t>
      </w:r>
    </w:p>
    <w:p w:rsidR="003F28B1" w:rsidRPr="003F28B1" w:rsidRDefault="003F28B1" w:rsidP="003F28B1">
      <w:r w:rsidRPr="003F28B1">
        <w:t xml:space="preserve">Равновеликие и равносоставленные фигуры. </w:t>
      </w:r>
    </w:p>
    <w:p w:rsidR="003F28B1" w:rsidRPr="003F28B1" w:rsidRDefault="003F28B1" w:rsidP="003F28B1">
      <w:r w:rsidRPr="003F28B1">
        <w:t>Свойства (аксиомы) длины отрезка, величины угла, площади и объема фигуры</w:t>
      </w:r>
      <w:bookmarkStart w:id="285" w:name="_Toc403076062"/>
      <w:r w:rsidRPr="003F28B1">
        <w:t>.</w:t>
      </w:r>
    </w:p>
    <w:p w:rsidR="003F28B1" w:rsidRPr="003F28B1" w:rsidRDefault="003F28B1" w:rsidP="003F28B1">
      <w:r w:rsidRPr="003F28B1">
        <w:t>Геометрические построения</w:t>
      </w:r>
      <w:bookmarkEnd w:id="285"/>
    </w:p>
    <w:p w:rsidR="003F28B1" w:rsidRPr="003F28B1" w:rsidRDefault="003F28B1" w:rsidP="003F28B1">
      <w:r w:rsidRPr="003F28B1">
        <w:t>Геометрические построения для иллюстрации свойств геометрических фигур.</w:t>
      </w:r>
    </w:p>
    <w:p w:rsidR="003F28B1" w:rsidRPr="003F28B1" w:rsidRDefault="003F28B1" w:rsidP="003F28B1">
      <w:r w:rsidRPr="003F28B1">
        <w:t>Инструменты для построений. Циркуль, линейка.</w:t>
      </w:r>
    </w:p>
    <w:p w:rsidR="003F28B1" w:rsidRPr="003F28B1" w:rsidRDefault="003F28B1" w:rsidP="003F28B1">
      <w:r w:rsidRPr="003F28B1">
        <w:t>Простейшие построения циркулем и линейкой: построение биссектрисы угла, перпендикуляра к прямой, угла, равного данному.</w:t>
      </w:r>
    </w:p>
    <w:p w:rsidR="003F28B1" w:rsidRPr="003F28B1" w:rsidRDefault="003F28B1" w:rsidP="003F28B1">
      <w:r w:rsidRPr="003F28B1">
        <w:t>Построение треугольников по трем сторонам, двум сторонам и углу между ними, стороне и двум прилежащим к ней углам, по другим элементам.</w:t>
      </w:r>
    </w:p>
    <w:p w:rsidR="003F28B1" w:rsidRPr="003F28B1" w:rsidRDefault="003F28B1" w:rsidP="003F28B1">
      <w:r w:rsidRPr="003F28B1">
        <w:lastRenderedPageBreak/>
        <w:t>Деление отрезка в данном отношении.</w:t>
      </w:r>
    </w:p>
    <w:p w:rsidR="003F28B1" w:rsidRPr="003F28B1" w:rsidRDefault="003F28B1" w:rsidP="003F28B1">
      <w:r w:rsidRPr="003F28B1">
        <w:t>Основные методы решения задач на построение (метод геометрических мест точек, метод параллельного переноса, метод симметрии, метод подобия).</w:t>
      </w:r>
    </w:p>
    <w:p w:rsidR="003F28B1" w:rsidRPr="003F28B1" w:rsidRDefault="003F28B1" w:rsidP="003F28B1">
      <w:r w:rsidRPr="003F28B1">
        <w:t>Этапы решения задач на построение.</w:t>
      </w:r>
      <w:bookmarkStart w:id="286" w:name="_Toc403076063"/>
    </w:p>
    <w:bookmarkEnd w:id="286"/>
    <w:p w:rsidR="003F28B1" w:rsidRPr="003F28B1" w:rsidRDefault="003F28B1" w:rsidP="003F28B1">
      <w:r w:rsidRPr="003F28B1">
        <w:t>Геометрические преобразования</w:t>
      </w:r>
    </w:p>
    <w:p w:rsidR="003F28B1" w:rsidRPr="003F28B1" w:rsidRDefault="003F28B1" w:rsidP="003F28B1">
      <w:r w:rsidRPr="003F28B1">
        <w:t>Преобразования</w:t>
      </w:r>
    </w:p>
    <w:p w:rsidR="003F28B1" w:rsidRPr="003F28B1" w:rsidRDefault="003F28B1" w:rsidP="003F28B1">
      <w:r w:rsidRPr="003F28B1">
        <w:t>Представление о межпредметном понятии «преобразование». Преобразования в математике (в арифметике, алгебре, геометрические преобразования).</w:t>
      </w:r>
    </w:p>
    <w:p w:rsidR="003F28B1" w:rsidRPr="003F28B1" w:rsidRDefault="003F28B1" w:rsidP="003F28B1">
      <w:r w:rsidRPr="003F28B1">
        <w:t>Движения</w:t>
      </w:r>
    </w:p>
    <w:p w:rsidR="003F28B1" w:rsidRPr="003F28B1" w:rsidRDefault="003F28B1" w:rsidP="003F28B1">
      <w:r w:rsidRPr="003F28B1">
        <w:t xml:space="preserve">Осевая и центральная симметрии, поворот и параллельный перенос. Комбинации движений на плоскости и их свойства. </w:t>
      </w:r>
    </w:p>
    <w:p w:rsidR="003F28B1" w:rsidRPr="003F28B1" w:rsidRDefault="003F28B1" w:rsidP="003F28B1">
      <w:r w:rsidRPr="003F28B1">
        <w:t>Подобие как преобразование</w:t>
      </w:r>
    </w:p>
    <w:p w:rsidR="003F28B1" w:rsidRPr="003F28B1" w:rsidRDefault="003F28B1" w:rsidP="003F28B1">
      <w:r w:rsidRPr="003F28B1">
        <w:t xml:space="preserve">Гомотетия. Геометрические преобразования как средство доказательства утверждений и решения задач. </w:t>
      </w:r>
    </w:p>
    <w:p w:rsidR="003F28B1" w:rsidRPr="003F28B1" w:rsidRDefault="003F28B1" w:rsidP="003F28B1">
      <w:bookmarkStart w:id="287" w:name="_Toc403076064"/>
      <w:r w:rsidRPr="003F28B1">
        <w:t>Векторы и координаты на плоскости</w:t>
      </w:r>
      <w:bookmarkEnd w:id="287"/>
    </w:p>
    <w:p w:rsidR="003F28B1" w:rsidRPr="003F28B1" w:rsidRDefault="003F28B1" w:rsidP="003F28B1">
      <w:r w:rsidRPr="003F28B1">
        <w:t>Векторы</w:t>
      </w:r>
    </w:p>
    <w:p w:rsidR="003F28B1" w:rsidRPr="003F28B1" w:rsidRDefault="003F28B1" w:rsidP="003F28B1">
      <w:r w:rsidRPr="003F28B1">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F28B1" w:rsidRPr="003F28B1" w:rsidRDefault="003F28B1" w:rsidP="003F28B1">
      <w:r w:rsidRPr="003F28B1">
        <w:t>Координаты</w:t>
      </w:r>
    </w:p>
    <w:p w:rsidR="003F28B1" w:rsidRPr="003F28B1" w:rsidRDefault="003F28B1" w:rsidP="003F28B1">
      <w:r w:rsidRPr="003F28B1">
        <w:t>Основные понятия, координаты вектора, расстояние между точками. Координаты середины отрезка. Уравнения фигур.</w:t>
      </w:r>
    </w:p>
    <w:p w:rsidR="003F28B1" w:rsidRPr="003F28B1" w:rsidRDefault="003F28B1" w:rsidP="003F28B1">
      <w:r w:rsidRPr="003F28B1">
        <w:t>Применение векторов и координат для решения геометрических задач.</w:t>
      </w:r>
    </w:p>
    <w:p w:rsidR="003F28B1" w:rsidRPr="003F28B1" w:rsidRDefault="003F28B1" w:rsidP="003F28B1">
      <w:r w:rsidRPr="003F28B1">
        <w:t>Аффинная система координат. Радиус-векторы точек. Центроид системы точек.</w:t>
      </w:r>
    </w:p>
    <w:p w:rsidR="003F28B1" w:rsidRPr="003F28B1" w:rsidRDefault="003F28B1" w:rsidP="003F28B1">
      <w:bookmarkStart w:id="288" w:name="_Toc403076065"/>
      <w:bookmarkStart w:id="289" w:name="_Toc405513929"/>
      <w:bookmarkStart w:id="290" w:name="_Toc284662807"/>
      <w:bookmarkStart w:id="291" w:name="_Toc284663434"/>
      <w:r w:rsidRPr="003F28B1">
        <w:t>История математики</w:t>
      </w:r>
      <w:bookmarkEnd w:id="288"/>
      <w:bookmarkEnd w:id="289"/>
      <w:bookmarkEnd w:id="290"/>
      <w:bookmarkEnd w:id="291"/>
    </w:p>
    <w:p w:rsidR="003F28B1" w:rsidRPr="003F28B1" w:rsidRDefault="003F28B1" w:rsidP="003F28B1">
      <w:r w:rsidRPr="003F28B1">
        <w:t>Возникновение математики как науки, этапы ее развития. Основные разделы математики. Выдающиеся математики и их вклад в развитие науки.</w:t>
      </w:r>
    </w:p>
    <w:p w:rsidR="003F28B1" w:rsidRPr="003F28B1" w:rsidRDefault="003F28B1" w:rsidP="003F28B1">
      <w:r w:rsidRPr="003F28B1">
        <w:t>Бесконечность множества простых чисел. Числа и длины отрезков. Рациональные числа. Потребность в иррациональных числах. Школа Пифагора</w:t>
      </w:r>
    </w:p>
    <w:p w:rsidR="003F28B1" w:rsidRPr="003F28B1" w:rsidRDefault="003F28B1" w:rsidP="003F28B1">
      <w:r w:rsidRPr="003F28B1">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3F28B1" w:rsidRPr="003F28B1" w:rsidRDefault="003F28B1" w:rsidP="003F28B1">
      <w:r w:rsidRPr="003F28B1">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F28B1" w:rsidRPr="003F28B1" w:rsidRDefault="003F28B1" w:rsidP="003F28B1">
      <w:r w:rsidRPr="003F28B1">
        <w:t>Задача Леонардо Пизанского (Фибоначчи) о кроликах, числа Фибоначчи. Задача о шахматной доске. Сходимость геометрической прогрессии.</w:t>
      </w:r>
    </w:p>
    <w:p w:rsidR="003F28B1" w:rsidRPr="003F28B1" w:rsidRDefault="003F28B1" w:rsidP="003F28B1">
      <w:r w:rsidRPr="003F28B1">
        <w:t>Истоки теории вероятностей: страховое дело, азартные игры. П. Ферма, Б. Паскаль, Я. Бернулли, А.Н. Колмогоров.</w:t>
      </w:r>
    </w:p>
    <w:p w:rsidR="003F28B1" w:rsidRPr="003F28B1" w:rsidRDefault="003F28B1" w:rsidP="003F28B1">
      <w:r w:rsidRPr="003F28B1">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3F28B1" w:rsidRPr="003F28B1" w:rsidRDefault="003F28B1" w:rsidP="003F28B1">
      <w:r w:rsidRPr="003F28B1">
        <w:t>Геометрия и искусство. Геометрические закономерности окружающего мира.</w:t>
      </w:r>
    </w:p>
    <w:p w:rsidR="003F28B1" w:rsidRPr="003F28B1" w:rsidRDefault="003F28B1" w:rsidP="003F28B1">
      <w:r w:rsidRPr="003F28B1">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F28B1" w:rsidRPr="003F28B1" w:rsidRDefault="003F28B1" w:rsidP="003F28B1">
      <w:r w:rsidRPr="003F28B1">
        <w:t xml:space="preserve">Роль российских ученых в развитии математики: Л.Эйлер. Н.И. Лобачевский, П.Л. Чебышев, С. Ковалевская, А.Н. Колмогоров. </w:t>
      </w:r>
    </w:p>
    <w:p w:rsidR="003F28B1" w:rsidRPr="003F28B1" w:rsidRDefault="003F28B1" w:rsidP="003F28B1">
      <w:r w:rsidRPr="003F28B1">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3F28B1" w:rsidRPr="003F28B1" w:rsidRDefault="003F28B1" w:rsidP="003F28B1"/>
    <w:p w:rsidR="003F28B1" w:rsidRPr="003F28B1" w:rsidRDefault="003F28B1" w:rsidP="003F28B1">
      <w:bookmarkStart w:id="292" w:name="_Toc409691709"/>
      <w:bookmarkStart w:id="293" w:name="_Toc410654034"/>
      <w:bookmarkStart w:id="294" w:name="_Toc414553245"/>
      <w:bookmarkEnd w:id="243"/>
      <w:r w:rsidRPr="003F28B1">
        <w:t>2.2.2.9. Информатика</w:t>
      </w:r>
      <w:bookmarkEnd w:id="292"/>
      <w:bookmarkEnd w:id="293"/>
      <w:bookmarkEnd w:id="294"/>
    </w:p>
    <w:p w:rsidR="003F28B1" w:rsidRPr="003F28B1" w:rsidRDefault="003F28B1" w:rsidP="003F28B1">
      <w:r w:rsidRPr="003F28B1">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3F28B1" w:rsidRPr="003F28B1" w:rsidRDefault="003F28B1" w:rsidP="003F28B1"/>
    <w:p w:rsidR="003F28B1" w:rsidRPr="003F28B1" w:rsidRDefault="003F28B1" w:rsidP="003F28B1">
      <w:r w:rsidRPr="003F28B1">
        <w:t>Введение</w:t>
      </w:r>
    </w:p>
    <w:p w:rsidR="003F28B1" w:rsidRPr="003F28B1" w:rsidRDefault="003F28B1" w:rsidP="003F28B1">
      <w:r w:rsidRPr="003F28B1">
        <w:t>Информация и информационные процессы</w:t>
      </w:r>
    </w:p>
    <w:p w:rsidR="003F28B1" w:rsidRPr="003F28B1" w:rsidRDefault="003F28B1" w:rsidP="003F28B1">
      <w:r w:rsidRPr="003F28B1">
        <w:t xml:space="preserve">Информация – одно из основных обобщающих понятий современной науки. </w:t>
      </w:r>
    </w:p>
    <w:p w:rsidR="003F28B1" w:rsidRPr="003F28B1" w:rsidRDefault="003F28B1" w:rsidP="003F28B1">
      <w:r w:rsidRPr="003F28B1">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F28B1" w:rsidRPr="003F28B1" w:rsidRDefault="003F28B1" w:rsidP="003F28B1">
      <w:r w:rsidRPr="003F28B1">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F28B1" w:rsidRPr="003F28B1" w:rsidRDefault="003F28B1" w:rsidP="003F28B1">
      <w:r w:rsidRPr="003F28B1">
        <w:t>Информационные процессы – процессы, связанные с хранением, преобразованием и передачей данных.</w:t>
      </w:r>
    </w:p>
    <w:p w:rsidR="003F28B1" w:rsidRPr="003F28B1" w:rsidRDefault="003F28B1" w:rsidP="003F28B1">
      <w:r w:rsidRPr="003F28B1">
        <w:t>Компьютер – универсальное устройство обработки данных</w:t>
      </w:r>
    </w:p>
    <w:p w:rsidR="003F28B1" w:rsidRPr="003F28B1" w:rsidRDefault="003F28B1" w:rsidP="003F28B1">
      <w:r w:rsidRPr="003F28B1">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F28B1" w:rsidRPr="003F28B1" w:rsidRDefault="003F28B1" w:rsidP="003F28B1">
      <w:r w:rsidRPr="003F28B1">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3F28B1" w:rsidRPr="003F28B1" w:rsidRDefault="003F28B1" w:rsidP="003F28B1">
      <w:r w:rsidRPr="003F28B1">
        <w:t>Программное обеспечение компьютера.</w:t>
      </w:r>
    </w:p>
    <w:p w:rsidR="003F28B1" w:rsidRPr="003F28B1" w:rsidRDefault="003F28B1" w:rsidP="003F28B1">
      <w:r w:rsidRPr="003F28B1">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3F28B1" w:rsidRPr="003F28B1" w:rsidRDefault="003F28B1" w:rsidP="003F28B1">
      <w:r w:rsidRPr="003F28B1">
        <w:t>История и тенденции развития компьютеров, улучшение характеристик компьютеров. Суперкомпьютеры.</w:t>
      </w:r>
    </w:p>
    <w:p w:rsidR="003F28B1" w:rsidRPr="003F28B1" w:rsidRDefault="003F28B1" w:rsidP="003F28B1">
      <w:r w:rsidRPr="003F28B1">
        <w:t>Физические ограничения на значения характеристик компьютеров.</w:t>
      </w:r>
    </w:p>
    <w:p w:rsidR="003F28B1" w:rsidRPr="003F28B1" w:rsidRDefault="003F28B1" w:rsidP="003F28B1">
      <w:r w:rsidRPr="003F28B1">
        <w:t>Параллельные вычисления.</w:t>
      </w:r>
    </w:p>
    <w:p w:rsidR="003F28B1" w:rsidRPr="003F28B1" w:rsidRDefault="003F28B1" w:rsidP="003F28B1">
      <w:r w:rsidRPr="003F28B1">
        <w:t>Техника безопасности и правила работы на компьютере.</w:t>
      </w:r>
    </w:p>
    <w:p w:rsidR="003F28B1" w:rsidRPr="003F28B1" w:rsidRDefault="003F28B1" w:rsidP="003F28B1">
      <w:r w:rsidRPr="003F28B1">
        <w:t>Математические основы информатики</w:t>
      </w:r>
    </w:p>
    <w:p w:rsidR="003F28B1" w:rsidRPr="003F28B1" w:rsidRDefault="003F28B1" w:rsidP="003F28B1">
      <w:r w:rsidRPr="003F28B1">
        <w:t>Тексты и кодирование</w:t>
      </w:r>
    </w:p>
    <w:p w:rsidR="003F28B1" w:rsidRPr="003F28B1" w:rsidRDefault="003F28B1" w:rsidP="003F28B1">
      <w:r w:rsidRPr="003F28B1">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F28B1" w:rsidRPr="003F28B1" w:rsidRDefault="003F28B1" w:rsidP="003F28B1">
      <w:r w:rsidRPr="003F28B1">
        <w:t>Разнообразие языков и алфавитов. Естественные и формальные языки. Алфавит текстов на русском языке.</w:t>
      </w:r>
    </w:p>
    <w:p w:rsidR="003F28B1" w:rsidRPr="003F28B1" w:rsidRDefault="003F28B1" w:rsidP="003F28B1">
      <w:r w:rsidRPr="003F28B1">
        <w:t>Кодирование символов одного алфавита с помощью кодовых слов в другом алфавите; кодовая таблица, декодирование.</w:t>
      </w:r>
    </w:p>
    <w:p w:rsidR="003F28B1" w:rsidRPr="003F28B1" w:rsidRDefault="003F28B1" w:rsidP="003F28B1">
      <w:r w:rsidRPr="003F28B1">
        <w:t>Двоичный алфавит. Представление данных в компьютере как текстов в двоичном алфавите.</w:t>
      </w:r>
    </w:p>
    <w:p w:rsidR="003F28B1" w:rsidRPr="003F28B1" w:rsidRDefault="003F28B1" w:rsidP="003F28B1">
      <w:r w:rsidRPr="003F28B1">
        <w:t>Двоичные коды с фиксированной длиной кодового слова. Разрядность кода – длина кодового слова. Примеры двоичных кодов с разрядностью 8, 16, 32.</w:t>
      </w:r>
    </w:p>
    <w:p w:rsidR="003F28B1" w:rsidRPr="003F28B1" w:rsidRDefault="003F28B1" w:rsidP="003F28B1">
      <w:r w:rsidRPr="003F28B1">
        <w:t>Единицы измерения длины двоичных текстов: бит, байт, Килобайт и т.д. Количество информации, содержащееся в сообщении.</w:t>
      </w:r>
    </w:p>
    <w:p w:rsidR="003F28B1" w:rsidRPr="003F28B1" w:rsidRDefault="003F28B1" w:rsidP="003F28B1">
      <w:r w:rsidRPr="003F28B1">
        <w:lastRenderedPageBreak/>
        <w:t>Подход А.Н. Колмогорова к определению количества информации.</w:t>
      </w:r>
    </w:p>
    <w:p w:rsidR="003F28B1" w:rsidRPr="003F28B1" w:rsidRDefault="003F28B1" w:rsidP="003F28B1">
      <w:r w:rsidRPr="003F28B1">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3F28B1" w:rsidRPr="003F28B1" w:rsidRDefault="003F28B1" w:rsidP="003F28B1">
      <w:r w:rsidRPr="003F28B1">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F28B1" w:rsidRPr="003F28B1" w:rsidRDefault="003F28B1" w:rsidP="003F28B1">
      <w:r w:rsidRPr="003F28B1">
        <w:t>Дискретизация</w:t>
      </w:r>
    </w:p>
    <w:p w:rsidR="003F28B1" w:rsidRPr="003F28B1" w:rsidRDefault="003F28B1" w:rsidP="003F28B1">
      <w:r w:rsidRPr="003F28B1">
        <w:t>Измерение и дискретизация. Общее представление о цифровом представлении аудиовизуальных и других непрерывных данных.</w:t>
      </w:r>
    </w:p>
    <w:p w:rsidR="003F28B1" w:rsidRPr="003F28B1" w:rsidRDefault="003F28B1" w:rsidP="003F28B1">
      <w:r w:rsidRPr="003F28B1">
        <w:t>Кодирование цвета. Цветовые модели. Модели RGB и CMYK. Модели HSB и CMY. Глубина кодирования. Знакомство с растровой и векторной графикой.</w:t>
      </w:r>
    </w:p>
    <w:p w:rsidR="003F28B1" w:rsidRPr="003F28B1" w:rsidRDefault="003F28B1" w:rsidP="003F28B1">
      <w:r w:rsidRPr="003F28B1">
        <w:t>Кодирование звука. Разрядность и частота записи. Количество каналов записи.</w:t>
      </w:r>
    </w:p>
    <w:p w:rsidR="003F28B1" w:rsidRPr="003F28B1" w:rsidRDefault="003F28B1" w:rsidP="003F28B1">
      <w:r w:rsidRPr="003F28B1">
        <w:t>Оценка количественных параметров, связанных с представлением и хранением изображений и звуковых файлов.</w:t>
      </w:r>
    </w:p>
    <w:p w:rsidR="003F28B1" w:rsidRPr="003F28B1" w:rsidRDefault="003F28B1" w:rsidP="003F28B1">
      <w:r w:rsidRPr="003F28B1">
        <w:t>Системы счисления</w:t>
      </w:r>
    </w:p>
    <w:p w:rsidR="003F28B1" w:rsidRPr="003F28B1" w:rsidRDefault="003F28B1" w:rsidP="003F28B1">
      <w:r w:rsidRPr="003F28B1">
        <w:t>Позиционные и непозиционные системы счисления. Примеры представления чисел в позиционных системах счисления.</w:t>
      </w:r>
    </w:p>
    <w:p w:rsidR="003F28B1" w:rsidRPr="003F28B1" w:rsidRDefault="003F28B1" w:rsidP="003F28B1">
      <w:r w:rsidRPr="003F28B1">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F28B1" w:rsidRPr="003F28B1" w:rsidRDefault="003F28B1" w:rsidP="003F28B1">
      <w:r w:rsidRPr="003F28B1">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F28B1" w:rsidRPr="003F28B1" w:rsidRDefault="003F28B1" w:rsidP="003F28B1">
      <w:r w:rsidRPr="003F28B1">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F28B1" w:rsidRPr="003F28B1" w:rsidRDefault="003F28B1" w:rsidP="003F28B1">
      <w:r w:rsidRPr="003F28B1">
        <w:t xml:space="preserve">Перевод натуральных чисел из двоичной системы счисления в восьмеричную и шестнадцатеричную и обратно. </w:t>
      </w:r>
    </w:p>
    <w:p w:rsidR="003F28B1" w:rsidRPr="003F28B1" w:rsidRDefault="003F28B1" w:rsidP="003F28B1">
      <w:r w:rsidRPr="003F28B1">
        <w:t>Арифметические действия в системах счисления.</w:t>
      </w:r>
    </w:p>
    <w:p w:rsidR="003F28B1" w:rsidRPr="003F28B1" w:rsidRDefault="003F28B1" w:rsidP="003F28B1">
      <w:r w:rsidRPr="003F28B1">
        <w:t>Элементы комбинаторики, теории множеств и математической логики</w:t>
      </w:r>
    </w:p>
    <w:p w:rsidR="003F28B1" w:rsidRPr="003F28B1" w:rsidRDefault="003F28B1" w:rsidP="003F28B1">
      <w:r w:rsidRPr="003F28B1">
        <w:t>Расчет количества вариантов: формулы перемножения и сложения количества вариантов. Количество текстов данной длины в данном алфавите.</w:t>
      </w:r>
    </w:p>
    <w:p w:rsidR="003F28B1" w:rsidRPr="003F28B1" w:rsidRDefault="003F28B1" w:rsidP="003F28B1">
      <w:r w:rsidRPr="003F28B1">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F28B1" w:rsidRPr="003F28B1" w:rsidRDefault="003F28B1" w:rsidP="003F28B1">
      <w:r w:rsidRPr="003F28B1">
        <w:t xml:space="preserve">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w:t>
      </w:r>
      <w:r w:rsidRPr="003F28B1">
        <w:lastRenderedPageBreak/>
        <w:t>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F28B1" w:rsidRPr="003F28B1" w:rsidRDefault="003F28B1" w:rsidP="003F28B1">
      <w:r w:rsidRPr="003F28B1">
        <w:t>Таблицы истинности. Построение таблиц истинности для логических выражений.</w:t>
      </w:r>
    </w:p>
    <w:p w:rsidR="003F28B1" w:rsidRPr="003F28B1" w:rsidRDefault="003F28B1" w:rsidP="003F28B1">
      <w:r w:rsidRPr="003F28B1">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F28B1" w:rsidRPr="003F28B1" w:rsidRDefault="003F28B1" w:rsidP="003F28B1">
      <w:r w:rsidRPr="003F28B1">
        <w:tab/>
        <w:t>Списки, графы, деревья</w:t>
      </w:r>
    </w:p>
    <w:p w:rsidR="003F28B1" w:rsidRPr="003F28B1" w:rsidRDefault="003F28B1" w:rsidP="003F28B1">
      <w:r w:rsidRPr="003F28B1">
        <w:t>Список. Первый элемент, последний элемент, предыдущий элемент, следующий элемент. Вставка, удаление и замена элемента.</w:t>
      </w:r>
    </w:p>
    <w:p w:rsidR="003F28B1" w:rsidRPr="003F28B1" w:rsidRDefault="003F28B1" w:rsidP="003F28B1">
      <w:r w:rsidRPr="003F28B1">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F28B1" w:rsidRPr="003F28B1" w:rsidRDefault="003F28B1" w:rsidP="003F28B1">
      <w:r w:rsidRPr="003F28B1">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3F28B1" w:rsidRPr="003F28B1" w:rsidRDefault="003F28B1" w:rsidP="003F28B1">
      <w:r w:rsidRPr="003F28B1">
        <w:t>Алгоритмы и элементы программирования</w:t>
      </w:r>
    </w:p>
    <w:p w:rsidR="003F28B1" w:rsidRPr="003F28B1" w:rsidRDefault="003F28B1" w:rsidP="003F28B1">
      <w:r w:rsidRPr="003F28B1">
        <w:t>Исполнители и алгоритмы. Управление исполнителями</w:t>
      </w:r>
    </w:p>
    <w:p w:rsidR="003F28B1" w:rsidRPr="003F28B1" w:rsidRDefault="003F28B1" w:rsidP="003F28B1">
      <w:r w:rsidRPr="003F28B1">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F28B1" w:rsidRPr="003F28B1" w:rsidRDefault="003F28B1" w:rsidP="003F28B1">
      <w:r w:rsidRPr="003F28B1">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3F28B1" w:rsidRPr="003F28B1" w:rsidRDefault="003F28B1" w:rsidP="003F28B1">
      <w:r w:rsidRPr="003F28B1">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F28B1" w:rsidRPr="003F28B1" w:rsidRDefault="003F28B1" w:rsidP="003F28B1">
      <w:r w:rsidRPr="003F28B1">
        <w:t>Системы программирования. Средства создания и выполнения программ.</w:t>
      </w:r>
    </w:p>
    <w:p w:rsidR="003F28B1" w:rsidRPr="003F28B1" w:rsidRDefault="003F28B1" w:rsidP="003F28B1">
      <w:r w:rsidRPr="003F28B1">
        <w:t>Понятие об этапах разработки программ и приемах отладки программ.</w:t>
      </w:r>
    </w:p>
    <w:p w:rsidR="003F28B1" w:rsidRPr="003F28B1" w:rsidRDefault="003F28B1" w:rsidP="003F28B1">
      <w:r w:rsidRPr="003F28B1">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F28B1" w:rsidRPr="003F28B1" w:rsidRDefault="003F28B1" w:rsidP="003F28B1">
      <w:r w:rsidRPr="003F28B1">
        <w:t>Алгоритмические конструкции</w:t>
      </w:r>
    </w:p>
    <w:p w:rsidR="003F28B1" w:rsidRPr="003F28B1" w:rsidRDefault="003F28B1" w:rsidP="003F28B1">
      <w:r w:rsidRPr="003F28B1">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F28B1" w:rsidRPr="003F28B1" w:rsidRDefault="003F28B1" w:rsidP="003F28B1">
      <w:r w:rsidRPr="003F28B1">
        <w:lastRenderedPageBreak/>
        <w:t xml:space="preserve">Конструкция «ветвление». Условный оператор: полная и неполная формы. </w:t>
      </w:r>
    </w:p>
    <w:p w:rsidR="003F28B1" w:rsidRPr="003F28B1" w:rsidRDefault="003F28B1" w:rsidP="003F28B1">
      <w:r w:rsidRPr="003F28B1">
        <w:t xml:space="preserve">Выполнение  и невыполнение условия (истинность и ложность высказывания). Простые и составные условия. Запись составных условий. </w:t>
      </w:r>
    </w:p>
    <w:p w:rsidR="003F28B1" w:rsidRPr="003F28B1" w:rsidRDefault="003F28B1" w:rsidP="003F28B1">
      <w:r w:rsidRPr="003F28B1">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F28B1" w:rsidRPr="003F28B1" w:rsidRDefault="003F28B1" w:rsidP="003F28B1">
      <w:r w:rsidRPr="003F28B1">
        <w:t>Запись алгоритмических конструкций в выбранном языке программирования.</w:t>
      </w:r>
    </w:p>
    <w:p w:rsidR="003F28B1" w:rsidRPr="003F28B1" w:rsidRDefault="003F28B1" w:rsidP="003F28B1">
      <w:r w:rsidRPr="003F28B1">
        <w:t>Примеры записи команд ветвления и повторения и других конструкций в различных алгоритмических языках.</w:t>
      </w:r>
    </w:p>
    <w:p w:rsidR="003F28B1" w:rsidRPr="003F28B1" w:rsidRDefault="003F28B1" w:rsidP="003F28B1">
      <w:r w:rsidRPr="003F28B1">
        <w:t>Разработка алгоритмов и программ</w:t>
      </w:r>
    </w:p>
    <w:p w:rsidR="003F28B1" w:rsidRPr="003F28B1" w:rsidRDefault="003F28B1" w:rsidP="003F28B1">
      <w:r w:rsidRPr="003F28B1">
        <w:t>Оператор присваивания. Представление о структурах данных.</w:t>
      </w:r>
    </w:p>
    <w:p w:rsidR="003F28B1" w:rsidRPr="003F28B1" w:rsidRDefault="003F28B1" w:rsidP="003F28B1">
      <w:r w:rsidRPr="003F28B1">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3F28B1" w:rsidRPr="003F28B1" w:rsidRDefault="003F28B1" w:rsidP="003F28B1">
      <w:r w:rsidRPr="003F28B1">
        <w:t>Примеры задач обработки данных:</w:t>
      </w:r>
    </w:p>
    <w:p w:rsidR="003F28B1" w:rsidRPr="003F28B1" w:rsidRDefault="003F28B1" w:rsidP="003F28B1">
      <w:r w:rsidRPr="003F28B1">
        <w:t>нахождение минимального и максимального числа из двух, трех, четырех данных чисел;</w:t>
      </w:r>
    </w:p>
    <w:p w:rsidR="003F28B1" w:rsidRPr="003F28B1" w:rsidRDefault="003F28B1" w:rsidP="003F28B1">
      <w:r w:rsidRPr="003F28B1">
        <w:t>нахождение всех корней заданного квадратного уравнения;</w:t>
      </w:r>
    </w:p>
    <w:p w:rsidR="003F28B1" w:rsidRPr="003F28B1" w:rsidRDefault="003F28B1" w:rsidP="003F28B1">
      <w:r w:rsidRPr="003F28B1">
        <w:t>заполнение числового массива в соответствии с формулой или путем ввода чисел;</w:t>
      </w:r>
    </w:p>
    <w:p w:rsidR="003F28B1" w:rsidRPr="003F28B1" w:rsidRDefault="003F28B1" w:rsidP="003F28B1">
      <w:r w:rsidRPr="003F28B1">
        <w:t>нахождение суммы элементов данной конечной числовой последовательности или массива;</w:t>
      </w:r>
    </w:p>
    <w:p w:rsidR="003F28B1" w:rsidRPr="003F28B1" w:rsidRDefault="003F28B1" w:rsidP="003F28B1">
      <w:r w:rsidRPr="003F28B1">
        <w:t>нахождение минимального (максимального) элемента массива.</w:t>
      </w:r>
    </w:p>
    <w:p w:rsidR="003F28B1" w:rsidRPr="003F28B1" w:rsidRDefault="003F28B1" w:rsidP="003F28B1">
      <w:r w:rsidRPr="003F28B1">
        <w:t>Знакомство с алгоритмами решения этих задач. Реализации этих алгоритмов в выбранной среде программирования.</w:t>
      </w:r>
    </w:p>
    <w:p w:rsidR="003F28B1" w:rsidRPr="003F28B1" w:rsidRDefault="003F28B1" w:rsidP="003F28B1">
      <w:r w:rsidRPr="003F28B1">
        <w:t>Составление алгоритмов и программ по управлению исполнителями Робот, Черепашка, Чертежник и др.</w:t>
      </w:r>
    </w:p>
    <w:p w:rsidR="003F28B1" w:rsidRPr="003F28B1" w:rsidRDefault="003F28B1" w:rsidP="003F28B1">
      <w:r w:rsidRPr="003F28B1">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F28B1" w:rsidRPr="003F28B1" w:rsidRDefault="003F28B1" w:rsidP="003F28B1">
      <w:r w:rsidRPr="003F28B1">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F28B1" w:rsidRPr="003F28B1" w:rsidRDefault="003F28B1" w:rsidP="003F28B1">
      <w:r w:rsidRPr="003F28B1">
        <w:t>Простейшие приемы диалоговой отладки программ (выбор точки останова, пошаговое выполнение, просмотр значений величин, отладочный вывод).</w:t>
      </w:r>
    </w:p>
    <w:p w:rsidR="003F28B1" w:rsidRPr="003F28B1" w:rsidRDefault="003F28B1" w:rsidP="003F28B1">
      <w:r w:rsidRPr="003F28B1">
        <w:t>Знакомство с документированием программ. Составление описание программы по образцу.</w:t>
      </w:r>
    </w:p>
    <w:p w:rsidR="003F28B1" w:rsidRPr="003F28B1" w:rsidRDefault="003F28B1" w:rsidP="003F28B1">
      <w:r w:rsidRPr="003F28B1">
        <w:lastRenderedPageBreak/>
        <w:t>Анализ алгоритмов</w:t>
      </w:r>
    </w:p>
    <w:p w:rsidR="003F28B1" w:rsidRPr="003F28B1" w:rsidRDefault="003F28B1" w:rsidP="003F28B1">
      <w:r w:rsidRPr="003F28B1">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F28B1" w:rsidRPr="003F28B1" w:rsidRDefault="003F28B1" w:rsidP="003F28B1">
      <w:r w:rsidRPr="003F28B1">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F28B1" w:rsidRPr="003F28B1" w:rsidRDefault="003F28B1" w:rsidP="003F28B1">
      <w:r w:rsidRPr="003F28B1">
        <w:t>Робототехника</w:t>
      </w:r>
    </w:p>
    <w:p w:rsidR="003F28B1" w:rsidRPr="003F28B1" w:rsidRDefault="003F28B1" w:rsidP="003F28B1">
      <w:r w:rsidRPr="003F28B1">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F28B1" w:rsidRPr="003F28B1" w:rsidRDefault="003F28B1" w:rsidP="003F28B1">
      <w:r w:rsidRPr="003F28B1">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F28B1" w:rsidRPr="003F28B1" w:rsidRDefault="003F28B1" w:rsidP="003F28B1">
      <w:r w:rsidRPr="003F28B1">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F28B1" w:rsidRPr="003F28B1" w:rsidRDefault="003F28B1" w:rsidP="003F28B1">
      <w:r w:rsidRPr="003F28B1">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F28B1" w:rsidRPr="003F28B1" w:rsidRDefault="003F28B1" w:rsidP="003F28B1">
      <w:r w:rsidRPr="003F28B1">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F28B1" w:rsidRPr="003F28B1" w:rsidRDefault="003F28B1" w:rsidP="003F28B1">
      <w:r w:rsidRPr="003F28B1">
        <w:t>Математическое моделирование</w:t>
      </w:r>
    </w:p>
    <w:p w:rsidR="003F28B1" w:rsidRPr="003F28B1" w:rsidRDefault="003F28B1" w:rsidP="003F28B1">
      <w:r w:rsidRPr="003F28B1">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F28B1" w:rsidRPr="003F28B1" w:rsidRDefault="003F28B1" w:rsidP="003F28B1">
      <w:r w:rsidRPr="003F28B1">
        <w:t>Компьютерные эксперименты.</w:t>
      </w:r>
    </w:p>
    <w:p w:rsidR="003F28B1" w:rsidRPr="003F28B1" w:rsidRDefault="003F28B1" w:rsidP="003F28B1">
      <w:r w:rsidRPr="003F28B1">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F28B1" w:rsidRPr="003F28B1" w:rsidRDefault="003F28B1" w:rsidP="003F28B1">
      <w:r w:rsidRPr="003F28B1">
        <w:t>Использование программных систем и сервисов</w:t>
      </w:r>
    </w:p>
    <w:p w:rsidR="003F28B1" w:rsidRPr="003F28B1" w:rsidRDefault="003F28B1" w:rsidP="003F28B1">
      <w:r w:rsidRPr="003F28B1">
        <w:t>Файловая система</w:t>
      </w:r>
    </w:p>
    <w:p w:rsidR="003F28B1" w:rsidRPr="003F28B1" w:rsidRDefault="003F28B1" w:rsidP="003F28B1">
      <w:r w:rsidRPr="003F28B1">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F28B1" w:rsidRPr="003F28B1" w:rsidRDefault="003F28B1" w:rsidP="003F28B1">
      <w:r w:rsidRPr="003F28B1">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F28B1" w:rsidRPr="003F28B1" w:rsidRDefault="003F28B1" w:rsidP="003F28B1">
      <w:r w:rsidRPr="003F28B1">
        <w:t>Архивирование и разархивирование.</w:t>
      </w:r>
    </w:p>
    <w:p w:rsidR="003F28B1" w:rsidRPr="003F28B1" w:rsidRDefault="003F28B1" w:rsidP="003F28B1">
      <w:r w:rsidRPr="003F28B1">
        <w:t>Файловый менеджер.</w:t>
      </w:r>
    </w:p>
    <w:p w:rsidR="003F28B1" w:rsidRPr="003F28B1" w:rsidRDefault="003F28B1" w:rsidP="003F28B1">
      <w:r w:rsidRPr="003F28B1">
        <w:t>Поиск в файловой системе.</w:t>
      </w:r>
    </w:p>
    <w:p w:rsidR="003F28B1" w:rsidRPr="003F28B1" w:rsidRDefault="003F28B1" w:rsidP="003F28B1">
      <w:r w:rsidRPr="003F28B1">
        <w:t>Подготовка текстов и демонстрационных материалов</w:t>
      </w:r>
    </w:p>
    <w:p w:rsidR="003F28B1" w:rsidRPr="003F28B1" w:rsidRDefault="003F28B1" w:rsidP="003F28B1">
      <w:r w:rsidRPr="003F28B1">
        <w:t xml:space="preserve">Текстовые документы и их структурные элементы (страница, абзац, строка, слово, символ). </w:t>
      </w:r>
    </w:p>
    <w:p w:rsidR="003F28B1" w:rsidRPr="003F28B1" w:rsidRDefault="003F28B1" w:rsidP="003F28B1">
      <w:r w:rsidRPr="003F28B1">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F28B1" w:rsidRPr="003F28B1" w:rsidRDefault="003F28B1" w:rsidP="003F28B1">
      <w:r w:rsidRPr="003F28B1">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3F28B1" w:rsidRPr="003F28B1" w:rsidRDefault="003F28B1" w:rsidP="003F28B1">
      <w:r w:rsidRPr="003F28B1">
        <w:t>Проверка правописания, словари.</w:t>
      </w:r>
    </w:p>
    <w:p w:rsidR="003F28B1" w:rsidRPr="003F28B1" w:rsidRDefault="003F28B1" w:rsidP="003F28B1">
      <w:r w:rsidRPr="003F28B1">
        <w:t>Инструменты ввода текста с использованием сканера, программ распознавания, расшифровки устной речи. Компьютерный перевод.</w:t>
      </w:r>
    </w:p>
    <w:p w:rsidR="003F28B1" w:rsidRPr="003F28B1" w:rsidRDefault="003F28B1" w:rsidP="003F28B1">
      <w:r w:rsidRPr="003F28B1">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F28B1" w:rsidRPr="003F28B1" w:rsidRDefault="003F28B1" w:rsidP="003F28B1">
      <w:r w:rsidRPr="003F28B1">
        <w:t>Подготовка компьютерных презентаций. Включение в презентацию аудиовизуальных объектов.</w:t>
      </w:r>
    </w:p>
    <w:p w:rsidR="003F28B1" w:rsidRPr="003F28B1" w:rsidRDefault="003F28B1" w:rsidP="003F28B1">
      <w:r w:rsidRPr="003F28B1">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3F28B1" w:rsidRPr="003F28B1" w:rsidRDefault="003F28B1" w:rsidP="003F28B1">
      <w:r w:rsidRPr="003F28B1">
        <w:t>Ввод изображений с использованием различных цифровых устройств (цифровых фотоаппаратов и микроскопов, видеокамер, сканеров и т. д.).</w:t>
      </w:r>
    </w:p>
    <w:p w:rsidR="003F28B1" w:rsidRPr="003F28B1" w:rsidRDefault="003F28B1" w:rsidP="003F28B1">
      <w:r w:rsidRPr="003F28B1">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F28B1" w:rsidRPr="003F28B1" w:rsidRDefault="003F28B1" w:rsidP="003F28B1">
      <w:r w:rsidRPr="003F28B1">
        <w:t>Электронные (динамические) таблицы</w:t>
      </w:r>
    </w:p>
    <w:p w:rsidR="003F28B1" w:rsidRPr="003F28B1" w:rsidRDefault="003F28B1" w:rsidP="003F28B1">
      <w:r w:rsidRPr="003F28B1">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F28B1" w:rsidRPr="003F28B1" w:rsidRDefault="003F28B1" w:rsidP="003F28B1">
      <w:r w:rsidRPr="003F28B1">
        <w:lastRenderedPageBreak/>
        <w:t>Базы данных. Поиск информации</w:t>
      </w:r>
    </w:p>
    <w:p w:rsidR="003F28B1" w:rsidRPr="003F28B1" w:rsidRDefault="003F28B1" w:rsidP="003F28B1">
      <w:r w:rsidRPr="003F28B1">
        <w:t>Базы данных. Таблица как представление отношения. Поиск данных в готовой базе. Связи между таблицами.</w:t>
      </w:r>
    </w:p>
    <w:p w:rsidR="003F28B1" w:rsidRPr="003F28B1" w:rsidRDefault="003F28B1" w:rsidP="003F28B1">
      <w:r w:rsidRPr="003F28B1">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3F28B1" w:rsidRPr="003F28B1" w:rsidRDefault="003F28B1" w:rsidP="003F28B1">
      <w:r w:rsidRPr="003F28B1">
        <w:t>Работа в информационном пространстве. Информационно-коммуникационные технологии</w:t>
      </w:r>
    </w:p>
    <w:p w:rsidR="003F28B1" w:rsidRPr="003F28B1" w:rsidRDefault="003F28B1" w:rsidP="003F28B1">
      <w:r w:rsidRPr="003F28B1">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F28B1" w:rsidRPr="003F28B1" w:rsidRDefault="003F28B1" w:rsidP="003F28B1">
      <w:r w:rsidRPr="003F28B1">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F28B1" w:rsidRPr="003F28B1" w:rsidRDefault="003F28B1" w:rsidP="003F28B1">
      <w:r w:rsidRPr="003F28B1">
        <w:t>Компьютерные вирусы и другие вредоносные программы; защита от них.</w:t>
      </w:r>
    </w:p>
    <w:p w:rsidR="003F28B1" w:rsidRPr="003F28B1" w:rsidRDefault="003F28B1" w:rsidP="003F28B1">
      <w:r w:rsidRPr="003F28B1">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F28B1" w:rsidRPr="003F28B1" w:rsidRDefault="003F28B1" w:rsidP="003F28B1">
      <w:r w:rsidRPr="003F28B1">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F28B1" w:rsidRPr="003F28B1" w:rsidRDefault="003F28B1" w:rsidP="003F28B1">
      <w:r w:rsidRPr="003F28B1">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F28B1" w:rsidRPr="003F28B1" w:rsidRDefault="003F28B1" w:rsidP="003F28B1"/>
    <w:p w:rsidR="003F28B1" w:rsidRPr="003F28B1" w:rsidRDefault="003F28B1" w:rsidP="003F28B1">
      <w:bookmarkStart w:id="295" w:name="_Toc409691710"/>
      <w:bookmarkStart w:id="296" w:name="_Toc410654035"/>
      <w:bookmarkStart w:id="297" w:name="_Toc414553246"/>
      <w:r w:rsidRPr="003F28B1">
        <w:t>2.2.2.10. Физика</w:t>
      </w:r>
      <w:bookmarkEnd w:id="295"/>
      <w:bookmarkEnd w:id="296"/>
      <w:bookmarkEnd w:id="297"/>
    </w:p>
    <w:p w:rsidR="003F28B1" w:rsidRPr="003F28B1" w:rsidRDefault="003F28B1" w:rsidP="003F28B1">
      <w:r w:rsidRPr="003F28B1">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F28B1" w:rsidRPr="003F28B1" w:rsidRDefault="003F28B1" w:rsidP="003F28B1">
      <w:r w:rsidRPr="003F28B1">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w:t>
      </w:r>
      <w:r w:rsidRPr="003F28B1">
        <w:lastRenderedPageBreak/>
        <w:t>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F28B1" w:rsidRPr="003F28B1" w:rsidRDefault="003F28B1" w:rsidP="003F28B1">
      <w:r w:rsidRPr="003F28B1">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F28B1" w:rsidRPr="003F28B1" w:rsidRDefault="003F28B1" w:rsidP="003F28B1">
      <w:r w:rsidRPr="003F28B1">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F28B1" w:rsidRPr="003F28B1" w:rsidRDefault="003F28B1" w:rsidP="003F28B1"/>
    <w:p w:rsidR="003F28B1" w:rsidRPr="003F28B1" w:rsidRDefault="003F28B1" w:rsidP="003F28B1">
      <w:r w:rsidRPr="003F28B1">
        <w:t>Физика и физические методы изучения природы</w:t>
      </w:r>
    </w:p>
    <w:p w:rsidR="003F28B1" w:rsidRPr="003F28B1" w:rsidRDefault="003F28B1" w:rsidP="003F28B1">
      <w:r w:rsidRPr="003F28B1">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F28B1" w:rsidRPr="003F28B1" w:rsidRDefault="003F28B1" w:rsidP="003F28B1">
      <w:r w:rsidRPr="003F28B1">
        <w:t>Физические величины и их измерение. Точность и погрешность измерений. Международная система единиц.</w:t>
      </w:r>
    </w:p>
    <w:p w:rsidR="003F28B1" w:rsidRPr="003F28B1" w:rsidRDefault="003F28B1" w:rsidP="003F28B1">
      <w:r w:rsidRPr="003F28B1">
        <w:t>Физические законы и закономерности. Физика и техника. Научный метод познания. Роль физики в формировании естественнонаучной грамотности.</w:t>
      </w:r>
    </w:p>
    <w:p w:rsidR="003F28B1" w:rsidRPr="003F28B1" w:rsidRDefault="003F28B1" w:rsidP="003F28B1">
      <w:r w:rsidRPr="003F28B1">
        <w:t>Механические явления</w:t>
      </w:r>
    </w:p>
    <w:p w:rsidR="003F28B1" w:rsidRPr="003F28B1" w:rsidRDefault="003F28B1" w:rsidP="003F28B1">
      <w:r w:rsidRPr="003F28B1">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F28B1" w:rsidRPr="003F28B1" w:rsidRDefault="003F28B1" w:rsidP="003F28B1">
      <w:r w:rsidRPr="003F28B1">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F28B1" w:rsidRPr="003F28B1" w:rsidRDefault="003F28B1" w:rsidP="003F28B1">
      <w:r w:rsidRPr="003F28B1">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F28B1" w:rsidRPr="003F28B1" w:rsidRDefault="003F28B1" w:rsidP="003F28B1">
      <w:r w:rsidRPr="003F28B1">
        <w:lastRenderedPageBreak/>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F28B1" w:rsidRPr="003F28B1" w:rsidRDefault="003F28B1" w:rsidP="003F28B1">
      <w:r w:rsidRPr="003F28B1">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F28B1" w:rsidRPr="003F28B1" w:rsidRDefault="003F28B1" w:rsidP="003F28B1">
      <w:r w:rsidRPr="003F28B1">
        <w:t>Тепловые явления</w:t>
      </w:r>
    </w:p>
    <w:p w:rsidR="003F28B1" w:rsidRPr="003F28B1" w:rsidRDefault="003F28B1" w:rsidP="003F28B1">
      <w:r w:rsidRPr="003F28B1">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3F28B1" w:rsidRPr="003F28B1" w:rsidRDefault="003F28B1" w:rsidP="003F28B1">
      <w:r w:rsidRPr="003F28B1">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3F28B1" w:rsidRPr="003F28B1" w:rsidRDefault="003F28B1" w:rsidP="003F28B1">
      <w:r w:rsidRPr="003F28B1">
        <w:t>Электромагнитные явления</w:t>
      </w:r>
    </w:p>
    <w:p w:rsidR="003F28B1" w:rsidRPr="003F28B1" w:rsidRDefault="003F28B1" w:rsidP="003F28B1">
      <w:r w:rsidRPr="003F28B1">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3F28B1" w:rsidRPr="003F28B1" w:rsidRDefault="003F28B1" w:rsidP="003F28B1">
      <w:r w:rsidRPr="003F28B1">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F28B1" w:rsidRPr="003F28B1" w:rsidRDefault="003F28B1" w:rsidP="003F28B1">
      <w:r w:rsidRPr="003F28B1">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F28B1" w:rsidRPr="003F28B1" w:rsidRDefault="003F28B1" w:rsidP="003F28B1">
      <w:r w:rsidRPr="003F28B1">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F28B1" w:rsidRPr="003F28B1" w:rsidRDefault="003F28B1" w:rsidP="003F28B1">
      <w:r w:rsidRPr="003F28B1">
        <w:lastRenderedPageBreak/>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3F28B1" w:rsidRPr="003F28B1" w:rsidRDefault="003F28B1" w:rsidP="003F28B1">
      <w:r w:rsidRPr="003F28B1">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3F28B1" w:rsidRPr="003F28B1" w:rsidRDefault="003F28B1" w:rsidP="003F28B1">
      <w:r w:rsidRPr="003F28B1">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3F28B1" w:rsidRPr="003F28B1" w:rsidRDefault="003F28B1" w:rsidP="003F28B1">
      <w:r w:rsidRPr="003F28B1">
        <w:t>Квантовые явления</w:t>
      </w:r>
    </w:p>
    <w:p w:rsidR="003F28B1" w:rsidRPr="003F28B1" w:rsidRDefault="003F28B1" w:rsidP="003F28B1">
      <w:r w:rsidRPr="003F28B1">
        <w:t>Строение атомов. Планетарная модель атома. Квантовый характер поглощения и испускания света атомами. Линейчатые спектры.</w:t>
      </w:r>
    </w:p>
    <w:p w:rsidR="003F28B1" w:rsidRPr="003F28B1" w:rsidRDefault="003F28B1" w:rsidP="003F28B1">
      <w:r w:rsidRPr="003F28B1">
        <w:t xml:space="preserve"> Опыты Резерфорда.</w:t>
      </w:r>
    </w:p>
    <w:p w:rsidR="003F28B1" w:rsidRPr="003F28B1" w:rsidRDefault="003F28B1" w:rsidP="003F28B1">
      <w:r w:rsidRPr="003F28B1">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3F28B1" w:rsidRPr="003F28B1" w:rsidRDefault="003F28B1" w:rsidP="003F28B1">
      <w:r w:rsidRPr="003F28B1">
        <w:t>Строение и эволюция Вселенной</w:t>
      </w:r>
    </w:p>
    <w:p w:rsidR="003F28B1" w:rsidRPr="003F28B1" w:rsidRDefault="003F28B1" w:rsidP="003F28B1">
      <w:r w:rsidRPr="003F28B1">
        <w:t>Геоцентрическая и гелиоцентрическая системы мира. Фи</w:t>
      </w:r>
      <w:r w:rsidRPr="003F28B1">
        <w:softHyphen/>
        <w:t>зическая природа небесных тел Солнечной системы. Проис</w:t>
      </w:r>
      <w:r w:rsidRPr="003F28B1">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F28B1" w:rsidRPr="003F28B1" w:rsidRDefault="003F28B1" w:rsidP="003F28B1">
      <w:r w:rsidRPr="003F28B1">
        <w:t>Примерные темы лабораторных и практических работ</w:t>
      </w:r>
    </w:p>
    <w:p w:rsidR="003F28B1" w:rsidRPr="003F28B1" w:rsidRDefault="003F28B1" w:rsidP="003F28B1">
      <w:r w:rsidRPr="003F28B1">
        <w:t>Лабораторные работы (независимо от тематической принадлежности) делятся следующие типы:</w:t>
      </w:r>
    </w:p>
    <w:p w:rsidR="003F28B1" w:rsidRPr="003F28B1" w:rsidRDefault="003F28B1" w:rsidP="003F28B1">
      <w:r w:rsidRPr="003F28B1">
        <w:t xml:space="preserve">Проведение прямых измерений физических величин </w:t>
      </w:r>
    </w:p>
    <w:p w:rsidR="003F28B1" w:rsidRPr="003F28B1" w:rsidRDefault="003F28B1" w:rsidP="003F28B1">
      <w:r w:rsidRPr="003F28B1">
        <w:t>Расчет по полученным результатам прямых измерений зависимого от них параметра (косвенные измерения).</w:t>
      </w:r>
    </w:p>
    <w:p w:rsidR="003F28B1" w:rsidRPr="003F28B1" w:rsidRDefault="003F28B1" w:rsidP="003F28B1">
      <w:r w:rsidRPr="003F28B1">
        <w:t>Наблюдение явлений и постановка опытов (на качественном уровне) по обнаружению факторов, влияющих на протекание данных явлений.</w:t>
      </w:r>
    </w:p>
    <w:p w:rsidR="003F28B1" w:rsidRPr="003F28B1" w:rsidRDefault="003F28B1" w:rsidP="003F28B1">
      <w:r w:rsidRPr="003F28B1">
        <w:t>Исследование зависимости одной физической величины от другой с представлением результатов в виде графика или таблицы.</w:t>
      </w:r>
    </w:p>
    <w:p w:rsidR="003F28B1" w:rsidRPr="003F28B1" w:rsidRDefault="003F28B1" w:rsidP="003F28B1">
      <w:r w:rsidRPr="003F28B1">
        <w:lastRenderedPageBreak/>
        <w:t xml:space="preserve">Проверка заданных предположений (прямые измерения физических величин и сравнение заданных соотношений между ними). </w:t>
      </w:r>
    </w:p>
    <w:p w:rsidR="003F28B1" w:rsidRPr="003F28B1" w:rsidRDefault="003F28B1" w:rsidP="003F28B1">
      <w:r w:rsidRPr="003F28B1">
        <w:t>Знакомство с техническими устройствами и их конструирование.</w:t>
      </w:r>
    </w:p>
    <w:p w:rsidR="003F28B1" w:rsidRPr="003F28B1" w:rsidRDefault="003F28B1" w:rsidP="003F28B1">
      <w:r w:rsidRPr="003F28B1">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F28B1" w:rsidRPr="003F28B1" w:rsidRDefault="003F28B1" w:rsidP="003F28B1">
      <w:r w:rsidRPr="003F28B1">
        <w:t>Проведение прямых измерений физических величин</w:t>
      </w:r>
    </w:p>
    <w:p w:rsidR="003F28B1" w:rsidRPr="003F28B1" w:rsidRDefault="003F28B1" w:rsidP="003F28B1">
      <w:r w:rsidRPr="003F28B1">
        <w:t>Измерение размеров тел.</w:t>
      </w:r>
    </w:p>
    <w:p w:rsidR="003F28B1" w:rsidRPr="003F28B1" w:rsidRDefault="003F28B1" w:rsidP="003F28B1">
      <w:r w:rsidRPr="003F28B1">
        <w:t>Измерение размеров малых тел.</w:t>
      </w:r>
    </w:p>
    <w:p w:rsidR="003F28B1" w:rsidRPr="003F28B1" w:rsidRDefault="003F28B1" w:rsidP="003F28B1">
      <w:r w:rsidRPr="003F28B1">
        <w:t>Измерение массы тела.</w:t>
      </w:r>
    </w:p>
    <w:p w:rsidR="003F28B1" w:rsidRPr="003F28B1" w:rsidRDefault="003F28B1" w:rsidP="003F28B1">
      <w:r w:rsidRPr="003F28B1">
        <w:t>Измерение объема тела.</w:t>
      </w:r>
    </w:p>
    <w:p w:rsidR="003F28B1" w:rsidRPr="003F28B1" w:rsidRDefault="003F28B1" w:rsidP="003F28B1">
      <w:r w:rsidRPr="003F28B1">
        <w:t>Измерение силы.</w:t>
      </w:r>
    </w:p>
    <w:p w:rsidR="003F28B1" w:rsidRPr="003F28B1" w:rsidRDefault="003F28B1" w:rsidP="003F28B1">
      <w:r w:rsidRPr="003F28B1">
        <w:t>Измерение времени процесса, периода колебаний.</w:t>
      </w:r>
    </w:p>
    <w:p w:rsidR="003F28B1" w:rsidRPr="003F28B1" w:rsidRDefault="003F28B1" w:rsidP="003F28B1">
      <w:r w:rsidRPr="003F28B1">
        <w:t>Измерение температуры.</w:t>
      </w:r>
    </w:p>
    <w:p w:rsidR="003F28B1" w:rsidRPr="003F28B1" w:rsidRDefault="003F28B1" w:rsidP="003F28B1">
      <w:r w:rsidRPr="003F28B1">
        <w:t>Измерение давления воздуха в баллоне под поршнем.</w:t>
      </w:r>
    </w:p>
    <w:p w:rsidR="003F28B1" w:rsidRPr="003F28B1" w:rsidRDefault="003F28B1" w:rsidP="003F28B1">
      <w:r w:rsidRPr="003F28B1">
        <w:t>Измерение силы тока и его регулирование.</w:t>
      </w:r>
    </w:p>
    <w:p w:rsidR="003F28B1" w:rsidRPr="003F28B1" w:rsidRDefault="003F28B1" w:rsidP="003F28B1">
      <w:r w:rsidRPr="003F28B1">
        <w:t>Измерение напряжения.</w:t>
      </w:r>
    </w:p>
    <w:p w:rsidR="003F28B1" w:rsidRPr="003F28B1" w:rsidRDefault="003F28B1" w:rsidP="003F28B1">
      <w:r w:rsidRPr="003F28B1">
        <w:t>Измерение углов падения и преломления.</w:t>
      </w:r>
    </w:p>
    <w:p w:rsidR="003F28B1" w:rsidRPr="003F28B1" w:rsidRDefault="003F28B1" w:rsidP="003F28B1">
      <w:r w:rsidRPr="003F28B1">
        <w:t>Измерение фокусного расстояния линзы.</w:t>
      </w:r>
    </w:p>
    <w:p w:rsidR="003F28B1" w:rsidRPr="003F28B1" w:rsidRDefault="003F28B1" w:rsidP="003F28B1">
      <w:r w:rsidRPr="003F28B1">
        <w:t>Измерение радиоактивного фона.</w:t>
      </w:r>
    </w:p>
    <w:p w:rsidR="003F28B1" w:rsidRPr="003F28B1" w:rsidRDefault="003F28B1" w:rsidP="003F28B1">
      <w:r w:rsidRPr="003F28B1">
        <w:t>Расчет по полученным результатам прямых измерений зависимого от них параметра (косвенные измерения)</w:t>
      </w:r>
    </w:p>
    <w:p w:rsidR="003F28B1" w:rsidRPr="003F28B1" w:rsidRDefault="003F28B1" w:rsidP="003F28B1">
      <w:r w:rsidRPr="003F28B1">
        <w:t>Измерение плотности вещества твердого тела.</w:t>
      </w:r>
    </w:p>
    <w:p w:rsidR="003F28B1" w:rsidRPr="003F28B1" w:rsidRDefault="003F28B1" w:rsidP="003F28B1">
      <w:r w:rsidRPr="003F28B1">
        <w:t>Определение коэффициента трения скольжения.</w:t>
      </w:r>
    </w:p>
    <w:p w:rsidR="003F28B1" w:rsidRPr="003F28B1" w:rsidRDefault="003F28B1" w:rsidP="003F28B1">
      <w:r w:rsidRPr="003F28B1">
        <w:t>Определение жесткости пружины.</w:t>
      </w:r>
    </w:p>
    <w:p w:rsidR="003F28B1" w:rsidRPr="003F28B1" w:rsidRDefault="003F28B1" w:rsidP="003F28B1">
      <w:r w:rsidRPr="003F28B1">
        <w:t>Определение выталкивающей силы, действующей на погруженное в жидкость тело.</w:t>
      </w:r>
    </w:p>
    <w:p w:rsidR="003F28B1" w:rsidRPr="003F28B1" w:rsidRDefault="003F28B1" w:rsidP="003F28B1">
      <w:r w:rsidRPr="003F28B1">
        <w:t>Определение момента силы.</w:t>
      </w:r>
    </w:p>
    <w:p w:rsidR="003F28B1" w:rsidRPr="003F28B1" w:rsidRDefault="003F28B1" w:rsidP="003F28B1">
      <w:r w:rsidRPr="003F28B1">
        <w:t>Измерение скорости равномерного движения.</w:t>
      </w:r>
    </w:p>
    <w:p w:rsidR="003F28B1" w:rsidRPr="003F28B1" w:rsidRDefault="003F28B1" w:rsidP="003F28B1">
      <w:r w:rsidRPr="003F28B1">
        <w:t>Измерение средней скорости движения.</w:t>
      </w:r>
    </w:p>
    <w:p w:rsidR="003F28B1" w:rsidRPr="003F28B1" w:rsidRDefault="003F28B1" w:rsidP="003F28B1">
      <w:r w:rsidRPr="003F28B1">
        <w:t>Измерение ускорения равноускоренного движения.</w:t>
      </w:r>
    </w:p>
    <w:p w:rsidR="003F28B1" w:rsidRPr="003F28B1" w:rsidRDefault="003F28B1" w:rsidP="003F28B1">
      <w:r w:rsidRPr="003F28B1">
        <w:lastRenderedPageBreak/>
        <w:t>Определение работы и мощности.</w:t>
      </w:r>
    </w:p>
    <w:p w:rsidR="003F28B1" w:rsidRPr="003F28B1" w:rsidRDefault="003F28B1" w:rsidP="003F28B1">
      <w:r w:rsidRPr="003F28B1">
        <w:t>Определение частоты колебаний груза на пружине и нити.</w:t>
      </w:r>
    </w:p>
    <w:p w:rsidR="003F28B1" w:rsidRPr="003F28B1" w:rsidRDefault="003F28B1" w:rsidP="003F28B1">
      <w:r w:rsidRPr="003F28B1">
        <w:t>Определение относительной влажности.</w:t>
      </w:r>
    </w:p>
    <w:p w:rsidR="003F28B1" w:rsidRPr="003F28B1" w:rsidRDefault="003F28B1" w:rsidP="003F28B1">
      <w:r w:rsidRPr="003F28B1">
        <w:t>Определение количества теплоты.</w:t>
      </w:r>
    </w:p>
    <w:p w:rsidR="003F28B1" w:rsidRPr="003F28B1" w:rsidRDefault="003F28B1" w:rsidP="003F28B1">
      <w:r w:rsidRPr="003F28B1">
        <w:t>Определение удельной теплоемкости.</w:t>
      </w:r>
    </w:p>
    <w:p w:rsidR="003F28B1" w:rsidRPr="003F28B1" w:rsidRDefault="003F28B1" w:rsidP="003F28B1">
      <w:r w:rsidRPr="003F28B1">
        <w:t>Измерение работы и мощности электрического тока.</w:t>
      </w:r>
    </w:p>
    <w:p w:rsidR="003F28B1" w:rsidRPr="003F28B1" w:rsidRDefault="003F28B1" w:rsidP="003F28B1">
      <w:r w:rsidRPr="003F28B1">
        <w:t>Измерение сопротивления.</w:t>
      </w:r>
    </w:p>
    <w:p w:rsidR="003F28B1" w:rsidRPr="003F28B1" w:rsidRDefault="003F28B1" w:rsidP="003F28B1">
      <w:r w:rsidRPr="003F28B1">
        <w:t>Определение оптической силы линзы.</w:t>
      </w:r>
    </w:p>
    <w:p w:rsidR="003F28B1" w:rsidRPr="003F28B1" w:rsidRDefault="003F28B1" w:rsidP="003F28B1">
      <w:r w:rsidRPr="003F28B1">
        <w:t>Исследование зависимости выталкивающей силы от объема погруженной части от плотности жидкости, ее независимости от плотности и массы тела.</w:t>
      </w:r>
    </w:p>
    <w:p w:rsidR="003F28B1" w:rsidRPr="003F28B1" w:rsidRDefault="003F28B1" w:rsidP="003F28B1">
      <w:r w:rsidRPr="003F28B1">
        <w:t>Исследование зависимости силы трения от характера поверхности, ее независимости от площади.</w:t>
      </w:r>
    </w:p>
    <w:p w:rsidR="003F28B1" w:rsidRPr="003F28B1" w:rsidRDefault="003F28B1" w:rsidP="003F28B1">
      <w:r w:rsidRPr="003F28B1">
        <w:t>Наблюдение явлений и постановка опытов (на качественном уровне) по обнаружению факторов, влияющих на протекание данных явлений</w:t>
      </w:r>
    </w:p>
    <w:p w:rsidR="003F28B1" w:rsidRPr="003F28B1" w:rsidRDefault="003F28B1" w:rsidP="003F28B1">
      <w:r w:rsidRPr="003F28B1">
        <w:t>Наблюдение зависимости периода колебаний груза на нити от длины и независимости от массы.</w:t>
      </w:r>
    </w:p>
    <w:p w:rsidR="003F28B1" w:rsidRPr="003F28B1" w:rsidRDefault="003F28B1" w:rsidP="003F28B1">
      <w:r w:rsidRPr="003F28B1">
        <w:t>Наблюдение зависимости периода колебаний груза на пружине от массы и жесткости.</w:t>
      </w:r>
    </w:p>
    <w:p w:rsidR="003F28B1" w:rsidRPr="003F28B1" w:rsidRDefault="003F28B1" w:rsidP="003F28B1">
      <w:r w:rsidRPr="003F28B1">
        <w:t>Наблюдение зависимости давления газа от объема и температуры.</w:t>
      </w:r>
    </w:p>
    <w:p w:rsidR="003F28B1" w:rsidRPr="003F28B1" w:rsidRDefault="003F28B1" w:rsidP="003F28B1">
      <w:r w:rsidRPr="003F28B1">
        <w:t>Наблюдение зависимости температуры остывающей воды от времени.</w:t>
      </w:r>
    </w:p>
    <w:p w:rsidR="003F28B1" w:rsidRPr="003F28B1" w:rsidRDefault="003F28B1" w:rsidP="003F28B1">
      <w:r w:rsidRPr="003F28B1">
        <w:t>Исследование явления взаимодействия катушки с током и магнита.</w:t>
      </w:r>
    </w:p>
    <w:p w:rsidR="003F28B1" w:rsidRPr="003F28B1" w:rsidRDefault="003F28B1" w:rsidP="003F28B1">
      <w:r w:rsidRPr="003F28B1">
        <w:t>Исследование явления электромагнитной индукции.</w:t>
      </w:r>
    </w:p>
    <w:p w:rsidR="003F28B1" w:rsidRPr="003F28B1" w:rsidRDefault="003F28B1" w:rsidP="003F28B1">
      <w:r w:rsidRPr="003F28B1">
        <w:t>Наблюдение явления отражения и преломления света.</w:t>
      </w:r>
    </w:p>
    <w:p w:rsidR="003F28B1" w:rsidRPr="003F28B1" w:rsidRDefault="003F28B1" w:rsidP="003F28B1">
      <w:r w:rsidRPr="003F28B1">
        <w:t>Наблюдение явления дисперсии.</w:t>
      </w:r>
    </w:p>
    <w:p w:rsidR="003F28B1" w:rsidRPr="003F28B1" w:rsidRDefault="003F28B1" w:rsidP="003F28B1">
      <w:r w:rsidRPr="003F28B1">
        <w:t>Обнаружение зависимости сопротивления проводника от его параметров и вещества.</w:t>
      </w:r>
    </w:p>
    <w:p w:rsidR="003F28B1" w:rsidRPr="003F28B1" w:rsidRDefault="003F28B1" w:rsidP="003F28B1">
      <w:r w:rsidRPr="003F28B1">
        <w:t>Исследование зависимости веса тела в жидкости от объема погруженной части.</w:t>
      </w:r>
    </w:p>
    <w:p w:rsidR="003F28B1" w:rsidRPr="003F28B1" w:rsidRDefault="003F28B1" w:rsidP="003F28B1">
      <w:r w:rsidRPr="003F28B1">
        <w:t>Исследование зависимости одной физической величины от другой с представлением результатов в виде графика или таблицы.</w:t>
      </w:r>
    </w:p>
    <w:p w:rsidR="003F28B1" w:rsidRPr="003F28B1" w:rsidRDefault="003F28B1" w:rsidP="003F28B1">
      <w:r w:rsidRPr="003F28B1">
        <w:t>Исследование зависимости массы от объема.</w:t>
      </w:r>
    </w:p>
    <w:p w:rsidR="003F28B1" w:rsidRPr="003F28B1" w:rsidRDefault="003F28B1" w:rsidP="003F28B1">
      <w:r w:rsidRPr="003F28B1">
        <w:t>Исследование зависимости пути от времени при равноускоренном движении без начальной скорости.</w:t>
      </w:r>
    </w:p>
    <w:p w:rsidR="003F28B1" w:rsidRPr="003F28B1" w:rsidRDefault="003F28B1" w:rsidP="003F28B1">
      <w:r w:rsidRPr="003F28B1">
        <w:t>Исследование зависимости скорости от времени и пути при равноускоренном движении.</w:t>
      </w:r>
    </w:p>
    <w:p w:rsidR="003F28B1" w:rsidRPr="003F28B1" w:rsidRDefault="003F28B1" w:rsidP="003F28B1">
      <w:r w:rsidRPr="003F28B1">
        <w:t>Исследование зависимости силы трения от силы давления.</w:t>
      </w:r>
    </w:p>
    <w:p w:rsidR="003F28B1" w:rsidRPr="003F28B1" w:rsidRDefault="003F28B1" w:rsidP="003F28B1">
      <w:r w:rsidRPr="003F28B1">
        <w:lastRenderedPageBreak/>
        <w:t>Исследование зависимости деформации пружины от силы.</w:t>
      </w:r>
    </w:p>
    <w:p w:rsidR="003F28B1" w:rsidRPr="003F28B1" w:rsidRDefault="003F28B1" w:rsidP="003F28B1">
      <w:r w:rsidRPr="003F28B1">
        <w:t>Исследование зависимости периода колебаний груза на нити от длины.</w:t>
      </w:r>
    </w:p>
    <w:p w:rsidR="003F28B1" w:rsidRPr="003F28B1" w:rsidRDefault="003F28B1" w:rsidP="003F28B1">
      <w:r w:rsidRPr="003F28B1">
        <w:t>Исследование зависимости периода колебаний груза на пружине от жесткости и массы.</w:t>
      </w:r>
    </w:p>
    <w:p w:rsidR="003F28B1" w:rsidRPr="003F28B1" w:rsidRDefault="003F28B1" w:rsidP="003F28B1">
      <w:r w:rsidRPr="003F28B1">
        <w:t>Исследование зависимости силы тока через проводник от напряжения.</w:t>
      </w:r>
    </w:p>
    <w:p w:rsidR="003F28B1" w:rsidRPr="003F28B1" w:rsidRDefault="003F28B1" w:rsidP="003F28B1">
      <w:r w:rsidRPr="003F28B1">
        <w:t>Исследование зависимости силы тока через лампочку от напряжения.</w:t>
      </w:r>
    </w:p>
    <w:p w:rsidR="003F28B1" w:rsidRPr="003F28B1" w:rsidRDefault="003F28B1" w:rsidP="003F28B1">
      <w:r w:rsidRPr="003F28B1">
        <w:t>Исследование зависимости угла преломления от угла падения.</w:t>
      </w:r>
    </w:p>
    <w:p w:rsidR="003F28B1" w:rsidRPr="003F28B1" w:rsidRDefault="003F28B1" w:rsidP="003F28B1">
      <w:r w:rsidRPr="003F28B1">
        <w:t>Проверка заданных предположений (прямые измерения физических величин и сравнение заданных соотношений между ними). Проверка гипотез</w:t>
      </w:r>
    </w:p>
    <w:p w:rsidR="003F28B1" w:rsidRPr="003F28B1" w:rsidRDefault="003F28B1" w:rsidP="003F28B1">
      <w:r w:rsidRPr="003F28B1">
        <w:t>Проверка гипотезы о линейной зависимости длины столбика жидкости в трубке от температуры.</w:t>
      </w:r>
    </w:p>
    <w:p w:rsidR="003F28B1" w:rsidRPr="003F28B1" w:rsidRDefault="003F28B1" w:rsidP="003F28B1">
      <w:r w:rsidRPr="003F28B1">
        <w:t>Проверка гипотезы о прямой пропорциональности скорости при равноускоренном движении пройденному пути.</w:t>
      </w:r>
    </w:p>
    <w:p w:rsidR="003F28B1" w:rsidRPr="003F28B1" w:rsidRDefault="003F28B1" w:rsidP="003F28B1">
      <w:r w:rsidRPr="003F28B1">
        <w:t>Проверка гипотезы: при последовательно включенных лампочки и проводника или двух проводников напряжения складывать нельзя (можно).</w:t>
      </w:r>
    </w:p>
    <w:p w:rsidR="003F28B1" w:rsidRPr="003F28B1" w:rsidRDefault="003F28B1" w:rsidP="003F28B1">
      <w:r w:rsidRPr="003F28B1">
        <w:t>Проверка правила сложения токов на двух параллельно включенных резисторов.</w:t>
      </w:r>
    </w:p>
    <w:p w:rsidR="003F28B1" w:rsidRPr="003F28B1" w:rsidRDefault="003F28B1" w:rsidP="003F28B1">
      <w:r w:rsidRPr="003F28B1">
        <w:t>Знакомство с техническими устройствами и их конструирование</w:t>
      </w:r>
    </w:p>
    <w:p w:rsidR="003F28B1" w:rsidRPr="003F28B1" w:rsidRDefault="003F28B1" w:rsidP="003F28B1">
      <w:r w:rsidRPr="003F28B1">
        <w:t>Конструирование наклонной плоскости с заданным значением КПД.</w:t>
      </w:r>
    </w:p>
    <w:p w:rsidR="003F28B1" w:rsidRPr="003F28B1" w:rsidRDefault="003F28B1" w:rsidP="003F28B1">
      <w:r w:rsidRPr="003F28B1">
        <w:t>Конструирование ареометра и испытание его работы.</w:t>
      </w:r>
    </w:p>
    <w:p w:rsidR="003F28B1" w:rsidRPr="003F28B1" w:rsidRDefault="003F28B1" w:rsidP="003F28B1">
      <w:r w:rsidRPr="003F28B1">
        <w:t>Сборка электрической цепи и измерение силы тока в ее различных участках.</w:t>
      </w:r>
    </w:p>
    <w:p w:rsidR="003F28B1" w:rsidRPr="003F28B1" w:rsidRDefault="003F28B1" w:rsidP="003F28B1">
      <w:r w:rsidRPr="003F28B1">
        <w:t>Сборка электромагнита и испытание его действия.</w:t>
      </w:r>
    </w:p>
    <w:p w:rsidR="003F28B1" w:rsidRPr="003F28B1" w:rsidRDefault="003F28B1" w:rsidP="003F28B1">
      <w:r w:rsidRPr="003F28B1">
        <w:t>Изучение электрического двигателя постоянного тока (на модели).</w:t>
      </w:r>
    </w:p>
    <w:p w:rsidR="003F28B1" w:rsidRPr="003F28B1" w:rsidRDefault="003F28B1" w:rsidP="003F28B1">
      <w:r w:rsidRPr="003F28B1">
        <w:t>Конструирование электродвигателя.</w:t>
      </w:r>
    </w:p>
    <w:p w:rsidR="003F28B1" w:rsidRPr="003F28B1" w:rsidRDefault="003F28B1" w:rsidP="003F28B1">
      <w:r w:rsidRPr="003F28B1">
        <w:t>Конструирование модели телескопа.</w:t>
      </w:r>
    </w:p>
    <w:p w:rsidR="003F28B1" w:rsidRPr="003F28B1" w:rsidRDefault="003F28B1" w:rsidP="003F28B1">
      <w:r w:rsidRPr="003F28B1">
        <w:t>Конструирование модели лодки с заданной грузоподъемностью.</w:t>
      </w:r>
    </w:p>
    <w:p w:rsidR="003F28B1" w:rsidRPr="003F28B1" w:rsidRDefault="003F28B1" w:rsidP="003F28B1">
      <w:r w:rsidRPr="003F28B1">
        <w:t>Оценка своего зрения и подбор очков.</w:t>
      </w:r>
    </w:p>
    <w:p w:rsidR="003F28B1" w:rsidRPr="003F28B1" w:rsidRDefault="003F28B1" w:rsidP="003F28B1">
      <w:r w:rsidRPr="003F28B1">
        <w:t>Конструирование простейшего генератора.</w:t>
      </w:r>
    </w:p>
    <w:p w:rsidR="003F28B1" w:rsidRPr="003F28B1" w:rsidRDefault="003F28B1" w:rsidP="003F28B1">
      <w:r w:rsidRPr="003F28B1">
        <w:t>Изучение свойств изображения в линзах.</w:t>
      </w:r>
    </w:p>
    <w:p w:rsidR="003F28B1" w:rsidRPr="003F28B1" w:rsidRDefault="003F28B1" w:rsidP="003F28B1"/>
    <w:p w:rsidR="003F28B1" w:rsidRPr="003F28B1" w:rsidRDefault="003F28B1" w:rsidP="003F28B1">
      <w:bookmarkStart w:id="298" w:name="_Toc409691711"/>
      <w:bookmarkStart w:id="299" w:name="_Toc410654036"/>
      <w:bookmarkStart w:id="300" w:name="_Toc414553247"/>
      <w:r w:rsidRPr="003F28B1">
        <w:t>2.2.2.11. Биология</w:t>
      </w:r>
      <w:bookmarkEnd w:id="298"/>
      <w:bookmarkEnd w:id="299"/>
      <w:bookmarkEnd w:id="300"/>
    </w:p>
    <w:p w:rsidR="003F28B1" w:rsidRPr="003F28B1" w:rsidRDefault="003F28B1" w:rsidP="003F28B1">
      <w:r w:rsidRPr="003F28B1">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w:t>
      </w:r>
      <w:r w:rsidRPr="003F28B1">
        <w:lastRenderedPageBreak/>
        <w:t>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F28B1" w:rsidRPr="003F28B1" w:rsidRDefault="003F28B1" w:rsidP="003F28B1">
      <w:r w:rsidRPr="003F28B1">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F28B1" w:rsidRPr="003F28B1" w:rsidRDefault="003F28B1" w:rsidP="003F28B1">
      <w:r w:rsidRPr="003F28B1">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1" w:name="page3"/>
      <w:bookmarkEnd w:id="301"/>
      <w:r w:rsidRPr="003F28B1">
        <w:t xml:space="preserve"> и научно аргументировать полученные выводы.</w:t>
      </w:r>
    </w:p>
    <w:p w:rsidR="003F28B1" w:rsidRPr="003F28B1" w:rsidRDefault="003F28B1" w:rsidP="003F28B1">
      <w:r w:rsidRPr="003F28B1">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2" w:name="page15"/>
      <w:bookmarkStart w:id="303" w:name="page25"/>
      <w:bookmarkEnd w:id="302"/>
      <w:bookmarkEnd w:id="303"/>
      <w:r w:rsidRPr="003F28B1">
        <w:t xml:space="preserve"> </w:t>
      </w:r>
    </w:p>
    <w:p w:rsidR="003F28B1" w:rsidRPr="003F28B1" w:rsidRDefault="003F28B1" w:rsidP="003F28B1">
      <w:r w:rsidRPr="003F28B1">
        <w:t>Живые организмы.</w:t>
      </w:r>
    </w:p>
    <w:p w:rsidR="003F28B1" w:rsidRPr="003F28B1" w:rsidRDefault="003F28B1" w:rsidP="003F28B1">
      <w:r w:rsidRPr="003F28B1">
        <w:t>Биология – наука о живых организмах.</w:t>
      </w:r>
    </w:p>
    <w:p w:rsidR="003F28B1" w:rsidRPr="003F28B1" w:rsidRDefault="003F28B1" w:rsidP="003F28B1">
      <w:r w:rsidRPr="003F28B1">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F28B1" w:rsidRPr="003F28B1" w:rsidRDefault="003F28B1" w:rsidP="003F28B1">
      <w:r w:rsidRPr="003F28B1">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3F28B1" w:rsidRPr="003F28B1" w:rsidRDefault="003F28B1" w:rsidP="003F28B1">
      <w:r w:rsidRPr="003F28B1">
        <w:t xml:space="preserve">Клеточное строение организмов. </w:t>
      </w:r>
    </w:p>
    <w:p w:rsidR="003F28B1" w:rsidRPr="003F28B1" w:rsidRDefault="003F28B1" w:rsidP="003F28B1">
      <w:r w:rsidRPr="003F28B1">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3F28B1" w:rsidRPr="003F28B1" w:rsidRDefault="003F28B1" w:rsidP="003F28B1">
      <w:r w:rsidRPr="003F28B1">
        <w:t xml:space="preserve">Многообразие организмов. </w:t>
      </w:r>
    </w:p>
    <w:p w:rsidR="003F28B1" w:rsidRPr="003F28B1" w:rsidRDefault="003F28B1" w:rsidP="003F28B1">
      <w:r w:rsidRPr="003F28B1">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3F28B1" w:rsidRPr="003F28B1" w:rsidRDefault="003F28B1" w:rsidP="003F28B1">
      <w:r w:rsidRPr="003F28B1">
        <w:t xml:space="preserve">Среды жизни. </w:t>
      </w:r>
    </w:p>
    <w:p w:rsidR="003F28B1" w:rsidRPr="003F28B1" w:rsidRDefault="003F28B1" w:rsidP="003F28B1">
      <w:r w:rsidRPr="003F28B1">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3F28B1" w:rsidRPr="003F28B1" w:rsidRDefault="003F28B1" w:rsidP="003F28B1">
      <w:r w:rsidRPr="003F28B1">
        <w:lastRenderedPageBreak/>
        <w:t xml:space="preserve">Царство Растения. </w:t>
      </w:r>
    </w:p>
    <w:p w:rsidR="003F28B1" w:rsidRPr="003F28B1" w:rsidRDefault="003F28B1" w:rsidP="003F28B1">
      <w:r w:rsidRPr="003F28B1">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F28B1" w:rsidRPr="003F28B1" w:rsidRDefault="003F28B1" w:rsidP="003F28B1">
      <w:r w:rsidRPr="003F28B1">
        <w:t xml:space="preserve">Органы цветкового растения. </w:t>
      </w:r>
    </w:p>
    <w:p w:rsidR="003F28B1" w:rsidRPr="003F28B1" w:rsidRDefault="003F28B1" w:rsidP="003F28B1">
      <w:r w:rsidRPr="003F28B1">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F28B1" w:rsidRPr="003F28B1" w:rsidRDefault="003F28B1" w:rsidP="003F28B1">
      <w:r w:rsidRPr="003F28B1">
        <w:t xml:space="preserve">Микроскопическое строение растений. </w:t>
      </w:r>
    </w:p>
    <w:p w:rsidR="003F28B1" w:rsidRPr="003F28B1" w:rsidRDefault="003F28B1" w:rsidP="003F28B1">
      <w:r w:rsidRPr="003F28B1">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F28B1" w:rsidRPr="003F28B1" w:rsidRDefault="003F28B1" w:rsidP="003F28B1">
      <w:r w:rsidRPr="003F28B1">
        <w:t xml:space="preserve">Жизнедеятельность цветковых растений. </w:t>
      </w:r>
    </w:p>
    <w:p w:rsidR="003F28B1" w:rsidRPr="003F28B1" w:rsidRDefault="003F28B1" w:rsidP="003F28B1">
      <w:r w:rsidRPr="003F28B1">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3F28B1" w:rsidRPr="003F28B1" w:rsidRDefault="003F28B1" w:rsidP="003F28B1">
      <w:r w:rsidRPr="003F28B1">
        <w:t xml:space="preserve">Многообразие растений. </w:t>
      </w:r>
    </w:p>
    <w:p w:rsidR="003F28B1" w:rsidRPr="003F28B1" w:rsidRDefault="003F28B1" w:rsidP="003F28B1">
      <w:r w:rsidRPr="003F28B1">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F28B1" w:rsidRPr="003F28B1" w:rsidRDefault="003F28B1" w:rsidP="003F28B1">
      <w:r w:rsidRPr="003F28B1">
        <w:t xml:space="preserve">Царство Бактерии. </w:t>
      </w:r>
    </w:p>
    <w:p w:rsidR="003F28B1" w:rsidRPr="003F28B1" w:rsidRDefault="003F28B1" w:rsidP="003F28B1">
      <w:r w:rsidRPr="003F28B1">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3F28B1" w:rsidRPr="003F28B1" w:rsidRDefault="003F28B1" w:rsidP="003F28B1">
      <w:r w:rsidRPr="003F28B1">
        <w:t xml:space="preserve">Царство Грибы. </w:t>
      </w:r>
    </w:p>
    <w:p w:rsidR="003F28B1" w:rsidRPr="003F28B1" w:rsidRDefault="003F28B1" w:rsidP="003F28B1">
      <w:r w:rsidRPr="003F28B1">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F28B1" w:rsidRPr="003F28B1" w:rsidRDefault="003F28B1" w:rsidP="003F28B1">
      <w:r w:rsidRPr="003F28B1">
        <w:t xml:space="preserve">Царство Животные. </w:t>
      </w:r>
    </w:p>
    <w:p w:rsidR="003F28B1" w:rsidRPr="003F28B1" w:rsidRDefault="003F28B1" w:rsidP="003F28B1">
      <w:r w:rsidRPr="003F28B1">
        <w:lastRenderedPageBreak/>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F28B1" w:rsidRPr="003F28B1" w:rsidRDefault="003F28B1" w:rsidP="003F28B1">
      <w:r w:rsidRPr="003F28B1">
        <w:t xml:space="preserve">Одноклеточные животные, или Простейшие. </w:t>
      </w:r>
    </w:p>
    <w:p w:rsidR="003F28B1" w:rsidRPr="003F28B1" w:rsidRDefault="003F28B1" w:rsidP="003F28B1">
      <w:r w:rsidRPr="003F28B1">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F28B1" w:rsidRPr="003F28B1" w:rsidRDefault="003F28B1" w:rsidP="003F28B1">
      <w:r w:rsidRPr="003F28B1">
        <w:t xml:space="preserve">Тип Кишечнополостные. </w:t>
      </w:r>
    </w:p>
    <w:p w:rsidR="003F28B1" w:rsidRPr="003F28B1" w:rsidRDefault="003F28B1" w:rsidP="003F28B1">
      <w:r w:rsidRPr="003F28B1">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3F28B1" w:rsidRPr="003F28B1" w:rsidRDefault="003F28B1" w:rsidP="003F28B1">
      <w:r w:rsidRPr="003F28B1">
        <w:t xml:space="preserve">Типы червей. </w:t>
      </w:r>
    </w:p>
    <w:p w:rsidR="003F28B1" w:rsidRPr="003F28B1" w:rsidRDefault="003F28B1" w:rsidP="003F28B1">
      <w:r w:rsidRPr="003F28B1">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3F28B1" w:rsidRPr="003F28B1" w:rsidRDefault="003F28B1" w:rsidP="003F28B1">
      <w:r w:rsidRPr="003F28B1">
        <w:t xml:space="preserve">Тип Моллюски. </w:t>
      </w:r>
    </w:p>
    <w:p w:rsidR="003F28B1" w:rsidRPr="003F28B1" w:rsidRDefault="003F28B1" w:rsidP="003F28B1">
      <w:r w:rsidRPr="003F28B1">
        <w:t>Общая характеристика типа Моллюски. Многообразие моллюсков. Происхождение моллюсков и их значение в природе и жизни человека.</w:t>
      </w:r>
    </w:p>
    <w:p w:rsidR="003F28B1" w:rsidRPr="003F28B1" w:rsidRDefault="003F28B1" w:rsidP="003F28B1">
      <w:r w:rsidRPr="003F28B1">
        <w:t>Тип Членистоногие.</w:t>
      </w:r>
    </w:p>
    <w:p w:rsidR="003F28B1" w:rsidRPr="003F28B1" w:rsidRDefault="003F28B1" w:rsidP="003F28B1">
      <w:r w:rsidRPr="003F28B1">
        <w:t>Общая характеристика типа Членистоногие. Среды жизни. Происхождение членистоногих. Охрана членистоногих.</w:t>
      </w:r>
    </w:p>
    <w:p w:rsidR="003F28B1" w:rsidRPr="003F28B1" w:rsidRDefault="003F28B1" w:rsidP="003F28B1">
      <w:r w:rsidRPr="003F28B1">
        <w:t xml:space="preserve">Класс Ракообразные. Особенности строения и жизнедеятельности ракообразных, их значение в природе и жизни человека. </w:t>
      </w:r>
    </w:p>
    <w:p w:rsidR="003F28B1" w:rsidRPr="003F28B1" w:rsidRDefault="003F28B1" w:rsidP="003F28B1">
      <w:r w:rsidRPr="003F28B1">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3F28B1" w:rsidRPr="003F28B1" w:rsidRDefault="003F28B1" w:rsidP="003F28B1">
      <w:r w:rsidRPr="003F28B1">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3F28B1" w:rsidRPr="003F28B1" w:rsidRDefault="003F28B1" w:rsidP="003F28B1">
      <w:r w:rsidRPr="003F28B1">
        <w:t xml:space="preserve">Тип Хордовые. </w:t>
      </w:r>
    </w:p>
    <w:p w:rsidR="003F28B1" w:rsidRPr="003F28B1" w:rsidRDefault="003F28B1" w:rsidP="003F28B1">
      <w:r w:rsidRPr="003F28B1">
        <w:t xml:space="preserve">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w:t>
      </w:r>
      <w:r w:rsidRPr="003F28B1">
        <w:lastRenderedPageBreak/>
        <w:t>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F28B1" w:rsidRPr="003F28B1" w:rsidRDefault="003F28B1" w:rsidP="003F28B1">
      <w:r w:rsidRPr="003F28B1">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3F28B1" w:rsidRPr="003F28B1" w:rsidRDefault="003F28B1" w:rsidP="003F28B1">
      <w:r w:rsidRPr="003F28B1">
        <w:t>Класс Пресмыкающиеся. Общая характеристика класса Пресмыкающиеся. Места обитания, особенности</w:t>
      </w:r>
      <w:bookmarkStart w:id="304" w:name="page11"/>
      <w:bookmarkEnd w:id="304"/>
      <w:r w:rsidRPr="003F28B1">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3F28B1" w:rsidRPr="003F28B1" w:rsidRDefault="003F28B1" w:rsidP="003F28B1">
      <w:r w:rsidRPr="003F28B1">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3F28B1" w:rsidRPr="003F28B1" w:rsidRDefault="003F28B1" w:rsidP="003F28B1">
      <w:r w:rsidRPr="003F28B1">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3F28B1" w:rsidRPr="003F28B1" w:rsidRDefault="003F28B1" w:rsidP="003F28B1">
      <w:r w:rsidRPr="003F28B1">
        <w:t>Человек и его здоровье.</w:t>
      </w:r>
    </w:p>
    <w:p w:rsidR="003F28B1" w:rsidRPr="003F28B1" w:rsidRDefault="003F28B1" w:rsidP="003F28B1">
      <w:r w:rsidRPr="003F28B1">
        <w:t xml:space="preserve">Введение в науки о человеке. </w:t>
      </w:r>
    </w:p>
    <w:p w:rsidR="003F28B1" w:rsidRPr="003F28B1" w:rsidRDefault="003F28B1" w:rsidP="003F28B1">
      <w:r w:rsidRPr="003F28B1">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F28B1" w:rsidRPr="003F28B1" w:rsidRDefault="003F28B1" w:rsidP="003F28B1">
      <w:r w:rsidRPr="003F28B1">
        <w:t>Общие свойства организма человека.</w:t>
      </w:r>
    </w:p>
    <w:p w:rsidR="003F28B1" w:rsidRPr="003F28B1" w:rsidRDefault="003F28B1" w:rsidP="003F28B1">
      <w:r w:rsidRPr="003F28B1">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F28B1" w:rsidRPr="003F28B1" w:rsidRDefault="003F28B1" w:rsidP="003F28B1">
      <w:r w:rsidRPr="003F28B1">
        <w:t xml:space="preserve">Нейрогуморальная регуляция функций организма. </w:t>
      </w:r>
    </w:p>
    <w:p w:rsidR="003F28B1" w:rsidRPr="003F28B1" w:rsidRDefault="003F28B1" w:rsidP="003F28B1">
      <w:r w:rsidRPr="003F28B1">
        <w:lastRenderedPageBreak/>
        <w:t xml:space="preserve">Регуляция функций организма, способы регуляции. Механизмы регуляции функций. </w:t>
      </w:r>
    </w:p>
    <w:p w:rsidR="003F28B1" w:rsidRPr="003F28B1" w:rsidRDefault="003F28B1" w:rsidP="003F28B1">
      <w:r w:rsidRPr="003F28B1">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3F28B1" w:rsidRPr="003F28B1" w:rsidRDefault="003F28B1" w:rsidP="003F28B1">
      <w:r w:rsidRPr="003F28B1">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3F28B1" w:rsidRPr="003F28B1" w:rsidRDefault="003F28B1" w:rsidP="003F28B1">
      <w:r w:rsidRPr="003F28B1">
        <w:t xml:space="preserve">Опора и движение. </w:t>
      </w:r>
    </w:p>
    <w:p w:rsidR="003F28B1" w:rsidRPr="003F28B1" w:rsidRDefault="003F28B1" w:rsidP="003F28B1">
      <w:r w:rsidRPr="003F28B1">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F28B1" w:rsidRPr="003F28B1" w:rsidRDefault="003F28B1" w:rsidP="003F28B1">
      <w:r w:rsidRPr="003F28B1">
        <w:t xml:space="preserve">Кровь и кровообращение. </w:t>
      </w:r>
    </w:p>
    <w:p w:rsidR="003F28B1" w:rsidRPr="003F28B1" w:rsidRDefault="003F28B1" w:rsidP="003F28B1">
      <w:r w:rsidRPr="003F28B1">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F28B1" w:rsidRPr="003F28B1" w:rsidRDefault="003F28B1" w:rsidP="003F28B1">
      <w:r w:rsidRPr="003F28B1">
        <w:t xml:space="preserve">Дыхание. </w:t>
      </w:r>
    </w:p>
    <w:p w:rsidR="003F28B1" w:rsidRPr="003F28B1" w:rsidRDefault="003F28B1" w:rsidP="003F28B1">
      <w:r w:rsidRPr="003F28B1">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F28B1" w:rsidRPr="003F28B1" w:rsidRDefault="003F28B1" w:rsidP="003F28B1">
      <w:r w:rsidRPr="003F28B1">
        <w:t xml:space="preserve">Пищеварение. </w:t>
      </w:r>
    </w:p>
    <w:p w:rsidR="003F28B1" w:rsidRPr="003F28B1" w:rsidRDefault="003F28B1" w:rsidP="003F28B1">
      <w:r w:rsidRPr="003F28B1">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F28B1" w:rsidRPr="003F28B1" w:rsidRDefault="003F28B1" w:rsidP="003F28B1">
      <w:r w:rsidRPr="003F28B1">
        <w:lastRenderedPageBreak/>
        <w:t xml:space="preserve">Обмен веществ и энергии. </w:t>
      </w:r>
    </w:p>
    <w:p w:rsidR="003F28B1" w:rsidRPr="003F28B1" w:rsidRDefault="003F28B1" w:rsidP="003F28B1">
      <w:r w:rsidRPr="003F28B1">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F28B1" w:rsidRPr="003F28B1" w:rsidRDefault="003F28B1" w:rsidP="003F28B1">
      <w:r w:rsidRPr="003F28B1">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F28B1" w:rsidRPr="003F28B1" w:rsidRDefault="003F28B1" w:rsidP="003F28B1">
      <w:r w:rsidRPr="003F28B1">
        <w:t xml:space="preserve">Выделение. </w:t>
      </w:r>
    </w:p>
    <w:p w:rsidR="003F28B1" w:rsidRPr="003F28B1" w:rsidRDefault="003F28B1" w:rsidP="003F28B1">
      <w:r w:rsidRPr="003F28B1">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3F28B1" w:rsidRPr="003F28B1" w:rsidRDefault="003F28B1" w:rsidP="003F28B1">
      <w:r w:rsidRPr="003F28B1">
        <w:t xml:space="preserve">Размножение и развитие. </w:t>
      </w:r>
    </w:p>
    <w:p w:rsidR="003F28B1" w:rsidRPr="003F28B1" w:rsidRDefault="003F28B1" w:rsidP="003F28B1">
      <w:r w:rsidRPr="003F28B1">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5" w:name="page17"/>
      <w:bookmarkEnd w:id="305"/>
      <w:r w:rsidRPr="003F28B1">
        <w:t xml:space="preserve"> передающиеся половым путем и их профилактика. ВИЧ, профилактика СПИДа.</w:t>
      </w:r>
    </w:p>
    <w:p w:rsidR="003F28B1" w:rsidRPr="003F28B1" w:rsidRDefault="003F28B1" w:rsidP="003F28B1">
      <w:r w:rsidRPr="003F28B1">
        <w:t xml:space="preserve">Сенсорные системы (анализаторы). </w:t>
      </w:r>
    </w:p>
    <w:p w:rsidR="003F28B1" w:rsidRPr="003F28B1" w:rsidRDefault="003F28B1" w:rsidP="003F28B1">
      <w:r w:rsidRPr="003F28B1">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F28B1" w:rsidRPr="003F28B1" w:rsidRDefault="003F28B1" w:rsidP="003F28B1">
      <w:r w:rsidRPr="003F28B1">
        <w:t xml:space="preserve">Высшая нервная деятельность. </w:t>
      </w:r>
    </w:p>
    <w:p w:rsidR="003F28B1" w:rsidRPr="003F28B1" w:rsidRDefault="003F28B1" w:rsidP="003F28B1">
      <w:r w:rsidRPr="003F28B1">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3F28B1" w:rsidRPr="003F28B1" w:rsidRDefault="003F28B1" w:rsidP="003F28B1">
      <w:r w:rsidRPr="003F28B1">
        <w:t xml:space="preserve">Здоровье человека и его охрана. </w:t>
      </w:r>
    </w:p>
    <w:p w:rsidR="003F28B1" w:rsidRPr="003F28B1" w:rsidRDefault="003F28B1" w:rsidP="003F28B1">
      <w:r w:rsidRPr="003F28B1">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w:t>
      </w:r>
      <w:r w:rsidRPr="003F28B1">
        <w:lastRenderedPageBreak/>
        <w:t>курение, употребление алкоголя, несбалансированное питание, стресс). Культура отношения к собственному здоровью и здоровью окружающих.</w:t>
      </w:r>
    </w:p>
    <w:p w:rsidR="003F28B1" w:rsidRPr="003F28B1" w:rsidRDefault="003F28B1" w:rsidP="003F28B1">
      <w:r w:rsidRPr="003F28B1">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F28B1" w:rsidRPr="003F28B1" w:rsidRDefault="003F28B1" w:rsidP="003F28B1">
      <w:r w:rsidRPr="003F28B1">
        <w:t>Общие биологические закономерности.</w:t>
      </w:r>
    </w:p>
    <w:p w:rsidR="003F28B1" w:rsidRPr="003F28B1" w:rsidRDefault="003F28B1" w:rsidP="003F28B1">
      <w:r w:rsidRPr="003F28B1">
        <w:t xml:space="preserve">Биология как наука. </w:t>
      </w:r>
    </w:p>
    <w:p w:rsidR="003F28B1" w:rsidRPr="003F28B1" w:rsidRDefault="003F28B1" w:rsidP="003F28B1">
      <w:r w:rsidRPr="003F28B1">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3F28B1" w:rsidRPr="003F28B1" w:rsidRDefault="003F28B1" w:rsidP="003F28B1">
      <w:r w:rsidRPr="003F28B1">
        <w:t xml:space="preserve">Клетка. </w:t>
      </w:r>
    </w:p>
    <w:p w:rsidR="003F28B1" w:rsidRPr="003F28B1" w:rsidRDefault="003F28B1" w:rsidP="003F28B1">
      <w:r w:rsidRPr="003F28B1">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3F28B1" w:rsidRPr="003F28B1" w:rsidRDefault="003F28B1" w:rsidP="003F28B1">
      <w:r w:rsidRPr="003F28B1">
        <w:t xml:space="preserve">Организм. </w:t>
      </w:r>
    </w:p>
    <w:p w:rsidR="003F28B1" w:rsidRPr="003F28B1" w:rsidRDefault="003F28B1" w:rsidP="003F28B1">
      <w:r w:rsidRPr="003F28B1">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F28B1" w:rsidRPr="003F28B1" w:rsidRDefault="003F28B1" w:rsidP="003F28B1">
      <w:r w:rsidRPr="003F28B1">
        <w:t xml:space="preserve">Вид. </w:t>
      </w:r>
    </w:p>
    <w:p w:rsidR="003F28B1" w:rsidRPr="003F28B1" w:rsidRDefault="003F28B1" w:rsidP="003F28B1">
      <w:r w:rsidRPr="003F28B1">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F28B1" w:rsidRPr="003F28B1" w:rsidRDefault="003F28B1" w:rsidP="003F28B1">
      <w:r w:rsidRPr="003F28B1">
        <w:t xml:space="preserve">Экосистемы. </w:t>
      </w:r>
    </w:p>
    <w:p w:rsidR="003F28B1" w:rsidRPr="003F28B1" w:rsidRDefault="003F28B1" w:rsidP="003F28B1">
      <w:r w:rsidRPr="003F28B1">
        <w:lastRenderedPageBreak/>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306" w:name="page23"/>
      <w:bookmarkEnd w:id="306"/>
      <w:r w:rsidRPr="003F28B1">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F28B1" w:rsidRPr="003F28B1" w:rsidRDefault="003F28B1" w:rsidP="003F28B1">
      <w:r w:rsidRPr="003F28B1">
        <w:t>Примерный список лабораторных и практических работ по разделу «Живые организмы»:</w:t>
      </w:r>
    </w:p>
    <w:p w:rsidR="003F28B1" w:rsidRPr="003F28B1" w:rsidRDefault="003F28B1" w:rsidP="003F28B1">
      <w:r w:rsidRPr="003F28B1">
        <w:t xml:space="preserve">Изучение устройства увеличительных приборов и правил работы с ними; </w:t>
      </w:r>
    </w:p>
    <w:p w:rsidR="003F28B1" w:rsidRPr="003F28B1" w:rsidRDefault="003F28B1" w:rsidP="003F28B1">
      <w:r w:rsidRPr="003F28B1">
        <w:t xml:space="preserve">Приготовление микропрепарата кожицы чешуи лука (мякоти плода томата); </w:t>
      </w:r>
    </w:p>
    <w:p w:rsidR="003F28B1" w:rsidRPr="003F28B1" w:rsidRDefault="003F28B1" w:rsidP="003F28B1">
      <w:r w:rsidRPr="003F28B1">
        <w:t xml:space="preserve">Изучение органов цветкового растения; </w:t>
      </w:r>
    </w:p>
    <w:p w:rsidR="003F28B1" w:rsidRPr="003F28B1" w:rsidRDefault="003F28B1" w:rsidP="003F28B1">
      <w:r w:rsidRPr="003F28B1">
        <w:t xml:space="preserve">Изучение строения позвоночного животного; </w:t>
      </w:r>
    </w:p>
    <w:p w:rsidR="003F28B1" w:rsidRPr="003F28B1" w:rsidRDefault="003F28B1" w:rsidP="003F28B1">
      <w:r w:rsidRPr="003F28B1">
        <w:t xml:space="preserve">Выявление передвижение воды и минеральных веществ в растении; </w:t>
      </w:r>
    </w:p>
    <w:p w:rsidR="003F28B1" w:rsidRPr="003F28B1" w:rsidRDefault="003F28B1" w:rsidP="003F28B1">
      <w:r w:rsidRPr="003F28B1">
        <w:t xml:space="preserve">Изучение строения семян однодольных и двудольных растений; </w:t>
      </w:r>
    </w:p>
    <w:p w:rsidR="003F28B1" w:rsidRPr="003F28B1" w:rsidRDefault="003F28B1" w:rsidP="003F28B1">
      <w:r w:rsidRPr="003F28B1">
        <w:t xml:space="preserve">Изучение строения водорослей; </w:t>
      </w:r>
    </w:p>
    <w:p w:rsidR="003F28B1" w:rsidRPr="003F28B1" w:rsidRDefault="003F28B1" w:rsidP="003F28B1">
      <w:r w:rsidRPr="003F28B1">
        <w:t xml:space="preserve">Изучение внешнего строения мхов (на местных видах); </w:t>
      </w:r>
    </w:p>
    <w:p w:rsidR="003F28B1" w:rsidRPr="003F28B1" w:rsidRDefault="003F28B1" w:rsidP="003F28B1">
      <w:r w:rsidRPr="003F28B1">
        <w:t xml:space="preserve">Изучение внешнего строения папоротника (хвоща); </w:t>
      </w:r>
    </w:p>
    <w:p w:rsidR="003F28B1" w:rsidRPr="003F28B1" w:rsidRDefault="003F28B1" w:rsidP="003F28B1">
      <w:r w:rsidRPr="003F28B1">
        <w:t xml:space="preserve">Изучение внешнего строения хвои, шишек и семян голосеменных растений; </w:t>
      </w:r>
    </w:p>
    <w:p w:rsidR="003F28B1" w:rsidRPr="003F28B1" w:rsidRDefault="003F28B1" w:rsidP="003F28B1">
      <w:r w:rsidRPr="003F28B1">
        <w:t xml:space="preserve">Изучение внешнего строения покрытосеменных растений; </w:t>
      </w:r>
    </w:p>
    <w:p w:rsidR="003F28B1" w:rsidRPr="003F28B1" w:rsidRDefault="003F28B1" w:rsidP="003F28B1">
      <w:r w:rsidRPr="003F28B1">
        <w:t xml:space="preserve">Определение признаков класса в строении растений; </w:t>
      </w:r>
    </w:p>
    <w:p w:rsidR="003F28B1" w:rsidRPr="003F28B1" w:rsidRDefault="003F28B1" w:rsidP="003F28B1">
      <w:r w:rsidRPr="003F28B1">
        <w:t>Определение до рода или вида нескольких травянистых растений одного-двух семейств;</w:t>
      </w:r>
    </w:p>
    <w:p w:rsidR="003F28B1" w:rsidRPr="003F28B1" w:rsidRDefault="003F28B1" w:rsidP="003F28B1">
      <w:r w:rsidRPr="003F28B1">
        <w:t xml:space="preserve">Изучение строения плесневых грибов; </w:t>
      </w:r>
    </w:p>
    <w:p w:rsidR="003F28B1" w:rsidRPr="003F28B1" w:rsidRDefault="003F28B1" w:rsidP="003F28B1">
      <w:r w:rsidRPr="003F28B1">
        <w:t xml:space="preserve">Вегетативное размножение комнатных растений; </w:t>
      </w:r>
    </w:p>
    <w:p w:rsidR="003F28B1" w:rsidRPr="003F28B1" w:rsidRDefault="003F28B1" w:rsidP="003F28B1">
      <w:r w:rsidRPr="003F28B1">
        <w:t xml:space="preserve">Изучение строения и передвижения одноклеточных животных; </w:t>
      </w:r>
    </w:p>
    <w:p w:rsidR="003F28B1" w:rsidRPr="003F28B1" w:rsidRDefault="003F28B1" w:rsidP="003F28B1">
      <w:r w:rsidRPr="003F28B1">
        <w:t xml:space="preserve">Изучение внешнего строения дождевого червя, наблюдение за его передвижением и реакциями на раздражения; </w:t>
      </w:r>
    </w:p>
    <w:p w:rsidR="003F28B1" w:rsidRPr="003F28B1" w:rsidRDefault="003F28B1" w:rsidP="003F28B1">
      <w:r w:rsidRPr="003F28B1">
        <w:t xml:space="preserve">Изучение строения раковин моллюсков; </w:t>
      </w:r>
    </w:p>
    <w:p w:rsidR="003F28B1" w:rsidRPr="003F28B1" w:rsidRDefault="003F28B1" w:rsidP="003F28B1">
      <w:r w:rsidRPr="003F28B1">
        <w:t xml:space="preserve">Изучение внешнего строения насекомого; </w:t>
      </w:r>
    </w:p>
    <w:p w:rsidR="003F28B1" w:rsidRPr="003F28B1" w:rsidRDefault="003F28B1" w:rsidP="003F28B1">
      <w:r w:rsidRPr="003F28B1">
        <w:t xml:space="preserve">Изучение типов развития насекомых; </w:t>
      </w:r>
    </w:p>
    <w:p w:rsidR="003F28B1" w:rsidRPr="003F28B1" w:rsidRDefault="003F28B1" w:rsidP="003F28B1">
      <w:r w:rsidRPr="003F28B1">
        <w:lastRenderedPageBreak/>
        <w:t xml:space="preserve">Изучение внешнего строения и передвижения рыб; </w:t>
      </w:r>
    </w:p>
    <w:p w:rsidR="003F28B1" w:rsidRPr="003F28B1" w:rsidRDefault="003F28B1" w:rsidP="003F28B1">
      <w:r w:rsidRPr="003F28B1">
        <w:t xml:space="preserve">Изучение внешнего строения и перьевого покрова птиц; </w:t>
      </w:r>
    </w:p>
    <w:p w:rsidR="003F28B1" w:rsidRPr="003F28B1" w:rsidRDefault="003F28B1" w:rsidP="003F28B1">
      <w:r w:rsidRPr="003F28B1">
        <w:t xml:space="preserve">Изучение внешнего строения, скелета и зубной системы млекопитающих. </w:t>
      </w:r>
    </w:p>
    <w:p w:rsidR="003F28B1" w:rsidRPr="003F28B1" w:rsidRDefault="003F28B1" w:rsidP="003F28B1">
      <w:r w:rsidRPr="003F28B1">
        <w:t>Примерный список экскурсий по разделу «Живые организмы»:</w:t>
      </w:r>
    </w:p>
    <w:p w:rsidR="003F28B1" w:rsidRPr="003F28B1" w:rsidRDefault="003F28B1" w:rsidP="003F28B1">
      <w:r w:rsidRPr="003F28B1">
        <w:t xml:space="preserve">Многообразие животных; </w:t>
      </w:r>
    </w:p>
    <w:p w:rsidR="003F28B1" w:rsidRPr="003F28B1" w:rsidRDefault="003F28B1" w:rsidP="003F28B1">
      <w:r w:rsidRPr="003F28B1">
        <w:t xml:space="preserve">Осенние (зимние, весенние) явления в жизни растений и животных; </w:t>
      </w:r>
    </w:p>
    <w:p w:rsidR="003F28B1" w:rsidRPr="003F28B1" w:rsidRDefault="003F28B1" w:rsidP="003F28B1">
      <w:r w:rsidRPr="003F28B1">
        <w:t xml:space="preserve">Разнообразие и роль членистоногих в природе родного края; </w:t>
      </w:r>
    </w:p>
    <w:p w:rsidR="003F28B1" w:rsidRPr="003F28B1" w:rsidRDefault="003F28B1" w:rsidP="003F28B1">
      <w:r w:rsidRPr="003F28B1">
        <w:t>Разнообразие птиц и млекопитающих местности проживания (экскурсия в природу, зоопарк или музей).</w:t>
      </w:r>
    </w:p>
    <w:p w:rsidR="003F28B1" w:rsidRPr="003F28B1" w:rsidRDefault="003F28B1" w:rsidP="003F28B1">
      <w:r w:rsidRPr="003F28B1">
        <w:t>Примерный список лабораторных и практических работ по разделу «Человек и его здоровье»:</w:t>
      </w:r>
    </w:p>
    <w:p w:rsidR="003F28B1" w:rsidRPr="003F28B1" w:rsidRDefault="003F28B1" w:rsidP="003F28B1">
      <w:r w:rsidRPr="003F28B1">
        <w:t xml:space="preserve">Выявление особенностей строения клеток разных тканей; </w:t>
      </w:r>
    </w:p>
    <w:p w:rsidR="003F28B1" w:rsidRPr="003F28B1" w:rsidRDefault="003F28B1" w:rsidP="003F28B1">
      <w:r w:rsidRPr="003F28B1">
        <w:t xml:space="preserve">Изучение строения головного мозга; </w:t>
      </w:r>
    </w:p>
    <w:p w:rsidR="003F28B1" w:rsidRPr="003F28B1" w:rsidRDefault="003F28B1" w:rsidP="003F28B1">
      <w:r w:rsidRPr="003F28B1">
        <w:t xml:space="preserve">Выявление особенностей строения позвонков; </w:t>
      </w:r>
    </w:p>
    <w:p w:rsidR="003F28B1" w:rsidRPr="003F28B1" w:rsidRDefault="003F28B1" w:rsidP="003F28B1">
      <w:r w:rsidRPr="003F28B1">
        <w:t xml:space="preserve">Выявление нарушения осанки и наличия плоскостопия; </w:t>
      </w:r>
    </w:p>
    <w:p w:rsidR="003F28B1" w:rsidRPr="003F28B1" w:rsidRDefault="003F28B1" w:rsidP="003F28B1">
      <w:r w:rsidRPr="003F28B1">
        <w:t xml:space="preserve">Сравнение микроскопического строения крови человека и лягушки; </w:t>
      </w:r>
    </w:p>
    <w:p w:rsidR="003F28B1" w:rsidRPr="003F28B1" w:rsidRDefault="003F28B1" w:rsidP="003F28B1">
      <w:r w:rsidRPr="003F28B1">
        <w:t xml:space="preserve">Подсчет пульса в разных условиях. Измерение артериального давления; </w:t>
      </w:r>
    </w:p>
    <w:p w:rsidR="003F28B1" w:rsidRPr="003F28B1" w:rsidRDefault="003F28B1" w:rsidP="003F28B1">
      <w:r w:rsidRPr="003F28B1">
        <w:t>Измерение жизненной емкости легких. Дыхательные движения.</w:t>
      </w:r>
    </w:p>
    <w:p w:rsidR="003F28B1" w:rsidRPr="003F28B1" w:rsidRDefault="003F28B1" w:rsidP="003F28B1">
      <w:r w:rsidRPr="003F28B1">
        <w:t xml:space="preserve">Изучение строения и работы органа зрения. </w:t>
      </w:r>
    </w:p>
    <w:p w:rsidR="003F28B1" w:rsidRPr="003F28B1" w:rsidRDefault="003F28B1" w:rsidP="003F28B1">
      <w:r w:rsidRPr="003F28B1">
        <w:t>Примерный список лабораторных и практических работ по разделу «Общебиологические закономерности»:</w:t>
      </w:r>
    </w:p>
    <w:p w:rsidR="003F28B1" w:rsidRPr="003F28B1" w:rsidRDefault="003F28B1" w:rsidP="003F28B1">
      <w:r w:rsidRPr="003F28B1">
        <w:t xml:space="preserve">Изучение клеток и тканей растений и животных на готовых </w:t>
      </w:r>
      <w:bookmarkStart w:id="307" w:name="page27"/>
      <w:bookmarkEnd w:id="307"/>
      <w:r w:rsidRPr="003F28B1">
        <w:t>микропрепаратах;</w:t>
      </w:r>
    </w:p>
    <w:p w:rsidR="003F28B1" w:rsidRPr="003F28B1" w:rsidRDefault="003F28B1" w:rsidP="003F28B1">
      <w:r w:rsidRPr="003F28B1">
        <w:t xml:space="preserve">Выявление изменчивости организмов; </w:t>
      </w:r>
    </w:p>
    <w:p w:rsidR="003F28B1" w:rsidRPr="003F28B1" w:rsidRDefault="003F28B1" w:rsidP="003F28B1">
      <w:r w:rsidRPr="003F28B1">
        <w:t xml:space="preserve">Выявление приспособлений у организмов к среде обитания (на конкретных примерах). </w:t>
      </w:r>
    </w:p>
    <w:p w:rsidR="003F28B1" w:rsidRPr="003F28B1" w:rsidRDefault="003F28B1" w:rsidP="003F28B1">
      <w:r w:rsidRPr="003F28B1">
        <w:t>Примерный список экскурсий по разделу «Общебиологические закономерности»:</w:t>
      </w:r>
    </w:p>
    <w:p w:rsidR="003F28B1" w:rsidRPr="003F28B1" w:rsidRDefault="003F28B1" w:rsidP="003F28B1">
      <w:r w:rsidRPr="003F28B1">
        <w:t>Изучение и описание экосистемы своей местности.</w:t>
      </w:r>
    </w:p>
    <w:p w:rsidR="003F28B1" w:rsidRPr="003F28B1" w:rsidRDefault="003F28B1" w:rsidP="003F28B1">
      <w:r w:rsidRPr="003F28B1">
        <w:t>Многообразие живых организмов (на примере парка или природного участка).</w:t>
      </w:r>
    </w:p>
    <w:p w:rsidR="003F28B1" w:rsidRPr="003F28B1" w:rsidRDefault="003F28B1" w:rsidP="003F28B1">
      <w:r w:rsidRPr="003F28B1">
        <w:t>Естественный отбор - движущая сила эволюции.</w:t>
      </w:r>
    </w:p>
    <w:p w:rsidR="003F28B1" w:rsidRPr="003F28B1" w:rsidRDefault="003F28B1" w:rsidP="003F28B1"/>
    <w:p w:rsidR="003F28B1" w:rsidRPr="003F28B1" w:rsidRDefault="003F28B1" w:rsidP="003F28B1"/>
    <w:p w:rsidR="003F28B1" w:rsidRPr="003F28B1" w:rsidRDefault="003F28B1" w:rsidP="003F28B1">
      <w:bookmarkStart w:id="308" w:name="_Toc409691712"/>
      <w:bookmarkStart w:id="309" w:name="_Toc410654037"/>
      <w:bookmarkStart w:id="310" w:name="_Toc414553248"/>
      <w:r w:rsidRPr="003F28B1">
        <w:lastRenderedPageBreak/>
        <w:t>2.2.2.12. Химия</w:t>
      </w:r>
      <w:bookmarkEnd w:id="308"/>
      <w:bookmarkEnd w:id="309"/>
      <w:bookmarkEnd w:id="310"/>
    </w:p>
    <w:p w:rsidR="003F28B1" w:rsidRPr="003F28B1" w:rsidRDefault="003F28B1" w:rsidP="003F28B1">
      <w:r w:rsidRPr="003F28B1">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F28B1" w:rsidRPr="003F28B1" w:rsidRDefault="003F28B1" w:rsidP="003F28B1">
      <w:r w:rsidRPr="003F28B1">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F28B1" w:rsidRPr="003F28B1" w:rsidRDefault="003F28B1" w:rsidP="003F28B1">
      <w:r w:rsidRPr="003F28B1">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F28B1" w:rsidRPr="003F28B1" w:rsidRDefault="003F28B1" w:rsidP="003F28B1">
      <w:r w:rsidRPr="003F28B1">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F28B1" w:rsidRPr="003F28B1" w:rsidRDefault="003F28B1" w:rsidP="003F28B1">
      <w:r w:rsidRPr="003F28B1">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F28B1" w:rsidRPr="003F28B1" w:rsidRDefault="003F28B1" w:rsidP="003F28B1">
      <w:r w:rsidRPr="003F28B1">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F28B1" w:rsidRPr="003F28B1" w:rsidRDefault="003F28B1" w:rsidP="003F28B1">
      <w:r w:rsidRPr="003F28B1">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F28B1" w:rsidRPr="003F28B1" w:rsidRDefault="003F28B1" w:rsidP="003F28B1">
      <w:r w:rsidRPr="003F28B1">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F28B1" w:rsidRPr="003F28B1" w:rsidRDefault="003F28B1" w:rsidP="003F28B1"/>
    <w:p w:rsidR="003F28B1" w:rsidRPr="003F28B1" w:rsidRDefault="003F28B1" w:rsidP="003F28B1">
      <w:r w:rsidRPr="003F28B1">
        <w:t>Первоначальные химические понятия</w:t>
      </w:r>
    </w:p>
    <w:p w:rsidR="003F28B1" w:rsidRPr="003F28B1" w:rsidRDefault="003F28B1" w:rsidP="003F28B1">
      <w:r w:rsidRPr="003F28B1">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F28B1" w:rsidRPr="003F28B1" w:rsidRDefault="003F28B1" w:rsidP="003F28B1">
      <w:r w:rsidRPr="003F28B1">
        <w:lastRenderedPageBreak/>
        <w:t>Кислород. Водород</w:t>
      </w:r>
    </w:p>
    <w:p w:rsidR="003F28B1" w:rsidRPr="003F28B1" w:rsidRDefault="003F28B1" w:rsidP="003F28B1">
      <w:r w:rsidRPr="003F28B1">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F28B1" w:rsidRPr="003F28B1" w:rsidRDefault="003F28B1" w:rsidP="003F28B1">
      <w:r w:rsidRPr="003F28B1">
        <w:t>Вода. Растворы</w:t>
      </w:r>
    </w:p>
    <w:p w:rsidR="003F28B1" w:rsidRPr="003F28B1" w:rsidRDefault="003F28B1" w:rsidP="003F28B1">
      <w:r w:rsidRPr="003F28B1">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3F28B1" w:rsidRPr="003F28B1" w:rsidRDefault="003F28B1" w:rsidP="003F28B1">
      <w:r w:rsidRPr="003F28B1">
        <w:t>Основные классы неорганических соединений</w:t>
      </w:r>
    </w:p>
    <w:p w:rsidR="003F28B1" w:rsidRPr="003F28B1" w:rsidRDefault="003F28B1" w:rsidP="003F28B1">
      <w:r w:rsidRPr="003F28B1">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3F28B1" w:rsidRPr="003F28B1" w:rsidRDefault="003F28B1" w:rsidP="003F28B1">
      <w:r w:rsidRPr="003F28B1">
        <w:t>Строение атома. Периодический закон и периодическая система химических элементов Д.И. Менделеева</w:t>
      </w:r>
    </w:p>
    <w:p w:rsidR="003F28B1" w:rsidRPr="003F28B1" w:rsidRDefault="003F28B1" w:rsidP="003F28B1">
      <w:r w:rsidRPr="003F28B1">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F28B1" w:rsidRPr="003F28B1" w:rsidRDefault="003F28B1" w:rsidP="003F28B1">
      <w:r w:rsidRPr="003F28B1">
        <w:t>Строение веществ. Химическая связь</w:t>
      </w:r>
    </w:p>
    <w:p w:rsidR="003F28B1" w:rsidRPr="003F28B1" w:rsidRDefault="003F28B1" w:rsidP="003F28B1">
      <w:r w:rsidRPr="003F28B1">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F28B1" w:rsidRPr="003F28B1" w:rsidRDefault="003F28B1" w:rsidP="003F28B1">
      <w:r w:rsidRPr="003F28B1">
        <w:t>Химические реакции</w:t>
      </w:r>
    </w:p>
    <w:p w:rsidR="003F28B1" w:rsidRPr="003F28B1" w:rsidRDefault="003F28B1" w:rsidP="003F28B1">
      <w:r w:rsidRPr="003F28B1">
        <w:lastRenderedPageBreak/>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F28B1" w:rsidRPr="003F28B1" w:rsidRDefault="003F28B1" w:rsidP="003F28B1">
      <w:r w:rsidRPr="003F28B1">
        <w:t>Неметаллы IV – VII групп и их соединения</w:t>
      </w:r>
    </w:p>
    <w:p w:rsidR="003F28B1" w:rsidRPr="003F28B1" w:rsidRDefault="003F28B1" w:rsidP="003F28B1">
      <w:r w:rsidRPr="003F28B1">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3F28B1" w:rsidRPr="003F28B1" w:rsidRDefault="003F28B1" w:rsidP="003F28B1">
      <w:r w:rsidRPr="003F28B1">
        <w:t>Металлы и их соединения</w:t>
      </w:r>
    </w:p>
    <w:p w:rsidR="003F28B1" w:rsidRPr="003F28B1" w:rsidRDefault="003F28B1" w:rsidP="003F28B1">
      <w:r w:rsidRPr="003F28B1">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F28B1" w:rsidRPr="003F28B1" w:rsidRDefault="003F28B1" w:rsidP="003F28B1">
      <w:r w:rsidRPr="003F28B1">
        <w:t>Первоначальные сведения об органических веществах</w:t>
      </w:r>
    </w:p>
    <w:p w:rsidR="003F28B1" w:rsidRPr="003F28B1" w:rsidRDefault="003F28B1" w:rsidP="003F28B1">
      <w:r w:rsidRPr="003F28B1">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3F28B1" w:rsidRPr="003F28B1" w:rsidRDefault="003F28B1" w:rsidP="003F28B1">
      <w:r w:rsidRPr="003F28B1">
        <w:t>Типы расчетных задач:</w:t>
      </w:r>
    </w:p>
    <w:p w:rsidR="003F28B1" w:rsidRPr="003F28B1" w:rsidRDefault="003F28B1" w:rsidP="003F28B1">
      <w:r w:rsidRPr="003F28B1">
        <w:t>Вычисление массовой доли химического элемента по формуле соединения.</w:t>
      </w:r>
    </w:p>
    <w:p w:rsidR="003F28B1" w:rsidRPr="003F28B1" w:rsidRDefault="003F28B1" w:rsidP="003F28B1">
      <w:r w:rsidRPr="003F28B1">
        <w:t>Установление простейшей формулы вещества по массовым долям химических элементов.</w:t>
      </w:r>
    </w:p>
    <w:p w:rsidR="003F28B1" w:rsidRPr="003F28B1" w:rsidRDefault="003F28B1" w:rsidP="003F28B1">
      <w:r w:rsidRPr="003F28B1">
        <w:t>Вычисления по химическим уравнениям количества, объема, массы вещества по количеству, объему, массе реагентов или продуктов реакции.</w:t>
      </w:r>
    </w:p>
    <w:p w:rsidR="003F28B1" w:rsidRPr="003F28B1" w:rsidRDefault="003F28B1" w:rsidP="003F28B1">
      <w:r w:rsidRPr="003F28B1">
        <w:t>Расчет массовой доли растворенного вещества в растворе.</w:t>
      </w:r>
    </w:p>
    <w:p w:rsidR="003F28B1" w:rsidRPr="003F28B1" w:rsidRDefault="003F28B1" w:rsidP="003F28B1">
      <w:r w:rsidRPr="003F28B1">
        <w:t>Примерные темы практических работ:</w:t>
      </w:r>
    </w:p>
    <w:p w:rsidR="003F28B1" w:rsidRPr="003F28B1" w:rsidRDefault="003F28B1" w:rsidP="003F28B1">
      <w:r w:rsidRPr="003F28B1">
        <w:lastRenderedPageBreak/>
        <w:t>Лабораторное оборудование и приемы обращения с ним. Правила безопасной работы в химической лаборатории.</w:t>
      </w:r>
    </w:p>
    <w:p w:rsidR="003F28B1" w:rsidRPr="003F28B1" w:rsidRDefault="003F28B1" w:rsidP="003F28B1">
      <w:r w:rsidRPr="003F28B1">
        <w:t>Очистка загрязненной поваренной соли.</w:t>
      </w:r>
    </w:p>
    <w:p w:rsidR="003F28B1" w:rsidRPr="003F28B1" w:rsidRDefault="003F28B1" w:rsidP="003F28B1">
      <w:r w:rsidRPr="003F28B1">
        <w:t>Признаки протекания химических реакций.</w:t>
      </w:r>
    </w:p>
    <w:p w:rsidR="003F28B1" w:rsidRPr="003F28B1" w:rsidRDefault="003F28B1" w:rsidP="003F28B1">
      <w:r w:rsidRPr="003F28B1">
        <w:t>Получение кислорода и изучение его свойств.</w:t>
      </w:r>
    </w:p>
    <w:p w:rsidR="003F28B1" w:rsidRPr="003F28B1" w:rsidRDefault="003F28B1" w:rsidP="003F28B1">
      <w:r w:rsidRPr="003F28B1">
        <w:t>Получение водорода и изучение его свойств.</w:t>
      </w:r>
    </w:p>
    <w:p w:rsidR="003F28B1" w:rsidRPr="003F28B1" w:rsidRDefault="003F28B1" w:rsidP="003F28B1">
      <w:r w:rsidRPr="003F28B1">
        <w:t>Приготовление растворов с определенной массовой долей растворенного вещества.</w:t>
      </w:r>
    </w:p>
    <w:p w:rsidR="003F28B1" w:rsidRPr="003F28B1" w:rsidRDefault="003F28B1" w:rsidP="003F28B1">
      <w:r w:rsidRPr="003F28B1">
        <w:t>Решение экспериментальных задач по теме «Основные классы неорганических соединений».</w:t>
      </w:r>
    </w:p>
    <w:p w:rsidR="003F28B1" w:rsidRPr="003F28B1" w:rsidRDefault="003F28B1" w:rsidP="003F28B1">
      <w:r w:rsidRPr="003F28B1">
        <w:t>Реакции ионного обмена.</w:t>
      </w:r>
    </w:p>
    <w:p w:rsidR="003F28B1" w:rsidRPr="003F28B1" w:rsidRDefault="003F28B1" w:rsidP="003F28B1">
      <w:r w:rsidRPr="003F28B1">
        <w:t>Качественные реакции на ионы в растворе.</w:t>
      </w:r>
    </w:p>
    <w:p w:rsidR="003F28B1" w:rsidRPr="003F28B1" w:rsidRDefault="003F28B1" w:rsidP="003F28B1">
      <w:r w:rsidRPr="003F28B1">
        <w:t>Получение аммиака и изучение его свойств.</w:t>
      </w:r>
    </w:p>
    <w:p w:rsidR="003F28B1" w:rsidRPr="003F28B1" w:rsidRDefault="003F28B1" w:rsidP="003F28B1">
      <w:r w:rsidRPr="003F28B1">
        <w:t>Получение углекислого газа и изучение его свойств.</w:t>
      </w:r>
    </w:p>
    <w:p w:rsidR="003F28B1" w:rsidRPr="003F28B1" w:rsidRDefault="003F28B1" w:rsidP="003F28B1">
      <w:r w:rsidRPr="003F28B1">
        <w:t>Решение экспериментальных задач по теме «Неметаллы IV – VII групп и их соединений».</w:t>
      </w:r>
    </w:p>
    <w:p w:rsidR="003F28B1" w:rsidRPr="003F28B1" w:rsidRDefault="003F28B1" w:rsidP="003F28B1">
      <w:r w:rsidRPr="003F28B1">
        <w:t>Решение экспериментальных задач по теме «Металлы и их соединения».</w:t>
      </w:r>
    </w:p>
    <w:p w:rsidR="003F28B1" w:rsidRPr="003F28B1" w:rsidRDefault="003F28B1" w:rsidP="003F28B1"/>
    <w:p w:rsidR="003F28B1" w:rsidRPr="003F28B1" w:rsidRDefault="003F28B1" w:rsidP="003F28B1">
      <w:bookmarkStart w:id="311" w:name="_Toc409691713"/>
      <w:bookmarkStart w:id="312" w:name="_Toc410654038"/>
      <w:bookmarkStart w:id="313" w:name="_Toc414553249"/>
      <w:r w:rsidRPr="003F28B1">
        <w:t>2.2.2.13. Изобразительное искусство</w:t>
      </w:r>
      <w:bookmarkEnd w:id="311"/>
      <w:bookmarkEnd w:id="312"/>
      <w:bookmarkEnd w:id="313"/>
    </w:p>
    <w:p w:rsidR="003F28B1" w:rsidRPr="003F28B1" w:rsidRDefault="003F28B1" w:rsidP="003F28B1">
      <w:r w:rsidRPr="003F28B1">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F28B1" w:rsidRPr="003F28B1" w:rsidRDefault="003F28B1" w:rsidP="003F28B1">
      <w:r w:rsidRPr="003F28B1">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F28B1" w:rsidRPr="003F28B1" w:rsidRDefault="003F28B1" w:rsidP="003F28B1">
      <w:r w:rsidRPr="003F28B1">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F28B1" w:rsidRPr="003F28B1" w:rsidRDefault="003F28B1" w:rsidP="003F28B1">
      <w:r w:rsidRPr="003F28B1">
        <w:t>В программу включены следующие основные виды художественно-творческой деятельности:</w:t>
      </w:r>
    </w:p>
    <w:p w:rsidR="003F28B1" w:rsidRPr="003F28B1" w:rsidRDefault="003F28B1" w:rsidP="003F28B1">
      <w:r w:rsidRPr="003F28B1">
        <w:t>ценностно-ориентационная и коммуникативная деятельность;</w:t>
      </w:r>
    </w:p>
    <w:p w:rsidR="003F28B1" w:rsidRPr="003F28B1" w:rsidRDefault="003F28B1" w:rsidP="003F28B1">
      <w:r w:rsidRPr="003F28B1">
        <w:t>изобразительная деятельность (основы художественного изображения);</w:t>
      </w:r>
    </w:p>
    <w:p w:rsidR="003F28B1" w:rsidRPr="003F28B1" w:rsidRDefault="003F28B1" w:rsidP="003F28B1">
      <w:r w:rsidRPr="003F28B1">
        <w:lastRenderedPageBreak/>
        <w:t xml:space="preserve">декоративно-прикладная деятельность (основы народного и декоративно-прикладного искусства); </w:t>
      </w:r>
    </w:p>
    <w:p w:rsidR="003F28B1" w:rsidRPr="003F28B1" w:rsidRDefault="003F28B1" w:rsidP="003F28B1">
      <w:r w:rsidRPr="003F28B1">
        <w:t>художественно-конструкторская деятельность (элементы дизайна и архитектуры);</w:t>
      </w:r>
    </w:p>
    <w:p w:rsidR="003F28B1" w:rsidRPr="003F28B1" w:rsidRDefault="003F28B1" w:rsidP="003F28B1">
      <w:r w:rsidRPr="003F28B1">
        <w:t>художественно-творческая деятельность на основе синтеза искусств.</w:t>
      </w:r>
    </w:p>
    <w:p w:rsidR="003F28B1" w:rsidRPr="003F28B1" w:rsidRDefault="003F28B1" w:rsidP="003F28B1">
      <w:r w:rsidRPr="003F28B1">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F28B1" w:rsidRPr="003F28B1" w:rsidRDefault="003F28B1" w:rsidP="003F28B1">
      <w:r w:rsidRPr="003F28B1">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F28B1" w:rsidRPr="003F28B1" w:rsidRDefault="003F28B1" w:rsidP="003F28B1"/>
    <w:p w:rsidR="003F28B1" w:rsidRPr="003F28B1" w:rsidRDefault="003F28B1" w:rsidP="003F28B1">
      <w:r w:rsidRPr="003F28B1">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F28B1" w:rsidRPr="003F28B1" w:rsidRDefault="003F28B1" w:rsidP="003F28B1">
      <w:r w:rsidRPr="003F28B1">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F28B1" w:rsidRPr="003F28B1" w:rsidRDefault="003F28B1" w:rsidP="003F28B1">
      <w:r w:rsidRPr="003F28B1">
        <w:t>Народное художественное творчество – неиссякаемый источник самобытной красоты</w:t>
      </w:r>
    </w:p>
    <w:p w:rsidR="003F28B1" w:rsidRPr="003F28B1" w:rsidRDefault="003F28B1" w:rsidP="003F28B1">
      <w:r w:rsidRPr="003F28B1">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F28B1" w:rsidRPr="003F28B1" w:rsidRDefault="003F28B1" w:rsidP="003F28B1">
      <w:r w:rsidRPr="003F28B1">
        <w:t>Виды изобразительного искусства и основы образного языка</w:t>
      </w:r>
    </w:p>
    <w:p w:rsidR="003F28B1" w:rsidRPr="003F28B1" w:rsidRDefault="003F28B1" w:rsidP="003F28B1">
      <w:r w:rsidRPr="003F28B1">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F28B1" w:rsidRPr="003F28B1" w:rsidRDefault="003F28B1" w:rsidP="003F28B1">
      <w:r w:rsidRPr="003F28B1">
        <w:lastRenderedPageBreak/>
        <w:t>Понимание смысла деятельности художника</w:t>
      </w:r>
    </w:p>
    <w:p w:rsidR="003F28B1" w:rsidRPr="003F28B1" w:rsidRDefault="003F28B1" w:rsidP="003F28B1">
      <w:r w:rsidRPr="003F28B1">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F28B1" w:rsidRPr="003F28B1" w:rsidRDefault="003F28B1" w:rsidP="003F28B1">
      <w:r w:rsidRPr="003F28B1">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F28B1" w:rsidRPr="003F28B1" w:rsidRDefault="003F28B1" w:rsidP="003F28B1">
      <w:r w:rsidRPr="003F28B1">
        <w:t>Вечные темы и великие исторические события в искусстве</w:t>
      </w:r>
    </w:p>
    <w:p w:rsidR="003F28B1" w:rsidRPr="003F28B1" w:rsidRDefault="003F28B1" w:rsidP="003F28B1">
      <w:r w:rsidRPr="003F28B1">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F28B1" w:rsidRPr="003F28B1" w:rsidRDefault="003F28B1" w:rsidP="003F28B1">
      <w:r w:rsidRPr="003F28B1">
        <w:t>Конструктивное искусство: архитектура и дизайн</w:t>
      </w:r>
    </w:p>
    <w:p w:rsidR="003F28B1" w:rsidRPr="003F28B1" w:rsidRDefault="003F28B1" w:rsidP="003F28B1">
      <w:r w:rsidRPr="003F28B1">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F28B1" w:rsidRPr="003F28B1" w:rsidRDefault="003F28B1" w:rsidP="003F28B1">
      <w:r w:rsidRPr="003F28B1">
        <w:t>Изобразительное искусство и архитектура России XI –XVII вв.</w:t>
      </w:r>
    </w:p>
    <w:p w:rsidR="003F28B1" w:rsidRPr="003F28B1" w:rsidRDefault="003F28B1" w:rsidP="003F28B1">
      <w:r w:rsidRPr="003F28B1">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w:t>
      </w:r>
      <w:r w:rsidRPr="003F28B1">
        <w:lastRenderedPageBreak/>
        <w:t>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F28B1" w:rsidRPr="003F28B1" w:rsidRDefault="003F28B1" w:rsidP="003F28B1">
      <w:r w:rsidRPr="003F28B1">
        <w:t>Искусство полиграфии</w:t>
      </w:r>
    </w:p>
    <w:p w:rsidR="003F28B1" w:rsidRPr="003F28B1" w:rsidRDefault="003F28B1" w:rsidP="003F28B1">
      <w:r w:rsidRPr="003F28B1">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F28B1" w:rsidRPr="003F28B1" w:rsidRDefault="003F28B1" w:rsidP="003F28B1">
      <w:r w:rsidRPr="003F28B1">
        <w:t>Стили, направления виды и жанры в русском изобразительном искусстве и архитектуре XVIII - XIX вв.</w:t>
      </w:r>
    </w:p>
    <w:p w:rsidR="003F28B1" w:rsidRPr="003F28B1" w:rsidRDefault="003F28B1" w:rsidP="003F28B1">
      <w:r w:rsidRPr="003F28B1">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F28B1" w:rsidRPr="003F28B1" w:rsidRDefault="003F28B1" w:rsidP="003F28B1">
      <w:r w:rsidRPr="003F28B1">
        <w:t>Взаимосвязь истории искусства и истории человечества</w:t>
      </w:r>
    </w:p>
    <w:p w:rsidR="003F28B1" w:rsidRPr="003F28B1" w:rsidRDefault="003F28B1" w:rsidP="003F28B1">
      <w:r w:rsidRPr="003F28B1">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F28B1" w:rsidRPr="003F28B1" w:rsidRDefault="003F28B1" w:rsidP="003F28B1">
      <w:r w:rsidRPr="003F28B1">
        <w:t>Изображение в синтетических и экранных видах искусства и художественная фотография</w:t>
      </w:r>
    </w:p>
    <w:p w:rsidR="003F28B1" w:rsidRPr="003F28B1" w:rsidRDefault="003F28B1" w:rsidP="003F28B1">
      <w:r w:rsidRPr="003F28B1">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F28B1" w:rsidRPr="003F28B1" w:rsidRDefault="003F28B1" w:rsidP="003F28B1">
      <w:bookmarkStart w:id="314" w:name="_Toc409691714"/>
    </w:p>
    <w:p w:rsidR="003F28B1" w:rsidRPr="003F28B1" w:rsidRDefault="003F28B1" w:rsidP="003F28B1">
      <w:bookmarkStart w:id="315" w:name="_Toc410654039"/>
      <w:bookmarkStart w:id="316" w:name="_Toc414553250"/>
      <w:r w:rsidRPr="003F28B1">
        <w:lastRenderedPageBreak/>
        <w:t>2.2.2.14. Музыка</w:t>
      </w:r>
      <w:bookmarkEnd w:id="314"/>
      <w:bookmarkEnd w:id="315"/>
      <w:bookmarkEnd w:id="316"/>
    </w:p>
    <w:p w:rsidR="003F28B1" w:rsidRPr="003F28B1" w:rsidRDefault="003F28B1" w:rsidP="003F28B1">
      <w:r w:rsidRPr="003F28B1">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F28B1" w:rsidRPr="003F28B1" w:rsidRDefault="003F28B1" w:rsidP="003F28B1">
      <w:r w:rsidRPr="003F28B1">
        <w:t>Освоение предмета «Музыка» направлено на:</w:t>
      </w:r>
    </w:p>
    <w:p w:rsidR="003F28B1" w:rsidRPr="003F28B1" w:rsidRDefault="003F28B1" w:rsidP="003F28B1">
      <w:r w:rsidRPr="003F28B1">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F28B1" w:rsidRPr="003F28B1" w:rsidRDefault="003F28B1" w:rsidP="003F28B1">
      <w:r w:rsidRPr="003F28B1">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F28B1" w:rsidRPr="003F28B1" w:rsidRDefault="003F28B1" w:rsidP="003F28B1">
      <w:r w:rsidRPr="003F28B1">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F28B1" w:rsidRPr="003F28B1" w:rsidRDefault="003F28B1" w:rsidP="003F28B1">
      <w:r w:rsidRPr="003F28B1">
        <w:t>развитие способности к эстетическому освоению мира, способности оценивать произведения искусства по законам гармонии и красоты;</w:t>
      </w:r>
    </w:p>
    <w:p w:rsidR="003F28B1" w:rsidRPr="003F28B1" w:rsidRDefault="003F28B1" w:rsidP="003F28B1">
      <w:r w:rsidRPr="003F28B1">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F28B1" w:rsidRPr="003F28B1" w:rsidRDefault="003F28B1" w:rsidP="003F28B1">
      <w:r w:rsidRPr="003F28B1">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F28B1" w:rsidRPr="003F28B1" w:rsidRDefault="003F28B1" w:rsidP="003F28B1">
      <w:r w:rsidRPr="003F28B1">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F28B1" w:rsidRPr="003F28B1" w:rsidRDefault="003F28B1" w:rsidP="003F28B1">
      <w:r w:rsidRPr="003F28B1">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F28B1" w:rsidRPr="003F28B1" w:rsidRDefault="003F28B1" w:rsidP="003F28B1"/>
    <w:p w:rsidR="003F28B1" w:rsidRPr="003F28B1" w:rsidRDefault="003F28B1" w:rsidP="003F28B1">
      <w:r w:rsidRPr="003F28B1">
        <w:t>Музыка как вид искусства</w:t>
      </w:r>
    </w:p>
    <w:p w:rsidR="003F28B1" w:rsidRPr="003F28B1" w:rsidRDefault="003F28B1" w:rsidP="003F28B1">
      <w:r w:rsidRPr="003F28B1">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w:t>
      </w:r>
      <w:r w:rsidRPr="003F28B1">
        <w:lastRenderedPageBreak/>
        <w:t>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F28B1" w:rsidRPr="003F28B1" w:rsidRDefault="003F28B1" w:rsidP="003F28B1">
      <w:r w:rsidRPr="003F28B1">
        <w:t>Народное музыкальное творчество</w:t>
      </w:r>
    </w:p>
    <w:p w:rsidR="003F28B1" w:rsidRPr="003F28B1" w:rsidRDefault="003F28B1" w:rsidP="003F28B1">
      <w:r w:rsidRPr="003F28B1">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F28B1" w:rsidRPr="003F28B1" w:rsidRDefault="003F28B1" w:rsidP="003F28B1">
      <w:r w:rsidRPr="003F28B1">
        <w:t>Русская музыка от эпохи средневековья до рубежа XIX-ХХ вв.</w:t>
      </w:r>
    </w:p>
    <w:p w:rsidR="003F28B1" w:rsidRPr="003F28B1" w:rsidRDefault="003F28B1" w:rsidP="003F28B1">
      <w:r w:rsidRPr="003F28B1">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F28B1" w:rsidRPr="003F28B1" w:rsidRDefault="003F28B1" w:rsidP="003F28B1">
      <w:r w:rsidRPr="003F28B1">
        <w:t>Зарубежная музыка от эпохи средневековья до рубежа XIХ-XХ вв.</w:t>
      </w:r>
    </w:p>
    <w:p w:rsidR="003F28B1" w:rsidRPr="003F28B1" w:rsidRDefault="003F28B1" w:rsidP="003F28B1">
      <w:r w:rsidRPr="003F28B1">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3F28B1" w:rsidRPr="003F28B1" w:rsidRDefault="003F28B1" w:rsidP="003F28B1">
      <w:r w:rsidRPr="003F28B1">
        <w:t>Русская и зарубежная музыкальная культура XX в.</w:t>
      </w:r>
    </w:p>
    <w:p w:rsidR="003F28B1" w:rsidRPr="003F28B1" w:rsidRDefault="003F28B1" w:rsidP="003F28B1">
      <w:r w:rsidRPr="003F28B1">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w:t>
      </w:r>
      <w:r w:rsidRPr="003F28B1">
        <w:lastRenderedPageBreak/>
        <w:t>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F28B1" w:rsidRPr="003F28B1" w:rsidRDefault="003F28B1" w:rsidP="003F28B1">
      <w:r w:rsidRPr="003F28B1">
        <w:t>Современная музыкальная жизнь</w:t>
      </w:r>
    </w:p>
    <w:p w:rsidR="003F28B1" w:rsidRPr="003F28B1" w:rsidRDefault="003F28B1" w:rsidP="003F28B1">
      <w:r w:rsidRPr="003F28B1">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F28B1" w:rsidRPr="003F28B1" w:rsidRDefault="003F28B1" w:rsidP="003F28B1">
      <w:r w:rsidRPr="003F28B1">
        <w:t>Значение музыки в жизни человека</w:t>
      </w:r>
    </w:p>
    <w:p w:rsidR="003F28B1" w:rsidRPr="003F28B1" w:rsidRDefault="003F28B1" w:rsidP="003F28B1">
      <w:r w:rsidRPr="003F28B1">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F28B1" w:rsidRPr="003F28B1" w:rsidRDefault="003F28B1" w:rsidP="003F28B1">
      <w:r w:rsidRPr="003F28B1">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F28B1" w:rsidRPr="003F28B1" w:rsidRDefault="003F28B1" w:rsidP="003F28B1">
      <w:bookmarkStart w:id="317" w:name="_Toc409691715"/>
      <w:r w:rsidRPr="003F28B1">
        <w:t>Ч. Айвз. «Космический пейзаж».</w:t>
      </w:r>
    </w:p>
    <w:p w:rsidR="003F28B1" w:rsidRPr="003F28B1" w:rsidRDefault="003F28B1" w:rsidP="003F28B1">
      <w:r w:rsidRPr="003F28B1">
        <w:t>Г. Аллегри. «Мизерере» («Помилуй»).</w:t>
      </w:r>
    </w:p>
    <w:p w:rsidR="003F28B1" w:rsidRPr="003F28B1" w:rsidRDefault="003F28B1" w:rsidP="003F28B1">
      <w:r w:rsidRPr="003F28B1">
        <w:t>Американский народный блюз «Роллем Пит» и «Город Нью-Йорк» (обр. Дж. Сильвермена, перевод С. Болотина).</w:t>
      </w:r>
    </w:p>
    <w:p w:rsidR="003F28B1" w:rsidRPr="003F28B1" w:rsidRDefault="003F28B1" w:rsidP="003F28B1">
      <w:r w:rsidRPr="003F28B1">
        <w:t>Л. Армстронг. «Блюз Западной окраины».</w:t>
      </w:r>
    </w:p>
    <w:p w:rsidR="003F28B1" w:rsidRPr="003F28B1" w:rsidRDefault="003F28B1" w:rsidP="003F28B1">
      <w:r w:rsidRPr="003F28B1">
        <w:t>Э. Артемьев. «Мозаика».</w:t>
      </w:r>
    </w:p>
    <w:p w:rsidR="003F28B1" w:rsidRPr="003F28B1" w:rsidRDefault="003F28B1" w:rsidP="003F28B1">
      <w:r w:rsidRPr="003F28B1">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3F28B1" w:rsidRPr="003F28B1" w:rsidRDefault="003F28B1" w:rsidP="003F28B1">
      <w:r w:rsidRPr="003F28B1">
        <w:t>И. Бах-Ш. Гуно. «Ave Maria».</w:t>
      </w:r>
    </w:p>
    <w:p w:rsidR="003F28B1" w:rsidRPr="003F28B1" w:rsidRDefault="003F28B1" w:rsidP="003F28B1">
      <w:r w:rsidRPr="003F28B1">
        <w:t>М. Березовский. Хоровой концерт «Не отвержи мене во время старости».</w:t>
      </w:r>
    </w:p>
    <w:p w:rsidR="003F28B1" w:rsidRPr="003F28B1" w:rsidRDefault="003F28B1" w:rsidP="003F28B1">
      <w:r w:rsidRPr="003F28B1">
        <w:lastRenderedPageBreak/>
        <w:t>Л. Бернстайн. Мюзикл «Вестсайдская история» (песня Тони «Мария!», песня и танец девушек «Америка», дуэт Тони и Марии, сцена драки).</w:t>
      </w:r>
    </w:p>
    <w:p w:rsidR="003F28B1" w:rsidRPr="003F28B1" w:rsidRDefault="003F28B1" w:rsidP="003F28B1">
      <w:r w:rsidRPr="003F28B1">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3F28B1" w:rsidRPr="003F28B1" w:rsidRDefault="003F28B1" w:rsidP="003F28B1">
      <w:r w:rsidRPr="003F28B1">
        <w:t>Ж. Бизе. Опера «Кармен» (фрагменты:Увертюра, Хабанера из I д., Сегедилья, Сцена гадания).</w:t>
      </w:r>
    </w:p>
    <w:p w:rsidR="003F28B1" w:rsidRPr="003F28B1" w:rsidRDefault="003F28B1" w:rsidP="003F28B1">
      <w:r w:rsidRPr="003F28B1">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F28B1" w:rsidRPr="003F28B1" w:rsidRDefault="003F28B1" w:rsidP="003F28B1">
      <w:r w:rsidRPr="003F28B1">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F28B1" w:rsidRPr="003F28B1" w:rsidRDefault="003F28B1" w:rsidP="003F28B1">
      <w:r w:rsidRPr="003F28B1">
        <w:t>Д. Бортнянский. Херувимская песня № 7. «Слава Отцу и Сыну и Святому Духу».</w:t>
      </w:r>
    </w:p>
    <w:p w:rsidR="003F28B1" w:rsidRPr="003F28B1" w:rsidRDefault="003F28B1" w:rsidP="003F28B1">
      <w:r w:rsidRPr="003F28B1">
        <w:t>Ж. Брель. Вальс.</w:t>
      </w:r>
    </w:p>
    <w:p w:rsidR="003F28B1" w:rsidRPr="003F28B1" w:rsidRDefault="003F28B1" w:rsidP="003F28B1">
      <w:r w:rsidRPr="003F28B1">
        <w:t>Дж. Верди. Опера «Риголетто» (Песенка Герцога, Финал).</w:t>
      </w:r>
    </w:p>
    <w:p w:rsidR="003F28B1" w:rsidRPr="003F28B1" w:rsidRDefault="003F28B1" w:rsidP="003F28B1">
      <w:r w:rsidRPr="003F28B1">
        <w:t>А. Вивальди. Цикл концертов для скрипки соло, струнного квинтета, органа и чембало «Времена года» («Весна», «Зима»).</w:t>
      </w:r>
    </w:p>
    <w:p w:rsidR="003F28B1" w:rsidRPr="003F28B1" w:rsidRDefault="003F28B1" w:rsidP="003F28B1">
      <w:r w:rsidRPr="003F28B1">
        <w:t>Э. Вила Лобос. «Бразильская бахиана» № 5 (ария для сопрано и виолончелей).</w:t>
      </w:r>
    </w:p>
    <w:p w:rsidR="003F28B1" w:rsidRPr="003F28B1" w:rsidRDefault="003F28B1" w:rsidP="003F28B1">
      <w:r w:rsidRPr="003F28B1">
        <w:t>А. Варламов. «Горные вершины» (сл. М. Лермонтова). «Красный сарафан» (сл. Г. Цыганова).</w:t>
      </w:r>
    </w:p>
    <w:p w:rsidR="003F28B1" w:rsidRPr="003F28B1" w:rsidRDefault="003F28B1" w:rsidP="003F28B1">
      <w:r w:rsidRPr="003F28B1">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F28B1" w:rsidRPr="003F28B1" w:rsidRDefault="003F28B1" w:rsidP="003F28B1">
      <w:r w:rsidRPr="003F28B1">
        <w:t xml:space="preserve">Й. Гайдн. Симфония № 103 («С тремоло литавр»). I часть, IV часть. </w:t>
      </w:r>
    </w:p>
    <w:p w:rsidR="003F28B1" w:rsidRPr="003F28B1" w:rsidRDefault="003F28B1" w:rsidP="003F28B1">
      <w:r w:rsidRPr="003F28B1">
        <w:t>Г. Гендель. Пассакалия из сюиты соль минор. Хор «Аллилуйя» (№ 44) из оратории «Мессия».</w:t>
      </w:r>
    </w:p>
    <w:p w:rsidR="003F28B1" w:rsidRPr="003F28B1" w:rsidRDefault="003F28B1" w:rsidP="003F28B1">
      <w:r w:rsidRPr="003F28B1">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F28B1" w:rsidRPr="003F28B1" w:rsidRDefault="003F28B1" w:rsidP="003F28B1">
      <w:r w:rsidRPr="003F28B1">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F28B1" w:rsidRPr="003F28B1" w:rsidRDefault="003F28B1" w:rsidP="003F28B1">
      <w:r w:rsidRPr="003F28B1">
        <w:lastRenderedPageBreak/>
        <w:t>М. Глинка-М. Балакирев. «Жаворонок» (фортепианная пьеса).</w:t>
      </w:r>
    </w:p>
    <w:p w:rsidR="003F28B1" w:rsidRPr="003F28B1" w:rsidRDefault="003F28B1" w:rsidP="003F28B1">
      <w:r w:rsidRPr="003F28B1">
        <w:t>К. Глюк. Опера «Орфей и Эвридика» (хор «Струн золотых напев», Мелодия, Хор фурий).</w:t>
      </w:r>
    </w:p>
    <w:p w:rsidR="003F28B1" w:rsidRPr="003F28B1" w:rsidRDefault="003F28B1" w:rsidP="003F28B1">
      <w:r w:rsidRPr="003F28B1">
        <w:t>Э. Григ. Музыка к драме Г. Ибсена «Пер Гюнт» (Песня Сольвейг, «Смерть Озе»). Соната для виолончели и фортепиано» (Ι часть).</w:t>
      </w:r>
    </w:p>
    <w:p w:rsidR="003F28B1" w:rsidRPr="003F28B1" w:rsidRDefault="003F28B1" w:rsidP="003F28B1">
      <w:r w:rsidRPr="003F28B1">
        <w:t>А. Гурилев. «Домик-крошечка» (сл. С. Любецкого). «Вьется ласточка сизокрылая» (сл. Н. Грекова). «Колокольчик» (сл. И. Макарова).</w:t>
      </w:r>
    </w:p>
    <w:p w:rsidR="003F28B1" w:rsidRPr="003F28B1" w:rsidRDefault="003F28B1" w:rsidP="003F28B1">
      <w:r w:rsidRPr="003F28B1">
        <w:t>К. Дебюсси. Ноктюрн «Празднества». «Бергамасская сюита» («Лунный свет»). Фортепианная сюита «Детский уголок» («Кукольный кэк-уок»).</w:t>
      </w:r>
    </w:p>
    <w:p w:rsidR="003F28B1" w:rsidRPr="003F28B1" w:rsidRDefault="003F28B1" w:rsidP="003F28B1">
      <w:r w:rsidRPr="003F28B1">
        <w:t>Б. Дварионас. «Деревянная лошадка».</w:t>
      </w:r>
    </w:p>
    <w:p w:rsidR="003F28B1" w:rsidRPr="003F28B1" w:rsidRDefault="003F28B1" w:rsidP="003F28B1">
      <w:r w:rsidRPr="003F28B1">
        <w:t>И. Дунаевский. Марш из к/ф «Веселые ребята» (сл. В. Лебедева-Кумача). Оперетта «Белая акация» (Вальс, Песня об Одессе, Выход Ларисы и семи кавалеров).</w:t>
      </w:r>
    </w:p>
    <w:p w:rsidR="003F28B1" w:rsidRPr="003F28B1" w:rsidRDefault="003F28B1" w:rsidP="003F28B1">
      <w:r w:rsidRPr="003F28B1">
        <w:t>А. Журбин. Рок-опера «Орфей и Эвридика» (фрагменты по выбору учителя).</w:t>
      </w:r>
    </w:p>
    <w:p w:rsidR="003F28B1" w:rsidRPr="003F28B1" w:rsidRDefault="003F28B1" w:rsidP="003F28B1">
      <w:r w:rsidRPr="003F28B1">
        <w:t>Знаменный распев.</w:t>
      </w:r>
    </w:p>
    <w:p w:rsidR="003F28B1" w:rsidRPr="003F28B1" w:rsidRDefault="003F28B1" w:rsidP="003F28B1">
      <w:r w:rsidRPr="003F28B1">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F28B1" w:rsidRPr="003F28B1" w:rsidRDefault="003F28B1" w:rsidP="003F28B1">
      <w:r w:rsidRPr="003F28B1">
        <w:t>В. Калинников. Симфония № 1 (соль минор, I часть).</w:t>
      </w:r>
    </w:p>
    <w:p w:rsidR="003F28B1" w:rsidRPr="003F28B1" w:rsidRDefault="003F28B1" w:rsidP="003F28B1">
      <w:r w:rsidRPr="003F28B1">
        <w:t>К. Караев. Балет «Тропою грома» (Танец черных).</w:t>
      </w:r>
    </w:p>
    <w:p w:rsidR="003F28B1" w:rsidRPr="003D5B37" w:rsidRDefault="003F28B1" w:rsidP="003F28B1">
      <w:pPr>
        <w:rPr>
          <w:lang w:val="en-US"/>
        </w:rPr>
      </w:pPr>
      <w:r w:rsidRPr="003F28B1">
        <w:t>Д</w:t>
      </w:r>
      <w:r w:rsidRPr="003D5B37">
        <w:rPr>
          <w:lang w:val="en-US"/>
        </w:rPr>
        <w:t xml:space="preserve">. </w:t>
      </w:r>
      <w:r w:rsidRPr="003F28B1">
        <w:t>Каччини</w:t>
      </w:r>
      <w:r w:rsidRPr="003D5B37">
        <w:rPr>
          <w:lang w:val="en-US"/>
        </w:rPr>
        <w:t>. «Ave Maria».</w:t>
      </w:r>
    </w:p>
    <w:p w:rsidR="003F28B1" w:rsidRPr="003F28B1" w:rsidRDefault="003F28B1" w:rsidP="003F28B1">
      <w:r w:rsidRPr="003F28B1">
        <w:t>В</w:t>
      </w:r>
      <w:r w:rsidRPr="003D5B37">
        <w:rPr>
          <w:lang w:val="en-US"/>
        </w:rPr>
        <w:t xml:space="preserve">. </w:t>
      </w:r>
      <w:r w:rsidRPr="003F28B1">
        <w:t>Кикта</w:t>
      </w:r>
      <w:r w:rsidRPr="003D5B37">
        <w:rPr>
          <w:lang w:val="en-US"/>
        </w:rPr>
        <w:t xml:space="preserve">. </w:t>
      </w:r>
      <w:r w:rsidRPr="003F28B1">
        <w:t>Фрески Софии Киевской (концертная симфония для арфы с оркестром) (фрагменты по усмотрению учителя). «Мой край тополиный» (сл. И. Векшегоновой).</w:t>
      </w:r>
    </w:p>
    <w:p w:rsidR="003F28B1" w:rsidRPr="003F28B1" w:rsidRDefault="003F28B1" w:rsidP="003F28B1">
      <w:r w:rsidRPr="003F28B1">
        <w:t>В. Лаурушас. «В путь».</w:t>
      </w:r>
    </w:p>
    <w:p w:rsidR="003F28B1" w:rsidRPr="003F28B1" w:rsidRDefault="003F28B1" w:rsidP="003F28B1">
      <w:r w:rsidRPr="003F28B1">
        <w:t>Ф. Лист. Венгерская рапсодия № 2. Этюд Паганини (№ 6).</w:t>
      </w:r>
    </w:p>
    <w:p w:rsidR="003F28B1" w:rsidRPr="003F28B1" w:rsidRDefault="003F28B1" w:rsidP="003F28B1">
      <w:r w:rsidRPr="003F28B1">
        <w:t>И. Лученок. «Хатынь» (ст. Г. Петренко).</w:t>
      </w:r>
    </w:p>
    <w:p w:rsidR="003F28B1" w:rsidRPr="003F28B1" w:rsidRDefault="003F28B1" w:rsidP="003F28B1">
      <w:r w:rsidRPr="003F28B1">
        <w:t>А. Лядов. Кикимора (народное сказание для оркестра).</w:t>
      </w:r>
    </w:p>
    <w:p w:rsidR="003F28B1" w:rsidRPr="003F28B1" w:rsidRDefault="003F28B1" w:rsidP="003F28B1">
      <w:r w:rsidRPr="003F28B1">
        <w:t>Ф. Лэй. «История любви».</w:t>
      </w:r>
    </w:p>
    <w:p w:rsidR="003F28B1" w:rsidRPr="003F28B1" w:rsidRDefault="003F28B1" w:rsidP="003F28B1">
      <w:r w:rsidRPr="003F28B1">
        <w:t>Мадригалы эпохи Возрождения.</w:t>
      </w:r>
    </w:p>
    <w:p w:rsidR="003F28B1" w:rsidRPr="003F28B1" w:rsidRDefault="003F28B1" w:rsidP="003F28B1">
      <w:r w:rsidRPr="003F28B1">
        <w:t>Р. де Лиль. «Марсельеза».</w:t>
      </w:r>
    </w:p>
    <w:p w:rsidR="003F28B1" w:rsidRPr="003F28B1" w:rsidRDefault="003F28B1" w:rsidP="003F28B1">
      <w:r w:rsidRPr="003F28B1">
        <w:t>А. Марчелло. Концерт для гобоя с оркестром ре минор (II часть, Адажио).</w:t>
      </w:r>
    </w:p>
    <w:p w:rsidR="003F28B1" w:rsidRPr="003F28B1" w:rsidRDefault="003F28B1" w:rsidP="003F28B1">
      <w:r w:rsidRPr="003F28B1">
        <w:t>М. Матвеев. «Матушка, матушка, что во поле пыльно».</w:t>
      </w:r>
    </w:p>
    <w:p w:rsidR="003F28B1" w:rsidRPr="003F28B1" w:rsidRDefault="003F28B1" w:rsidP="003F28B1">
      <w:r w:rsidRPr="003F28B1">
        <w:t>Д. Мийо. «Бразилейра».</w:t>
      </w:r>
    </w:p>
    <w:p w:rsidR="003F28B1" w:rsidRPr="003F28B1" w:rsidRDefault="003F28B1" w:rsidP="003F28B1">
      <w:r w:rsidRPr="003F28B1">
        <w:lastRenderedPageBreak/>
        <w:t>И. Морозов. Балет «Айболит» (фрагменты: Полечка, Морское плавание, Галоп).</w:t>
      </w:r>
    </w:p>
    <w:p w:rsidR="003F28B1" w:rsidRPr="003F28B1" w:rsidRDefault="003F28B1" w:rsidP="003F28B1">
      <w:r w:rsidRPr="003F28B1">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corpus».</w:t>
      </w:r>
    </w:p>
    <w:p w:rsidR="003F28B1" w:rsidRPr="003F28B1" w:rsidRDefault="003F28B1" w:rsidP="003F28B1">
      <w:r w:rsidRPr="003F28B1">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F28B1" w:rsidRPr="003F28B1" w:rsidRDefault="003F28B1" w:rsidP="003F28B1">
      <w:r w:rsidRPr="003F28B1">
        <w:t>Н. Мясковский. Симфония № 6 (экспозиция финала).</w:t>
      </w:r>
    </w:p>
    <w:p w:rsidR="003F28B1" w:rsidRPr="003F28B1" w:rsidRDefault="003F28B1" w:rsidP="003F28B1">
      <w:r w:rsidRPr="003F28B1">
        <w:t>Народные музыкальные произведения России, народов РФ и стран мира по выбору образовательной организации.</w:t>
      </w:r>
    </w:p>
    <w:p w:rsidR="003F28B1" w:rsidRPr="003F28B1" w:rsidRDefault="003F28B1" w:rsidP="003F28B1">
      <w:r w:rsidRPr="003F28B1">
        <w:t>Негритянский спиричуэл.</w:t>
      </w:r>
    </w:p>
    <w:p w:rsidR="003F28B1" w:rsidRPr="003F28B1" w:rsidRDefault="003F28B1" w:rsidP="003F28B1">
      <w:r w:rsidRPr="003F28B1">
        <w:t>М. Огинский. Полонез ре минор («Прощание с Родиной»).</w:t>
      </w:r>
    </w:p>
    <w:p w:rsidR="003F28B1" w:rsidRPr="003F28B1" w:rsidRDefault="003F28B1" w:rsidP="003F28B1">
      <w:r w:rsidRPr="003F28B1">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3F28B1" w:rsidRPr="003F28B1" w:rsidRDefault="003F28B1" w:rsidP="003F28B1">
      <w:r w:rsidRPr="003F28B1">
        <w:t>Дж. Перголези «Stabat mater» (фрагменты по выбору учителя).</w:t>
      </w:r>
    </w:p>
    <w:p w:rsidR="003F28B1" w:rsidRPr="003F28B1" w:rsidRDefault="003F28B1" w:rsidP="003F28B1">
      <w:r w:rsidRPr="003F28B1">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F28B1" w:rsidRPr="003F28B1" w:rsidRDefault="003F28B1" w:rsidP="003F28B1">
      <w:r w:rsidRPr="003F28B1">
        <w:t>М. Равель. «Болеро».</w:t>
      </w:r>
    </w:p>
    <w:p w:rsidR="003F28B1" w:rsidRPr="003F28B1" w:rsidRDefault="003F28B1" w:rsidP="003F28B1">
      <w:r w:rsidRPr="003F28B1">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F28B1" w:rsidRPr="003F28B1" w:rsidRDefault="003F28B1" w:rsidP="003F28B1">
      <w:r w:rsidRPr="003F28B1">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F28B1" w:rsidRPr="003F28B1" w:rsidRDefault="003F28B1" w:rsidP="003F28B1">
      <w:r w:rsidRPr="003F28B1">
        <w:t>А. Рубинштейн. Романс «Горные вершины» (ст. М. Лермонтова).</w:t>
      </w:r>
    </w:p>
    <w:p w:rsidR="003F28B1" w:rsidRPr="003F28B1" w:rsidRDefault="003F28B1" w:rsidP="003F28B1">
      <w:r w:rsidRPr="003F28B1">
        <w:t>Ян Сибелиус. Музыка к пьесе А. Ярнефельта «Куолема» («Грустный вальс»).</w:t>
      </w:r>
    </w:p>
    <w:p w:rsidR="003F28B1" w:rsidRPr="003F28B1" w:rsidRDefault="003F28B1" w:rsidP="003F28B1">
      <w:r w:rsidRPr="003F28B1">
        <w:t>П. Сигер «Песня о молоте». «Все преодолеем».</w:t>
      </w:r>
    </w:p>
    <w:p w:rsidR="003F28B1" w:rsidRPr="003F28B1" w:rsidRDefault="003F28B1" w:rsidP="003F28B1">
      <w:r w:rsidRPr="003F28B1">
        <w:lastRenderedPageBreak/>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F28B1" w:rsidRPr="003F28B1" w:rsidRDefault="003F28B1" w:rsidP="003F28B1">
      <w:r w:rsidRPr="003F28B1">
        <w:t>А. Скрябин. Этюд № 12 (ре диез минор). Прелюдия № 4 (ми бемоль минор).</w:t>
      </w:r>
    </w:p>
    <w:p w:rsidR="003F28B1" w:rsidRPr="003F28B1" w:rsidRDefault="003F28B1" w:rsidP="003F28B1">
      <w:r w:rsidRPr="003F28B1">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F28B1" w:rsidRPr="003F28B1" w:rsidRDefault="003F28B1" w:rsidP="003F28B1">
      <w:r w:rsidRPr="003F28B1">
        <w:t>М. Теодоракис «На побережье тайном». «Я – фронт».</w:t>
      </w:r>
    </w:p>
    <w:p w:rsidR="003F28B1" w:rsidRPr="003F28B1" w:rsidRDefault="003F28B1" w:rsidP="003F28B1">
      <w:r w:rsidRPr="003F28B1">
        <w:t>Б. Тищенко. Балет «Ярославна» (Плач Ярославны из ΙΙΙ действия, другие фрагменты по выбору учителя).</w:t>
      </w:r>
    </w:p>
    <w:p w:rsidR="003F28B1" w:rsidRPr="003F28B1" w:rsidRDefault="003F28B1" w:rsidP="003F28B1">
      <w:r w:rsidRPr="003F28B1">
        <w:t>Э. Уэббер. Рок-опера «Иисус Христос – суперзвезда» (фрагменты по выбору учителя). Мюзикл «Кошки», либретто по Т. Элиоту (фрагменты по выбору учителя).</w:t>
      </w:r>
    </w:p>
    <w:p w:rsidR="003F28B1" w:rsidRPr="003F28B1" w:rsidRDefault="003F28B1" w:rsidP="003F28B1">
      <w:r w:rsidRPr="003F28B1">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3F28B1" w:rsidRPr="003F28B1" w:rsidRDefault="003F28B1" w:rsidP="003F28B1">
      <w:r w:rsidRPr="003F28B1">
        <w:t>К. Хачатурян. Балет «Чиполлино» (фрагменты).</w:t>
      </w:r>
    </w:p>
    <w:p w:rsidR="003F28B1" w:rsidRPr="003F28B1" w:rsidRDefault="003F28B1" w:rsidP="003F28B1">
      <w:r w:rsidRPr="003F28B1">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F28B1" w:rsidRPr="003F28B1" w:rsidRDefault="003F28B1" w:rsidP="003F28B1">
      <w:r w:rsidRPr="003F28B1">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F28B1" w:rsidRPr="003F28B1" w:rsidRDefault="003F28B1" w:rsidP="003F28B1">
      <w:r w:rsidRPr="003F28B1">
        <w:t>П. Чесноков. «Да исправится молитва моя».</w:t>
      </w:r>
    </w:p>
    <w:p w:rsidR="003F28B1" w:rsidRPr="003F28B1" w:rsidRDefault="003F28B1" w:rsidP="003F28B1">
      <w:r w:rsidRPr="003F28B1">
        <w:t>М. Чюрленис. Прелюдия ре минор. Прелюдия ми минор. Прелюдия ля минор. Симфоническая поэма «Море».</w:t>
      </w:r>
    </w:p>
    <w:p w:rsidR="003F28B1" w:rsidRPr="003F28B1" w:rsidRDefault="003F28B1" w:rsidP="003F28B1">
      <w:r w:rsidRPr="003F28B1">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F28B1" w:rsidRPr="003F28B1" w:rsidRDefault="003F28B1" w:rsidP="003F28B1">
      <w:r w:rsidRPr="003F28B1">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F28B1" w:rsidRPr="003F28B1" w:rsidRDefault="003F28B1" w:rsidP="003F28B1">
      <w:r w:rsidRPr="003F28B1">
        <w:t>Д. Шостакович. Симфония № 7 «Ленинградская». «Праздничная увертюра».</w:t>
      </w:r>
    </w:p>
    <w:p w:rsidR="003F28B1" w:rsidRPr="003F28B1" w:rsidRDefault="003F28B1" w:rsidP="003F28B1">
      <w:r w:rsidRPr="003F28B1">
        <w:t xml:space="preserve">И. Штраус. «Полька-пиццикато». Вальс из оперетты «Летучая мышь». </w:t>
      </w:r>
    </w:p>
    <w:p w:rsidR="003F28B1" w:rsidRPr="003F28B1" w:rsidRDefault="003F28B1" w:rsidP="003F28B1">
      <w:r w:rsidRPr="003F28B1">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3F28B1" w:rsidRPr="003F28B1" w:rsidRDefault="003F28B1" w:rsidP="003F28B1">
      <w:r w:rsidRPr="003F28B1">
        <w:t>Р. Щедрин. Опера «Не только любовь». (Песня и частушки Варвары).</w:t>
      </w:r>
    </w:p>
    <w:p w:rsidR="003F28B1" w:rsidRPr="003F28B1" w:rsidRDefault="003F28B1" w:rsidP="003F28B1">
      <w:r w:rsidRPr="003F28B1">
        <w:t>Д. Эллингтон. «Караван».</w:t>
      </w:r>
    </w:p>
    <w:p w:rsidR="003F28B1" w:rsidRPr="003F28B1" w:rsidRDefault="003F28B1" w:rsidP="003F28B1">
      <w:r w:rsidRPr="003F28B1">
        <w:t>А. Эшпай. «Венгерские напевы».</w:t>
      </w:r>
    </w:p>
    <w:p w:rsidR="003F28B1" w:rsidRPr="003F28B1" w:rsidRDefault="003F28B1" w:rsidP="003F28B1">
      <w:bookmarkStart w:id="318" w:name="_Toc410654040"/>
      <w:bookmarkStart w:id="319" w:name="_Toc414553251"/>
      <w:r w:rsidRPr="003F28B1">
        <w:t>2.2.2.15. Технология</w:t>
      </w:r>
      <w:bookmarkEnd w:id="317"/>
      <w:bookmarkEnd w:id="318"/>
      <w:bookmarkEnd w:id="319"/>
    </w:p>
    <w:p w:rsidR="003F28B1" w:rsidRPr="003F28B1" w:rsidRDefault="003F28B1" w:rsidP="003F28B1">
      <w:r w:rsidRPr="003F28B1">
        <w:t>Цели и задачи технологического образования</w:t>
      </w:r>
    </w:p>
    <w:p w:rsidR="003F28B1" w:rsidRPr="003F28B1" w:rsidRDefault="003F28B1" w:rsidP="003F28B1">
      <w:r w:rsidRPr="003F28B1">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F28B1" w:rsidRPr="003F28B1" w:rsidRDefault="003F28B1" w:rsidP="003F28B1">
      <w:r w:rsidRPr="003F28B1">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F28B1" w:rsidRPr="003F28B1" w:rsidRDefault="003F28B1" w:rsidP="003F28B1">
      <w:r w:rsidRPr="003F28B1">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F28B1" w:rsidRPr="003F28B1" w:rsidRDefault="003F28B1" w:rsidP="003F28B1">
      <w:r w:rsidRPr="003F28B1">
        <w:lastRenderedPageBreak/>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F28B1" w:rsidRPr="003F28B1" w:rsidRDefault="003F28B1" w:rsidP="003F28B1">
      <w:r w:rsidRPr="003F28B1">
        <w:t>Цели программы:</w:t>
      </w:r>
    </w:p>
    <w:p w:rsidR="003F28B1" w:rsidRPr="003F28B1" w:rsidRDefault="003F28B1" w:rsidP="003F28B1">
      <w:r w:rsidRPr="003F28B1">
        <w:t>Обеспечение понимания обучающимися сущности современных материальных, информационных и гуманитарных технологий и перспектив их развития.</w:t>
      </w:r>
    </w:p>
    <w:p w:rsidR="003F28B1" w:rsidRPr="003F28B1" w:rsidRDefault="003F28B1" w:rsidP="003F28B1">
      <w:r w:rsidRPr="003F28B1">
        <w:t>Формирование технологической культуры и проектно-технологического мышления обучающихся.</w:t>
      </w:r>
    </w:p>
    <w:p w:rsidR="003F28B1" w:rsidRPr="003F28B1" w:rsidRDefault="003F28B1" w:rsidP="003F28B1">
      <w:r w:rsidRPr="003F28B1">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F28B1" w:rsidRPr="003F28B1" w:rsidRDefault="003F28B1" w:rsidP="003F28B1">
      <w:r w:rsidRPr="003F28B1">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F28B1" w:rsidRPr="003F28B1" w:rsidRDefault="003F28B1" w:rsidP="003F28B1">
      <w:r w:rsidRPr="003F28B1">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F28B1" w:rsidRPr="003F28B1" w:rsidRDefault="003F28B1" w:rsidP="003F28B1">
      <w:r w:rsidRPr="003F28B1">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F28B1" w:rsidRPr="003F28B1" w:rsidRDefault="003F28B1" w:rsidP="003F28B1">
      <w:r w:rsidRPr="003F28B1">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F28B1" w:rsidRPr="003F28B1" w:rsidRDefault="003F28B1" w:rsidP="003F28B1">
      <w:r w:rsidRPr="003F28B1">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F28B1" w:rsidRPr="003F28B1" w:rsidRDefault="003F28B1" w:rsidP="003F28B1">
      <w:r w:rsidRPr="003F28B1">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F28B1" w:rsidRPr="003F28B1" w:rsidRDefault="003F28B1" w:rsidP="003F28B1">
      <w:r w:rsidRPr="003F28B1">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F28B1" w:rsidRPr="003F28B1" w:rsidRDefault="003F28B1" w:rsidP="003F28B1">
      <w:r w:rsidRPr="003F28B1">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F28B1" w:rsidRPr="003F28B1" w:rsidRDefault="003F28B1" w:rsidP="003F28B1">
      <w:r w:rsidRPr="003F28B1">
        <w:t>В соответствии с целями выстроено содержание деятельности в структуре трех блоков, обеспечивая получение заявленных результатов.</w:t>
      </w:r>
    </w:p>
    <w:p w:rsidR="003F28B1" w:rsidRPr="003F28B1" w:rsidRDefault="003F28B1" w:rsidP="003F28B1">
      <w:r w:rsidRPr="003F28B1">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F28B1" w:rsidRPr="003F28B1" w:rsidRDefault="003F28B1" w:rsidP="003F28B1">
      <w:r w:rsidRPr="003F28B1">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F28B1" w:rsidRPr="003F28B1" w:rsidRDefault="003F28B1" w:rsidP="003F28B1">
      <w:r w:rsidRPr="003F28B1">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F28B1" w:rsidRPr="003F28B1" w:rsidRDefault="003F28B1" w:rsidP="003F28B1">
      <w:r w:rsidRPr="003F28B1">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F28B1" w:rsidRPr="003F28B1" w:rsidRDefault="003F28B1" w:rsidP="003F28B1">
      <w:r w:rsidRPr="003F28B1">
        <w:t>Базовыми образовательными технологиями, обеспечивающими работу с содержанием блока 2, являются технологии проектной деятельности.</w:t>
      </w:r>
    </w:p>
    <w:p w:rsidR="003F28B1" w:rsidRPr="003F28B1" w:rsidRDefault="003F28B1" w:rsidP="003F28B1">
      <w:r w:rsidRPr="003F28B1">
        <w:t>Блок 2 реализуется в следующих организационных формах:</w:t>
      </w:r>
    </w:p>
    <w:p w:rsidR="003F28B1" w:rsidRPr="003F28B1" w:rsidRDefault="003F28B1" w:rsidP="003F28B1">
      <w:r w:rsidRPr="003F28B1">
        <w:t>теоретическое обучение и формирование информационной основы проектной деятельности – в рамках урочной деятельности;</w:t>
      </w:r>
    </w:p>
    <w:p w:rsidR="003F28B1" w:rsidRPr="003F28B1" w:rsidRDefault="003F28B1" w:rsidP="003F28B1">
      <w:r w:rsidRPr="003F28B1">
        <w:t>практические работы в средах моделирования и конструирования – в рамках урочной деятельности;</w:t>
      </w:r>
    </w:p>
    <w:p w:rsidR="003F28B1" w:rsidRPr="003F28B1" w:rsidRDefault="003F28B1" w:rsidP="003F28B1">
      <w:r w:rsidRPr="003F28B1">
        <w:lastRenderedPageBreak/>
        <w:t>проектная деятельность в рамках урочной и внеурочной деятельности.</w:t>
      </w:r>
    </w:p>
    <w:p w:rsidR="003F28B1" w:rsidRPr="003F28B1" w:rsidRDefault="003F28B1" w:rsidP="003F28B1">
      <w:r w:rsidRPr="003F28B1">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F28B1" w:rsidRPr="003F28B1" w:rsidRDefault="003F28B1" w:rsidP="003F28B1">
      <w:r w:rsidRPr="003F28B1">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F28B1" w:rsidRPr="003F28B1" w:rsidRDefault="003F28B1" w:rsidP="003F28B1">
      <w:r w:rsidRPr="003F28B1">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F28B1" w:rsidRPr="003F28B1" w:rsidRDefault="003F28B1" w:rsidP="003F28B1">
      <w:r w:rsidRPr="003F28B1">
        <w:t>Современные материальные, информационные и гуманитарные технологии и перспективы их развития</w:t>
      </w:r>
    </w:p>
    <w:p w:rsidR="003F28B1" w:rsidRPr="003F28B1" w:rsidRDefault="003F28B1" w:rsidP="003F28B1">
      <w:r w:rsidRPr="003F28B1">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F28B1" w:rsidRPr="003F28B1" w:rsidRDefault="003F28B1" w:rsidP="003F28B1">
      <w:r w:rsidRPr="003F28B1">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F28B1" w:rsidRPr="003F28B1" w:rsidRDefault="003F28B1" w:rsidP="003F28B1">
      <w:r w:rsidRPr="003F28B1">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F28B1" w:rsidRPr="003F28B1" w:rsidRDefault="003F28B1" w:rsidP="003F28B1">
      <w:r w:rsidRPr="003F28B1">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F28B1" w:rsidRPr="003F28B1" w:rsidRDefault="003F28B1" w:rsidP="003F28B1">
      <w:r w:rsidRPr="003F28B1">
        <w:t xml:space="preserve">Производственные технологии. Промышленные технологии. Технологии сельского хозяйства. </w:t>
      </w:r>
    </w:p>
    <w:p w:rsidR="003F28B1" w:rsidRPr="003F28B1" w:rsidRDefault="003F28B1" w:rsidP="003F28B1">
      <w:r w:rsidRPr="003F28B1">
        <w:lastRenderedPageBreak/>
        <w:t xml:space="preserve">Технологии возведения, ремонта и содержания зданий и сооружений. </w:t>
      </w:r>
    </w:p>
    <w:p w:rsidR="003F28B1" w:rsidRPr="003F28B1" w:rsidRDefault="003F28B1" w:rsidP="003F28B1">
      <w:r w:rsidRPr="003F28B1">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F28B1" w:rsidRPr="003F28B1" w:rsidRDefault="003F28B1" w:rsidP="003F28B1">
      <w:r w:rsidRPr="003F28B1">
        <w:t>Автоматизация производства. Производственные технологии автоматизированного производства.</w:t>
      </w:r>
    </w:p>
    <w:p w:rsidR="003F28B1" w:rsidRPr="003F28B1" w:rsidRDefault="003F28B1" w:rsidP="003F28B1">
      <w:r w:rsidRPr="003F28B1">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F28B1" w:rsidRPr="003F28B1" w:rsidRDefault="003F28B1" w:rsidP="003F28B1">
      <w:r w:rsidRPr="003F28B1">
        <w:t>Специфика социальных технологий. Технологии работы с общественным мнением. Социальные сети как технология. Технологии сферы услуг.</w:t>
      </w:r>
    </w:p>
    <w:p w:rsidR="003F28B1" w:rsidRPr="003F28B1" w:rsidRDefault="003F28B1" w:rsidP="003F28B1">
      <w:r w:rsidRPr="003F28B1">
        <w:t xml:space="preserve">Современные промышленные технологии получения продуктов питания. </w:t>
      </w:r>
    </w:p>
    <w:p w:rsidR="003F28B1" w:rsidRPr="003F28B1" w:rsidRDefault="003F28B1" w:rsidP="003F28B1">
      <w:r w:rsidRPr="003F28B1">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F28B1" w:rsidRPr="003F28B1" w:rsidRDefault="003F28B1" w:rsidP="003F28B1">
      <w:r w:rsidRPr="003F28B1">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F28B1" w:rsidRPr="003F28B1" w:rsidRDefault="003F28B1" w:rsidP="003F28B1">
      <w:r w:rsidRPr="003F28B1">
        <w:t>Управление в современном производстве. Роль метрологии в современном производстве. Инновационные предприятия. Трансферт технологий.</w:t>
      </w:r>
    </w:p>
    <w:p w:rsidR="003F28B1" w:rsidRPr="003F28B1" w:rsidRDefault="003F28B1" w:rsidP="003F28B1">
      <w:r w:rsidRPr="003F28B1">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F28B1" w:rsidRPr="003F28B1" w:rsidRDefault="003F28B1" w:rsidP="003F28B1">
      <w:r w:rsidRPr="003F28B1">
        <w:t xml:space="preserve">Технологии в сфере быта. </w:t>
      </w:r>
    </w:p>
    <w:p w:rsidR="003F28B1" w:rsidRPr="003F28B1" w:rsidRDefault="003F28B1" w:rsidP="003F28B1">
      <w:r w:rsidRPr="003F28B1">
        <w:t>Экология жилья. Технологии содержания жилья. Взаимодействие со службами ЖКХ. Хранение продовольственных и непродовольственных продуктов.</w:t>
      </w:r>
    </w:p>
    <w:p w:rsidR="003F28B1" w:rsidRPr="003F28B1" w:rsidRDefault="003F28B1" w:rsidP="003F28B1">
      <w:r w:rsidRPr="003F28B1">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F28B1" w:rsidRPr="003F28B1" w:rsidRDefault="003F28B1" w:rsidP="003F28B1">
      <w:r w:rsidRPr="003F28B1">
        <w:lastRenderedPageBreak/>
        <w:t xml:space="preserve">Способы обработки продуктов питания и потребительские качества пищи. </w:t>
      </w:r>
    </w:p>
    <w:p w:rsidR="003F28B1" w:rsidRPr="003F28B1" w:rsidRDefault="003F28B1" w:rsidP="003F28B1">
      <w:r w:rsidRPr="003F28B1">
        <w:t>Культура потребления: выбор продукта / услуги.</w:t>
      </w:r>
    </w:p>
    <w:p w:rsidR="003F28B1" w:rsidRPr="003F28B1" w:rsidRDefault="003F28B1" w:rsidP="003F28B1">
      <w:r w:rsidRPr="003F28B1">
        <w:t>Формирование технологической культуры и проектно-технологического мышления обучающихся</w:t>
      </w:r>
    </w:p>
    <w:p w:rsidR="003F28B1" w:rsidRPr="003F28B1" w:rsidRDefault="003F28B1" w:rsidP="003F28B1">
      <w:r w:rsidRPr="003F28B1">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F28B1" w:rsidRPr="003F28B1" w:rsidRDefault="003F28B1" w:rsidP="003F28B1">
      <w:r w:rsidRPr="003F28B1">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F28B1" w:rsidRPr="003F28B1" w:rsidRDefault="003F28B1" w:rsidP="003F28B1">
      <w:r w:rsidRPr="003F28B1">
        <w:t xml:space="preserve">Порядок действий по сборке конструкции / механизма. Способы соединения деталей. Технологический узел. Понятие модели. </w:t>
      </w:r>
    </w:p>
    <w:p w:rsidR="003F28B1" w:rsidRPr="003F28B1" w:rsidRDefault="003F28B1" w:rsidP="003F28B1">
      <w:r w:rsidRPr="003F28B1">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3F28B1" w:rsidRPr="003F28B1" w:rsidRDefault="003F28B1" w:rsidP="003F28B1">
      <w:r w:rsidRPr="003F28B1">
        <w:t>Анализ и синтез как средства решения задачи. Техника проведения морфологического анализа.</w:t>
      </w:r>
    </w:p>
    <w:p w:rsidR="003F28B1" w:rsidRPr="003F28B1" w:rsidRDefault="003F28B1" w:rsidP="003F28B1">
      <w:r w:rsidRPr="003F28B1">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F28B1" w:rsidRPr="003F28B1" w:rsidRDefault="003F28B1" w:rsidP="003F28B1">
      <w:r w:rsidRPr="003F28B1">
        <w:t xml:space="preserve">Способы продвижения продукта на рынке. Сегментация рынка. Позиционирование продукта. Маркетинговый план. </w:t>
      </w:r>
    </w:p>
    <w:p w:rsidR="003F28B1" w:rsidRPr="003F28B1" w:rsidRDefault="003F28B1" w:rsidP="003F28B1">
      <w:r w:rsidRPr="003F28B1">
        <w:t xml:space="preserve">Опыт проектирования, конструирования, моделирования. </w:t>
      </w:r>
    </w:p>
    <w:p w:rsidR="003F28B1" w:rsidRPr="003F28B1" w:rsidRDefault="003F28B1" w:rsidP="003F28B1">
      <w:r w:rsidRPr="003F28B1">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F28B1" w:rsidRPr="003F28B1" w:rsidRDefault="003F28B1" w:rsidP="003F28B1">
      <w:r w:rsidRPr="003F28B1">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F28B1" w:rsidRPr="003F28B1" w:rsidRDefault="003F28B1" w:rsidP="003F28B1">
      <w:r w:rsidRPr="003F28B1">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w:t>
      </w:r>
      <w:r w:rsidRPr="003F28B1">
        <w:lastRenderedPageBreak/>
        <w:t>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F28B1" w:rsidRPr="003F28B1" w:rsidRDefault="003F28B1" w:rsidP="003F28B1">
      <w:r w:rsidRPr="003F28B1">
        <w:t>Составление технологической карты известного технологического процесса. Апробация путей оптимизации технологического процесса.</w:t>
      </w:r>
    </w:p>
    <w:p w:rsidR="003F28B1" w:rsidRPr="003F28B1" w:rsidRDefault="003F28B1" w:rsidP="003F28B1">
      <w:r w:rsidRPr="003F28B1">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F28B1" w:rsidRPr="003F28B1" w:rsidRDefault="003F28B1" w:rsidP="003F28B1">
      <w:r w:rsidRPr="003F28B1">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F28B1" w:rsidRPr="003F28B1" w:rsidRDefault="003F28B1" w:rsidP="003F28B1">
      <w:r w:rsidRPr="003F28B1">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F28B1" w:rsidRPr="003F28B1" w:rsidRDefault="003F28B1" w:rsidP="003F28B1">
      <w:r w:rsidRPr="003F28B1">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F28B1" w:rsidRPr="003F28B1" w:rsidRDefault="003F28B1" w:rsidP="003F28B1">
      <w:r w:rsidRPr="003F28B1">
        <w:t>Разработка и изготовление материального продукта. Апробация полученного материального продукта. Модернизация материального продукта.</w:t>
      </w:r>
    </w:p>
    <w:p w:rsidR="003F28B1" w:rsidRPr="003F28B1" w:rsidRDefault="003F28B1" w:rsidP="003F28B1">
      <w:r w:rsidRPr="003F28B1">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F28B1" w:rsidRPr="003F28B1" w:rsidRDefault="003F28B1" w:rsidP="003F28B1">
      <w:r w:rsidRPr="003F28B1">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F28B1">
        <w:footnoteReference w:id="15"/>
      </w:r>
      <w:r w:rsidRPr="003F28B1">
        <w:t>.</w:t>
      </w:r>
    </w:p>
    <w:p w:rsidR="003F28B1" w:rsidRPr="003F28B1" w:rsidRDefault="003F28B1" w:rsidP="003F28B1">
      <w:r w:rsidRPr="003F28B1">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F28B1" w:rsidRPr="003F28B1" w:rsidRDefault="003F28B1" w:rsidP="003F28B1">
      <w:r w:rsidRPr="003F28B1">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F28B1" w:rsidRPr="003F28B1" w:rsidRDefault="003F28B1" w:rsidP="003F28B1">
      <w:r w:rsidRPr="003F28B1">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F28B1" w:rsidRPr="003F28B1" w:rsidRDefault="003F28B1" w:rsidP="003F28B1">
      <w:r w:rsidRPr="003F28B1">
        <w:t>Разработка проектного замысла в рамках избранного обучающимся вида проекта.</w:t>
      </w:r>
    </w:p>
    <w:p w:rsidR="003F28B1" w:rsidRPr="003F28B1" w:rsidRDefault="003F28B1" w:rsidP="003F28B1">
      <w:r w:rsidRPr="003F28B1">
        <w:t>Построение образовательных траекторий и планов в области профессионального самоопределения</w:t>
      </w:r>
    </w:p>
    <w:p w:rsidR="003F28B1" w:rsidRPr="003F28B1" w:rsidRDefault="003F28B1" w:rsidP="003F28B1">
      <w:r w:rsidRPr="003F28B1">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F28B1" w:rsidRPr="003F28B1" w:rsidRDefault="003F28B1" w:rsidP="003F28B1">
      <w:r w:rsidRPr="003F28B1">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3F28B1" w:rsidRPr="003F28B1" w:rsidRDefault="003F28B1" w:rsidP="003F28B1">
      <w:r w:rsidRPr="003F28B1">
        <w:t xml:space="preserve">Система профильного обучения: права, обязанности и возможности. </w:t>
      </w:r>
    </w:p>
    <w:p w:rsidR="003F28B1" w:rsidRPr="003F28B1" w:rsidRDefault="003F28B1" w:rsidP="003F28B1">
      <w:r w:rsidRPr="003F28B1">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F28B1" w:rsidRPr="003F28B1" w:rsidRDefault="003F28B1" w:rsidP="003F28B1"/>
    <w:p w:rsidR="003F28B1" w:rsidRPr="003F28B1" w:rsidRDefault="003F28B1" w:rsidP="003F28B1">
      <w:bookmarkStart w:id="320" w:name="_Toc409691716"/>
      <w:bookmarkStart w:id="321" w:name="_Toc410654041"/>
      <w:bookmarkStart w:id="322" w:name="_Toc414553252"/>
      <w:r w:rsidRPr="003F28B1">
        <w:t>2.2.2.16. Физическая культура</w:t>
      </w:r>
      <w:bookmarkEnd w:id="320"/>
      <w:bookmarkEnd w:id="321"/>
      <w:bookmarkEnd w:id="322"/>
    </w:p>
    <w:p w:rsidR="003F28B1" w:rsidRPr="003F28B1" w:rsidRDefault="003F28B1" w:rsidP="003F28B1">
      <w:r w:rsidRPr="003F28B1">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F28B1" w:rsidRPr="003F28B1" w:rsidRDefault="003F28B1" w:rsidP="003F28B1">
      <w:r w:rsidRPr="003F28B1">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F28B1" w:rsidRPr="003F28B1" w:rsidRDefault="003F28B1" w:rsidP="003F28B1">
      <w:r w:rsidRPr="003F28B1">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F28B1" w:rsidRPr="003F28B1" w:rsidRDefault="003F28B1" w:rsidP="003F28B1">
      <w:r w:rsidRPr="003F28B1">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w:t>
      </w:r>
      <w:r w:rsidRPr="003F28B1">
        <w:lastRenderedPageBreak/>
        <w:t xml:space="preserve">«Математика», «Физика», «География», «Основы безопасности жизнедеятельности», Иностранный язык», «Музыка» и др. </w:t>
      </w:r>
    </w:p>
    <w:p w:rsidR="003F28B1" w:rsidRPr="003F28B1" w:rsidRDefault="003F28B1" w:rsidP="003F28B1">
      <w:r w:rsidRPr="003F28B1">
        <w:t xml:space="preserve">Физическая культура как область знаний </w:t>
      </w:r>
    </w:p>
    <w:p w:rsidR="003F28B1" w:rsidRPr="003F28B1" w:rsidRDefault="003F28B1" w:rsidP="003F28B1">
      <w:r w:rsidRPr="003F28B1">
        <w:t>История и современное развитие физической культуры</w:t>
      </w:r>
    </w:p>
    <w:p w:rsidR="003F28B1" w:rsidRPr="003F28B1" w:rsidRDefault="003F28B1" w:rsidP="003F28B1">
      <w:r w:rsidRPr="003F28B1">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F28B1" w:rsidRPr="003F28B1" w:rsidRDefault="003F28B1" w:rsidP="003F28B1">
      <w:r w:rsidRPr="003F28B1">
        <w:t>Современное представление о физической культуре (основные понятия)</w:t>
      </w:r>
    </w:p>
    <w:p w:rsidR="003F28B1" w:rsidRPr="003F28B1" w:rsidRDefault="003F28B1" w:rsidP="003F28B1">
      <w:r w:rsidRPr="003F28B1">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3F28B1" w:rsidRPr="003F28B1" w:rsidRDefault="003F28B1" w:rsidP="003F28B1">
      <w:r w:rsidRPr="003F28B1">
        <w:t>Физическая культура человека</w:t>
      </w:r>
    </w:p>
    <w:p w:rsidR="003F28B1" w:rsidRPr="003F28B1" w:rsidRDefault="003F28B1" w:rsidP="003F28B1">
      <w:r w:rsidRPr="003F28B1">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3F28B1" w:rsidRPr="003F28B1" w:rsidRDefault="003F28B1" w:rsidP="003F28B1">
      <w:r w:rsidRPr="003F28B1">
        <w:t>Организация и проведение самостоятельных занятий физической культурой</w:t>
      </w:r>
    </w:p>
    <w:p w:rsidR="003F28B1" w:rsidRPr="003F28B1" w:rsidRDefault="003F28B1" w:rsidP="003F28B1">
      <w:r w:rsidRPr="003F28B1">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F28B1" w:rsidRPr="003F28B1" w:rsidRDefault="003F28B1" w:rsidP="003F28B1">
      <w:r w:rsidRPr="003F28B1">
        <w:t xml:space="preserve">Оценка эффективности занятий физической культурой </w:t>
      </w:r>
    </w:p>
    <w:p w:rsidR="003F28B1" w:rsidRPr="003F28B1" w:rsidRDefault="003F28B1" w:rsidP="003F28B1">
      <w:r w:rsidRPr="003F28B1">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F28B1" w:rsidRPr="003F28B1" w:rsidRDefault="003F28B1" w:rsidP="003F28B1">
      <w:r w:rsidRPr="003F28B1">
        <w:t>Физическое совершенствование</w:t>
      </w:r>
    </w:p>
    <w:p w:rsidR="003F28B1" w:rsidRPr="003F28B1" w:rsidRDefault="003F28B1" w:rsidP="003F28B1">
      <w:r w:rsidRPr="003F28B1">
        <w:t>Физкультурно-оздоровительная деятельность</w:t>
      </w:r>
    </w:p>
    <w:p w:rsidR="003F28B1" w:rsidRPr="003F28B1" w:rsidRDefault="003F28B1" w:rsidP="003F28B1">
      <w:r w:rsidRPr="003F28B1">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F28B1" w:rsidRPr="003F28B1" w:rsidRDefault="003F28B1" w:rsidP="003F28B1">
      <w:r w:rsidRPr="003F28B1">
        <w:lastRenderedPageBreak/>
        <w:t>Спортивно-оздоровительная деятельность</w:t>
      </w:r>
      <w:r w:rsidRPr="003F28B1">
        <w:footnoteReference w:id="16"/>
      </w:r>
    </w:p>
    <w:p w:rsidR="003F28B1" w:rsidRPr="003F28B1" w:rsidRDefault="003F28B1" w:rsidP="003F28B1">
      <w:r w:rsidRPr="003F28B1">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3F28B1">
        <w:footnoteReference w:id="17"/>
      </w:r>
      <w:r w:rsidRPr="003F28B1">
        <w:t xml:space="preserve"> передвижение на лыжах разными способами. Подъемы, спуски, повороты, торможения.</w:t>
      </w:r>
    </w:p>
    <w:p w:rsidR="003F28B1" w:rsidRPr="003F28B1" w:rsidRDefault="003F28B1" w:rsidP="003F28B1">
      <w:r w:rsidRPr="003F28B1">
        <w:t>Прикладно-ориентированная физкультурная деятельность</w:t>
      </w:r>
    </w:p>
    <w:p w:rsidR="003F28B1" w:rsidRPr="003F28B1" w:rsidRDefault="003F28B1" w:rsidP="003F28B1">
      <w:r w:rsidRPr="003F28B1">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F28B1" w:rsidRPr="003F28B1" w:rsidRDefault="003F28B1" w:rsidP="003F28B1"/>
    <w:p w:rsidR="003F28B1" w:rsidRPr="003F28B1" w:rsidRDefault="003F28B1" w:rsidP="003F28B1">
      <w:bookmarkStart w:id="323" w:name="_Toc409691717"/>
      <w:bookmarkStart w:id="324" w:name="_Toc410654042"/>
      <w:bookmarkStart w:id="325" w:name="_Toc414553253"/>
      <w:r w:rsidRPr="003F28B1">
        <w:t>2.2.2.17. Основы безопасности жизнедеятельности</w:t>
      </w:r>
      <w:bookmarkEnd w:id="323"/>
      <w:bookmarkEnd w:id="324"/>
      <w:bookmarkEnd w:id="325"/>
    </w:p>
    <w:p w:rsidR="003F28B1" w:rsidRPr="003F28B1" w:rsidRDefault="003F28B1" w:rsidP="003F28B1">
      <w:r w:rsidRPr="003F28B1">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F28B1" w:rsidRPr="003F28B1" w:rsidRDefault="003F28B1" w:rsidP="003F28B1">
      <w:r w:rsidRPr="003F28B1">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F28B1" w:rsidRPr="003F28B1" w:rsidRDefault="003F28B1" w:rsidP="003F28B1">
      <w:r w:rsidRPr="003F28B1">
        <w:lastRenderedPageBreak/>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F28B1" w:rsidRPr="003F28B1" w:rsidRDefault="003F28B1" w:rsidP="003F28B1">
      <w:r w:rsidRPr="003F28B1">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F28B1" w:rsidRPr="003F28B1" w:rsidRDefault="003F28B1" w:rsidP="003F28B1">
      <w:r w:rsidRPr="003F28B1">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F28B1" w:rsidRPr="003F28B1" w:rsidRDefault="003F28B1" w:rsidP="003F28B1">
      <w:r w:rsidRPr="003F28B1">
        <w:t>Основы безопасности жизнедеятельности как учебный предмет обеспечивает:</w:t>
      </w:r>
    </w:p>
    <w:p w:rsidR="003F28B1" w:rsidRPr="003F28B1" w:rsidRDefault="003F28B1" w:rsidP="003F28B1">
      <w:r w:rsidRPr="003F28B1">
        <w:t>освоение обучающимися знаний о безопасном поведении в повседневной жизнедеятельности;</w:t>
      </w:r>
    </w:p>
    <w:p w:rsidR="003F28B1" w:rsidRPr="003F28B1" w:rsidRDefault="003F28B1" w:rsidP="003F28B1">
      <w:r w:rsidRPr="003F28B1">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F28B1" w:rsidRPr="003F28B1" w:rsidRDefault="003F28B1" w:rsidP="003F28B1">
      <w:r w:rsidRPr="003F28B1">
        <w:t>понимание необходимости беречь и сохранять свое здоровье как индивидуальную и общественную ценность;</w:t>
      </w:r>
    </w:p>
    <w:p w:rsidR="003F28B1" w:rsidRPr="003F28B1" w:rsidRDefault="003F28B1" w:rsidP="003F28B1">
      <w:r w:rsidRPr="003F28B1">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F28B1" w:rsidRPr="003F28B1" w:rsidRDefault="003F28B1" w:rsidP="003F28B1">
      <w:r w:rsidRPr="003F28B1">
        <w:t>понимание необходимости сохранения природы и окружающей среды для полноценной жизни человека;</w:t>
      </w:r>
    </w:p>
    <w:p w:rsidR="003F28B1" w:rsidRPr="003F28B1" w:rsidRDefault="003F28B1" w:rsidP="003F28B1">
      <w:r w:rsidRPr="003F28B1">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F28B1" w:rsidRPr="003F28B1" w:rsidRDefault="003F28B1" w:rsidP="003F28B1">
      <w:r w:rsidRPr="003F28B1">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F28B1" w:rsidRPr="003F28B1" w:rsidRDefault="003F28B1" w:rsidP="003F28B1">
      <w:r w:rsidRPr="003F28B1">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F28B1" w:rsidRPr="003F28B1" w:rsidRDefault="003F28B1" w:rsidP="003F28B1">
      <w:r w:rsidRPr="003F28B1">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F28B1" w:rsidRPr="003F28B1" w:rsidRDefault="003F28B1" w:rsidP="003F28B1">
      <w:r w:rsidRPr="003F28B1">
        <w:t>освоение умений оказывать первую помощь пострадавшим;</w:t>
      </w:r>
    </w:p>
    <w:p w:rsidR="003F28B1" w:rsidRPr="003F28B1" w:rsidRDefault="003F28B1" w:rsidP="003F28B1">
      <w:r w:rsidRPr="003F28B1">
        <w:t>освоение умений готовность проявлять предосторожность в ситуациях неопределенности;</w:t>
      </w:r>
    </w:p>
    <w:p w:rsidR="003F28B1" w:rsidRPr="003F28B1" w:rsidRDefault="003F28B1" w:rsidP="003F28B1">
      <w:r w:rsidRPr="003F28B1">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F28B1" w:rsidRPr="003F28B1" w:rsidRDefault="003F28B1" w:rsidP="003F28B1">
      <w:r w:rsidRPr="003F28B1">
        <w:t>освоение умений использовать средства индивидуальной и коллективной защиты.</w:t>
      </w:r>
    </w:p>
    <w:p w:rsidR="003F28B1" w:rsidRPr="003F28B1" w:rsidRDefault="003F28B1" w:rsidP="003F28B1">
      <w:r w:rsidRPr="003F28B1">
        <w:lastRenderedPageBreak/>
        <w:t>Освоение и понимание учебного предмета «Основы безопасности жизнедеятельности» направлено на:</w:t>
      </w:r>
    </w:p>
    <w:p w:rsidR="003F28B1" w:rsidRPr="003F28B1" w:rsidRDefault="003F28B1" w:rsidP="003F28B1">
      <w:r w:rsidRPr="003F28B1">
        <w:t>воспитание у обучающихся чувства ответственности за личную безопасность, ценностного отношения к своему здоровью и жизни;</w:t>
      </w:r>
    </w:p>
    <w:p w:rsidR="003F28B1" w:rsidRPr="003F28B1" w:rsidRDefault="003F28B1" w:rsidP="003F28B1">
      <w:r w:rsidRPr="003F28B1">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F28B1" w:rsidRPr="003F28B1" w:rsidRDefault="003F28B1" w:rsidP="003F28B1">
      <w:r w:rsidRPr="003F28B1">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F28B1" w:rsidRPr="003F28B1" w:rsidRDefault="003F28B1" w:rsidP="003F28B1">
      <w:r w:rsidRPr="003F28B1">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F28B1" w:rsidRPr="003F28B1" w:rsidRDefault="003F28B1" w:rsidP="003F28B1">
      <w:r w:rsidRPr="003F28B1">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3F28B1" w:rsidRPr="003F28B1" w:rsidRDefault="003F28B1" w:rsidP="003F28B1"/>
    <w:p w:rsidR="003F28B1" w:rsidRPr="003F28B1" w:rsidRDefault="003F28B1" w:rsidP="003F28B1"/>
    <w:p w:rsidR="003F28B1" w:rsidRPr="003F28B1" w:rsidRDefault="003F28B1" w:rsidP="003F28B1">
      <w:r w:rsidRPr="003F28B1">
        <w:t>Основы безопасности личности, общества и государства</w:t>
      </w:r>
    </w:p>
    <w:p w:rsidR="003F28B1" w:rsidRPr="003F28B1" w:rsidRDefault="003F28B1" w:rsidP="003F28B1">
      <w:r w:rsidRPr="003F28B1">
        <w:t xml:space="preserve">Основы комплексной безопасности </w:t>
      </w:r>
    </w:p>
    <w:p w:rsidR="003F28B1" w:rsidRPr="003F28B1" w:rsidRDefault="003F28B1" w:rsidP="003F28B1">
      <w:r w:rsidRPr="003F28B1">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3F28B1">
        <w:lastRenderedPageBreak/>
        <w:t>подъезд, лифт, карманная кража, мошенничество, самозащита покупателя). Элементарные способы самозащиты. Информационная безопасность подростка.</w:t>
      </w:r>
    </w:p>
    <w:p w:rsidR="003F28B1" w:rsidRPr="003F28B1" w:rsidRDefault="003F28B1" w:rsidP="003F28B1">
      <w:r w:rsidRPr="003F28B1">
        <w:t>Защита населения Российской Федерации от чрезвычайных ситуаций</w:t>
      </w:r>
    </w:p>
    <w:p w:rsidR="003F28B1" w:rsidRPr="003F28B1" w:rsidRDefault="003F28B1" w:rsidP="003F28B1">
      <w:r w:rsidRPr="003F28B1">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F28B1" w:rsidRPr="003F28B1" w:rsidRDefault="003F28B1" w:rsidP="003F28B1">
      <w:r w:rsidRPr="003F28B1">
        <w:t>Основы противодействия терроризму, экстремизму и наркотизму в Российской Федерации</w:t>
      </w:r>
    </w:p>
    <w:p w:rsidR="003F28B1" w:rsidRPr="003F28B1" w:rsidRDefault="003F28B1" w:rsidP="003F28B1">
      <w:r w:rsidRPr="003F28B1">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F28B1" w:rsidRPr="003F28B1" w:rsidRDefault="003F28B1" w:rsidP="003F28B1">
      <w:r w:rsidRPr="003F28B1">
        <w:t>Основы медицинских знаний и здорового образа жизни</w:t>
      </w:r>
    </w:p>
    <w:p w:rsidR="003F28B1" w:rsidRPr="003F28B1" w:rsidRDefault="003F28B1" w:rsidP="003F28B1">
      <w:r w:rsidRPr="003F28B1">
        <w:t>Основы здорового образа жизни</w:t>
      </w:r>
    </w:p>
    <w:p w:rsidR="003F28B1" w:rsidRPr="003F28B1" w:rsidRDefault="003F28B1" w:rsidP="003F28B1">
      <w:r w:rsidRPr="003F28B1">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3F28B1" w:rsidRPr="003F28B1" w:rsidRDefault="003F28B1" w:rsidP="003F28B1">
      <w:r w:rsidRPr="003F28B1">
        <w:t>Основы медицинских знаний и оказание первой помощи</w:t>
      </w:r>
    </w:p>
    <w:p w:rsidR="003F28B1" w:rsidRPr="003F28B1" w:rsidRDefault="003F28B1" w:rsidP="003F28B1">
      <w:r w:rsidRPr="003F28B1">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3F28B1" w:rsidRPr="003F28B1" w:rsidRDefault="003F28B1" w:rsidP="003F28B1"/>
    <w:p w:rsidR="003F28B1" w:rsidRPr="003F28B1" w:rsidRDefault="003F28B1" w:rsidP="003F28B1">
      <w:bookmarkStart w:id="326" w:name="_Toc406059050"/>
      <w:bookmarkStart w:id="327" w:name="_Toc409691718"/>
      <w:r w:rsidRPr="003F28B1">
        <w:lastRenderedPageBreak/>
        <w:br w:type="page"/>
      </w:r>
    </w:p>
    <w:p w:rsidR="003F28B1" w:rsidRPr="003F28B1" w:rsidRDefault="003F28B1" w:rsidP="003F28B1">
      <w:bookmarkStart w:id="328" w:name="_Toc410654043"/>
      <w:bookmarkStart w:id="329" w:name="_Toc414553254"/>
      <w:r w:rsidRPr="003F28B1">
        <w:lastRenderedPageBreak/>
        <w:t>2.3. Программа воспитания и социализации обучающихся</w:t>
      </w:r>
      <w:bookmarkEnd w:id="326"/>
      <w:bookmarkEnd w:id="327"/>
      <w:bookmarkEnd w:id="328"/>
      <w:bookmarkEnd w:id="329"/>
    </w:p>
    <w:p w:rsidR="003F28B1" w:rsidRPr="003F28B1" w:rsidRDefault="003F28B1" w:rsidP="003F28B1">
      <w:r w:rsidRPr="003F28B1">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F28B1" w:rsidRPr="003F28B1" w:rsidRDefault="003F28B1" w:rsidP="003F28B1">
      <w:r w:rsidRPr="003F28B1">
        <w:t xml:space="preserve">Программа направлена на: </w:t>
      </w:r>
    </w:p>
    <w:p w:rsidR="003F28B1" w:rsidRPr="003F28B1" w:rsidRDefault="003F28B1" w:rsidP="003F28B1">
      <w:r w:rsidRPr="003F28B1">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3F28B1" w:rsidRPr="003F28B1" w:rsidRDefault="003F28B1" w:rsidP="003F28B1">
      <w:r w:rsidRPr="003F28B1">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F28B1" w:rsidRPr="003F28B1" w:rsidRDefault="003F28B1" w:rsidP="003F28B1">
      <w:r w:rsidRPr="003F28B1">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3F28B1" w:rsidRPr="003F28B1" w:rsidRDefault="003F28B1" w:rsidP="003F28B1">
      <w:r w:rsidRPr="003F28B1">
        <w:t>формирование экологической культуры,</w:t>
      </w:r>
    </w:p>
    <w:p w:rsidR="003F28B1" w:rsidRPr="003F28B1" w:rsidRDefault="003F28B1" w:rsidP="003F28B1">
      <w:r w:rsidRPr="003F28B1">
        <w:t xml:space="preserve">формирование антикоррупционного сознания. </w:t>
      </w:r>
    </w:p>
    <w:p w:rsidR="003F28B1" w:rsidRPr="003F28B1" w:rsidRDefault="003F28B1" w:rsidP="003F28B1">
      <w:r w:rsidRPr="003F28B1">
        <w:t>Программа обеспечивает:</w:t>
      </w:r>
    </w:p>
    <w:p w:rsidR="003F28B1" w:rsidRPr="003F28B1" w:rsidRDefault="003F28B1" w:rsidP="003F28B1">
      <w:r w:rsidRPr="003F28B1">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3F28B1" w:rsidRPr="003F28B1" w:rsidRDefault="003F28B1" w:rsidP="003F28B1">
      <w:r w:rsidRPr="003F28B1">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F28B1" w:rsidRPr="003F28B1" w:rsidRDefault="003F28B1" w:rsidP="003F28B1">
      <w:r w:rsidRPr="003F28B1">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F28B1" w:rsidRPr="003F28B1" w:rsidRDefault="003F28B1" w:rsidP="003F28B1">
      <w:r w:rsidRPr="003F28B1">
        <w:t xml:space="preserve">социальную самоидентификацию обучающихся посредством личностно значимой и общественно приемлемой деятельности; </w:t>
      </w:r>
    </w:p>
    <w:p w:rsidR="003F28B1" w:rsidRPr="003F28B1" w:rsidRDefault="003F28B1" w:rsidP="003F28B1">
      <w:r w:rsidRPr="003F28B1">
        <w:lastRenderedPageBreak/>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F28B1" w:rsidRPr="003F28B1" w:rsidRDefault="003F28B1" w:rsidP="003F28B1">
      <w:r w:rsidRPr="003F28B1">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F28B1" w:rsidRPr="003F28B1" w:rsidRDefault="003F28B1" w:rsidP="003F28B1">
      <w:r w:rsidRPr="003F28B1">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F28B1" w:rsidRPr="003F28B1" w:rsidRDefault="003F28B1" w:rsidP="003F28B1">
      <w:r w:rsidRPr="003F28B1">
        <w:t xml:space="preserve">участие обучающихся в деятельности производственных, творческих объединений, благотворительных организаций; </w:t>
      </w:r>
    </w:p>
    <w:p w:rsidR="003F28B1" w:rsidRPr="003F28B1" w:rsidRDefault="003F28B1" w:rsidP="003F28B1">
      <w:r w:rsidRPr="003F28B1">
        <w:t xml:space="preserve">в экологическом просвещении сверстников, родителей, населения; </w:t>
      </w:r>
    </w:p>
    <w:p w:rsidR="003F28B1" w:rsidRPr="003F28B1" w:rsidRDefault="003F28B1" w:rsidP="003F28B1">
      <w:r w:rsidRPr="003F28B1">
        <w:t xml:space="preserve">в благоустройстве школы, класса, сельского поселения, города; </w:t>
      </w:r>
    </w:p>
    <w:p w:rsidR="003F28B1" w:rsidRPr="003F28B1" w:rsidRDefault="003F28B1" w:rsidP="003F28B1">
      <w:r w:rsidRPr="003F28B1">
        <w:t xml:space="preserve">формирование способности противостоять негативным воздействиям социальной среды, факторам микросоциальной среды; </w:t>
      </w:r>
    </w:p>
    <w:p w:rsidR="003F28B1" w:rsidRPr="003F28B1" w:rsidRDefault="003F28B1" w:rsidP="003F28B1">
      <w:r w:rsidRPr="003F28B1">
        <w:t xml:space="preserve">развитие педагогической компетентности родителей (законных представителей) в целях содействия социализации обучающихся в семье; </w:t>
      </w:r>
    </w:p>
    <w:p w:rsidR="003F28B1" w:rsidRPr="003F28B1" w:rsidRDefault="003F28B1" w:rsidP="003F28B1">
      <w:r w:rsidRPr="003F28B1">
        <w:t xml:space="preserve">учет индивидуальных и возрастных особенностей обучающихся, культурных и социальных потребностей их семей; </w:t>
      </w:r>
    </w:p>
    <w:p w:rsidR="003F28B1" w:rsidRPr="003F28B1" w:rsidRDefault="003F28B1" w:rsidP="003F28B1">
      <w:r w:rsidRPr="003F28B1">
        <w:t xml:space="preserve">формирование у обучающихся мотивации к труду, потребности к приобретению профессии; </w:t>
      </w:r>
    </w:p>
    <w:p w:rsidR="003F28B1" w:rsidRPr="003F28B1" w:rsidRDefault="003F28B1" w:rsidP="003F28B1">
      <w:r w:rsidRPr="003F28B1">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F28B1" w:rsidRPr="003F28B1" w:rsidRDefault="003F28B1" w:rsidP="003F28B1">
      <w:r w:rsidRPr="003F28B1">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F28B1" w:rsidRPr="003F28B1" w:rsidRDefault="003F28B1" w:rsidP="003F28B1">
      <w:r w:rsidRPr="003F28B1">
        <w:t xml:space="preserve">приобретение практического опыта, соответствующего интересам и способностям обучающихся; </w:t>
      </w:r>
    </w:p>
    <w:p w:rsidR="003F28B1" w:rsidRPr="003F28B1" w:rsidRDefault="003F28B1" w:rsidP="003F28B1">
      <w:r w:rsidRPr="003F28B1">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F28B1" w:rsidRPr="003F28B1" w:rsidRDefault="003F28B1" w:rsidP="003F28B1">
      <w:r w:rsidRPr="003F28B1">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F28B1" w:rsidRPr="003F28B1" w:rsidRDefault="003F28B1" w:rsidP="003F28B1">
      <w:r w:rsidRPr="003F28B1">
        <w:lastRenderedPageBreak/>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F28B1" w:rsidRPr="003F28B1" w:rsidRDefault="003F28B1" w:rsidP="003F28B1">
      <w:r w:rsidRPr="003F28B1">
        <w:t xml:space="preserve">осознание обучающимися ценности экологически целесообразного, здорового и безопасного образа жизни; </w:t>
      </w:r>
    </w:p>
    <w:p w:rsidR="003F28B1" w:rsidRPr="003F28B1" w:rsidRDefault="003F28B1" w:rsidP="003F28B1">
      <w:r w:rsidRPr="003F28B1">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F28B1" w:rsidRPr="003F28B1" w:rsidRDefault="003F28B1" w:rsidP="003F28B1">
      <w:r w:rsidRPr="003F28B1">
        <w:t xml:space="preserve">осознанное отношение обучающихся к выбору индивидуального рациона здорового питания; </w:t>
      </w:r>
    </w:p>
    <w:p w:rsidR="003F28B1" w:rsidRPr="003F28B1" w:rsidRDefault="003F28B1" w:rsidP="003F28B1">
      <w:r w:rsidRPr="003F28B1">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F28B1" w:rsidRPr="003F28B1" w:rsidRDefault="003F28B1" w:rsidP="003F28B1">
      <w:r w:rsidRPr="003F28B1">
        <w:t xml:space="preserve">овладение современными оздоровительными технологиями, в том числе на основе навыков личной гигиены; </w:t>
      </w:r>
    </w:p>
    <w:p w:rsidR="003F28B1" w:rsidRPr="003F28B1" w:rsidRDefault="003F28B1" w:rsidP="003F28B1">
      <w:r w:rsidRPr="003F28B1">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F28B1" w:rsidRPr="003F28B1" w:rsidRDefault="003F28B1" w:rsidP="003F28B1">
      <w:r w:rsidRPr="003F28B1">
        <w:t xml:space="preserve">убежденности в выборе здорового образа жизни и вреде употребления алкоголя и табакокурения; </w:t>
      </w:r>
    </w:p>
    <w:p w:rsidR="003F28B1" w:rsidRPr="003F28B1" w:rsidRDefault="003F28B1" w:rsidP="003F28B1">
      <w:r w:rsidRPr="003F28B1">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F28B1" w:rsidRPr="003F28B1" w:rsidRDefault="003F28B1" w:rsidP="003F28B1">
      <w:r w:rsidRPr="003F28B1">
        <w:t xml:space="preserve">В программе отражаются: </w:t>
      </w:r>
    </w:p>
    <w:p w:rsidR="003F28B1" w:rsidRPr="003F28B1" w:rsidRDefault="003F28B1" w:rsidP="003F28B1">
      <w:r w:rsidRPr="003F28B1">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3F28B1" w:rsidRPr="003F28B1" w:rsidRDefault="003F28B1" w:rsidP="003F28B1">
      <w:r w:rsidRPr="003F28B1">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3F28B1" w:rsidRPr="003F28B1" w:rsidRDefault="003F28B1" w:rsidP="003F28B1">
      <w:r w:rsidRPr="003F28B1">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3F28B1" w:rsidRPr="003F28B1" w:rsidRDefault="003F28B1" w:rsidP="003F28B1">
      <w:r w:rsidRPr="003F28B1">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3F28B1" w:rsidRPr="003F28B1" w:rsidRDefault="003F28B1" w:rsidP="003F28B1">
      <w:r w:rsidRPr="003F28B1">
        <w:lastRenderedPageBreak/>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3F28B1" w:rsidRPr="003F28B1" w:rsidRDefault="003F28B1" w:rsidP="003F28B1">
      <w:r w:rsidRPr="003F28B1">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3F28B1" w:rsidRPr="003F28B1" w:rsidRDefault="003F28B1" w:rsidP="003F28B1">
      <w:r w:rsidRPr="003F28B1">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3F28B1" w:rsidRPr="003F28B1" w:rsidRDefault="003F28B1" w:rsidP="003F28B1">
      <w:r w:rsidRPr="003F28B1">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3F28B1" w:rsidRPr="003F28B1" w:rsidRDefault="003F28B1" w:rsidP="003F28B1">
      <w:r w:rsidRPr="003F28B1">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3F28B1" w:rsidRPr="003F28B1" w:rsidRDefault="003F28B1" w:rsidP="003F28B1">
      <w:r w:rsidRPr="003F28B1">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3F28B1" w:rsidRPr="003F28B1" w:rsidRDefault="003F28B1" w:rsidP="003F28B1">
      <w:r w:rsidRPr="003F28B1">
        <w:t xml:space="preserve">11) методику и инструментарий мониторинга духовно-нравственного развития, воспитания и социализации обучающихся; </w:t>
      </w:r>
    </w:p>
    <w:p w:rsidR="003F28B1" w:rsidRPr="003F28B1" w:rsidRDefault="003F28B1" w:rsidP="003F28B1">
      <w:r w:rsidRPr="003F28B1">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3F28B1" w:rsidRPr="003F28B1" w:rsidRDefault="003F28B1" w:rsidP="003F28B1"/>
    <w:p w:rsidR="003F28B1" w:rsidRPr="003F28B1" w:rsidRDefault="003F28B1" w:rsidP="003F28B1">
      <w:bookmarkStart w:id="330" w:name="_Toc410654044"/>
      <w:bookmarkStart w:id="331" w:name="_Toc284662818"/>
      <w:bookmarkStart w:id="332" w:name="_Toc284663445"/>
      <w:bookmarkStart w:id="333" w:name="_Toc414553255"/>
      <w:bookmarkStart w:id="334" w:name="_Toc409691719"/>
      <w:r w:rsidRPr="003F28B1">
        <w:t>2.3.1. Цель и задачи духовно-нравственного развития, воспитания и</w:t>
      </w:r>
      <w:bookmarkEnd w:id="330"/>
      <w:bookmarkEnd w:id="331"/>
      <w:bookmarkEnd w:id="332"/>
      <w:bookmarkEnd w:id="333"/>
    </w:p>
    <w:p w:rsidR="003F28B1" w:rsidRPr="003F28B1" w:rsidRDefault="003F28B1" w:rsidP="003F28B1">
      <w:bookmarkStart w:id="335" w:name="_Toc410654045"/>
      <w:bookmarkStart w:id="336" w:name="_Toc414553256"/>
      <w:r w:rsidRPr="003F28B1">
        <w:t>социализации обучающихся</w:t>
      </w:r>
      <w:bookmarkEnd w:id="334"/>
      <w:bookmarkEnd w:id="335"/>
      <w:bookmarkEnd w:id="336"/>
    </w:p>
    <w:p w:rsidR="003F28B1" w:rsidRPr="003F28B1" w:rsidRDefault="003F28B1" w:rsidP="003F28B1">
      <w:r w:rsidRPr="003F28B1">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3F28B1" w:rsidRPr="003F28B1" w:rsidRDefault="003F28B1" w:rsidP="003F28B1">
      <w:r w:rsidRPr="003F28B1">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3F28B1" w:rsidRPr="003F28B1" w:rsidRDefault="003F28B1" w:rsidP="003F28B1">
      <w:r w:rsidRPr="003F28B1">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3F28B1" w:rsidRPr="003F28B1" w:rsidRDefault="003F28B1" w:rsidP="003F28B1">
      <w:r w:rsidRPr="003F28B1">
        <w:lastRenderedPageBreak/>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3F28B1" w:rsidRPr="003F28B1" w:rsidRDefault="003F28B1" w:rsidP="003F28B1">
      <w:r w:rsidRPr="003F28B1">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F28B1" w:rsidRPr="003F28B1" w:rsidRDefault="003F28B1" w:rsidP="003F28B1">
      <w:r w:rsidRPr="003F28B1">
        <w:t xml:space="preserve">Задачи духовно-нравственного развития, воспитания и социализации обучающихся: </w:t>
      </w:r>
    </w:p>
    <w:p w:rsidR="003F28B1" w:rsidRPr="003F28B1" w:rsidRDefault="003F28B1" w:rsidP="003F28B1">
      <w:r w:rsidRPr="003F28B1">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3F28B1" w:rsidRPr="003F28B1" w:rsidRDefault="003F28B1" w:rsidP="003F28B1">
      <w:r w:rsidRPr="003F28B1">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F28B1" w:rsidRPr="003F28B1" w:rsidRDefault="003F28B1" w:rsidP="003F28B1">
      <w:r w:rsidRPr="003F28B1">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3F28B1" w:rsidRPr="003F28B1" w:rsidRDefault="003F28B1" w:rsidP="003F28B1">
      <w:r w:rsidRPr="003F28B1">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3F28B1" w:rsidRPr="003F28B1" w:rsidRDefault="003F28B1" w:rsidP="003F28B1">
      <w:r w:rsidRPr="003F28B1">
        <w:t>Базовые национальные ценности российского общества определяются положениями Конституции Российской Федерации:</w:t>
      </w:r>
    </w:p>
    <w:p w:rsidR="003F28B1" w:rsidRPr="003F28B1" w:rsidRDefault="003F28B1" w:rsidP="003F28B1">
      <w:r w:rsidRPr="003F28B1">
        <w:t>«Российская Федерация – Россия есть демократическое федеративное правовое государство с республиканской формой правления» (Гл. I, ст.1);</w:t>
      </w:r>
    </w:p>
    <w:p w:rsidR="003F28B1" w:rsidRPr="003F28B1" w:rsidRDefault="003F28B1" w:rsidP="003F28B1">
      <w:r w:rsidRPr="003F28B1">
        <w:t>«Человек, его права и свободы являются высшей ценностью» (Гл. I, ст.2);</w:t>
      </w:r>
    </w:p>
    <w:p w:rsidR="003F28B1" w:rsidRPr="003F28B1" w:rsidRDefault="003F28B1" w:rsidP="003F28B1">
      <w:r w:rsidRPr="003F28B1">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3F28B1" w:rsidRPr="003F28B1" w:rsidRDefault="003F28B1" w:rsidP="003F28B1">
      <w:r w:rsidRPr="003F28B1">
        <w:t>«В Российской Федерации признаются и защищаются равным образом частная, государственная, муниципальная и иные формы собственности» (Гл. I, ст.8);</w:t>
      </w:r>
    </w:p>
    <w:p w:rsidR="003F28B1" w:rsidRPr="003F28B1" w:rsidRDefault="003F28B1" w:rsidP="003F28B1">
      <w:r w:rsidRPr="003F28B1">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w:t>
      </w:r>
      <w:r w:rsidRPr="003F28B1">
        <w:lastRenderedPageBreak/>
        <w:t>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3F28B1" w:rsidRPr="003F28B1" w:rsidRDefault="003F28B1" w:rsidP="003F28B1">
      <w:r w:rsidRPr="003F28B1">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3F28B1" w:rsidRPr="003F28B1" w:rsidRDefault="003F28B1" w:rsidP="003F28B1">
      <w:r w:rsidRPr="003F28B1">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F28B1" w:rsidRPr="003F28B1" w:rsidRDefault="003F28B1" w:rsidP="003F28B1">
      <w:r w:rsidRPr="003F28B1">
        <w:t>...демократический характер управления образованием, обеспечение прав педагогических работников, обучающихся, родителей </w:t>
      </w:r>
      <w:hyperlink r:id="rId67" w:history="1">
        <w:r w:rsidRPr="003F28B1">
          <w:t>(законных представителей)</w:t>
        </w:r>
      </w:hyperlink>
      <w:r w:rsidRPr="003F28B1">
        <w:t> несовершеннолетних обучающихся на участие в управлении образовательными организациями;</w:t>
      </w:r>
    </w:p>
    <w:p w:rsidR="003F28B1" w:rsidRPr="003F28B1" w:rsidRDefault="003F28B1" w:rsidP="003F28B1">
      <w:r w:rsidRPr="003F28B1">
        <w:t>…недопустимость ограничения или устранения конкуренции в сфере образования;</w:t>
      </w:r>
    </w:p>
    <w:p w:rsidR="003F28B1" w:rsidRPr="003F28B1" w:rsidRDefault="003F28B1" w:rsidP="003F28B1">
      <w:r w:rsidRPr="003F28B1">
        <w:t>…сочетание государственного и договорного регулирования отношений в сфере образования» (Ст. 3).</w:t>
      </w:r>
    </w:p>
    <w:p w:rsidR="003F28B1" w:rsidRPr="003F28B1" w:rsidRDefault="003F28B1" w:rsidP="003F28B1">
      <w:r w:rsidRPr="003F28B1">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3F28B1" w:rsidRPr="003F28B1" w:rsidRDefault="003F28B1" w:rsidP="003F28B1">
      <w:bookmarkStart w:id="337" w:name="_Toc414553257"/>
      <w:r w:rsidRPr="003F28B1">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bookmarkEnd w:id="337"/>
    </w:p>
    <w:p w:rsidR="003F28B1" w:rsidRPr="003F28B1" w:rsidRDefault="003F28B1" w:rsidP="003F28B1"/>
    <w:p w:rsidR="003F28B1" w:rsidRPr="003F28B1" w:rsidRDefault="003F28B1" w:rsidP="003F28B1">
      <w:bookmarkStart w:id="338" w:name="_Toc409691720"/>
      <w:bookmarkStart w:id="339" w:name="_Toc410654046"/>
      <w:bookmarkStart w:id="340" w:name="_Toc414553258"/>
      <w:r w:rsidRPr="003F28B1">
        <w:t>2.3.2. Направления деятельности по духовно-нравственному развитию, воспитанию и социализации</w:t>
      </w:r>
      <w:bookmarkEnd w:id="338"/>
      <w:bookmarkEnd w:id="339"/>
      <w:r w:rsidRPr="003F28B1">
        <w:t>, профессиональной ориентации обучающихся, здоровьесберегающей деятельности и формированию экологической культуры обучающихся</w:t>
      </w:r>
      <w:bookmarkEnd w:id="340"/>
    </w:p>
    <w:p w:rsidR="003F28B1" w:rsidRPr="003F28B1" w:rsidRDefault="003F28B1" w:rsidP="003F28B1">
      <w:r w:rsidRPr="003F28B1">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F28B1" w:rsidRPr="003F28B1" w:rsidRDefault="003F28B1" w:rsidP="003F28B1">
      <w:r w:rsidRPr="003F28B1">
        <w:t xml:space="preserve">обеспечивающего создание социальной среды развития обучающихся; </w:t>
      </w:r>
    </w:p>
    <w:p w:rsidR="003F28B1" w:rsidRPr="003F28B1" w:rsidRDefault="003F28B1" w:rsidP="003F28B1">
      <w:r w:rsidRPr="003F28B1">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3F28B1" w:rsidRPr="003F28B1" w:rsidRDefault="003F28B1" w:rsidP="003F28B1">
      <w:r w:rsidRPr="003F28B1">
        <w:t xml:space="preserve">основанного на системе базовых национальных ценностей российского общества; </w:t>
      </w:r>
    </w:p>
    <w:p w:rsidR="003F28B1" w:rsidRPr="003F28B1" w:rsidRDefault="003F28B1" w:rsidP="003F28B1">
      <w:r w:rsidRPr="003F28B1">
        <w:lastRenderedPageBreak/>
        <w:t xml:space="preserve">учитывающего историко-культурную и этническую специфику региона, потребности обучающихся и их родителей (законных представителей). </w:t>
      </w:r>
    </w:p>
    <w:p w:rsidR="003F28B1" w:rsidRPr="003F28B1" w:rsidRDefault="003F28B1" w:rsidP="003F28B1">
      <w:r w:rsidRPr="003F28B1">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3F28B1" w:rsidRPr="003F28B1" w:rsidRDefault="003F28B1" w:rsidP="003F28B1">
      <w:r w:rsidRPr="003F28B1">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3F28B1" w:rsidRPr="003F28B1" w:rsidRDefault="003F28B1" w:rsidP="003F28B1">
      <w:r w:rsidRPr="003F28B1">
        <w:t xml:space="preserve">гимназический (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3F28B1" w:rsidRPr="003F28B1" w:rsidRDefault="003F28B1" w:rsidP="003F28B1">
      <w:r w:rsidRPr="003F28B1">
        <w:t xml:space="preserve">лицейский (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3F28B1" w:rsidRPr="003F28B1" w:rsidRDefault="003F28B1" w:rsidP="003F28B1">
      <w:r w:rsidRPr="003F28B1">
        <w:t xml:space="preserve">клубный (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3F28B1" w:rsidRPr="003F28B1" w:rsidRDefault="003F28B1" w:rsidP="003F28B1">
      <w:r w:rsidRPr="003F28B1">
        <w:t xml:space="preserve">военный (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3F28B1" w:rsidRPr="003F28B1" w:rsidRDefault="003F28B1" w:rsidP="003F28B1">
      <w:r w:rsidRPr="003F28B1">
        <w:t xml:space="preserve">производственный (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w:t>
      </w:r>
      <w:r w:rsidRPr="003F28B1">
        <w:lastRenderedPageBreak/>
        <w:t>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3F28B1" w:rsidRPr="003F28B1" w:rsidRDefault="003F28B1" w:rsidP="003F28B1">
      <w:r w:rsidRPr="003F28B1">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3F28B1" w:rsidRPr="003F28B1" w:rsidRDefault="003F28B1" w:rsidP="003F28B1">
      <w:r w:rsidRPr="003F28B1">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3F28B1" w:rsidRPr="003F28B1" w:rsidRDefault="003F28B1" w:rsidP="003F28B1">
      <w:r w:rsidRPr="003F28B1">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F28B1" w:rsidRPr="003F28B1" w:rsidRDefault="003F28B1" w:rsidP="003F28B1">
      <w:r w:rsidRPr="003F28B1">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F28B1" w:rsidRPr="003F28B1" w:rsidRDefault="003F28B1" w:rsidP="003F28B1">
      <w:r w:rsidRPr="003F28B1">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3F28B1" w:rsidRPr="003F28B1" w:rsidRDefault="003F28B1" w:rsidP="003F28B1">
      <w:r w:rsidRPr="003F28B1">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w:t>
      </w:r>
      <w:r w:rsidRPr="003F28B1">
        <w:lastRenderedPageBreak/>
        <w:t xml:space="preserve">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F28B1" w:rsidRPr="003F28B1" w:rsidRDefault="003F28B1" w:rsidP="003F28B1">
      <w:r w:rsidRPr="003F28B1">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F28B1" w:rsidRPr="003F28B1" w:rsidRDefault="003F28B1" w:rsidP="003F28B1">
      <w:r w:rsidRPr="003F28B1">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3F28B1" w:rsidRPr="003F28B1" w:rsidRDefault="003F28B1" w:rsidP="003F28B1">
      <w:r w:rsidRPr="003F28B1">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F28B1" w:rsidRPr="003F28B1" w:rsidRDefault="003F28B1" w:rsidP="003F28B1">
      <w:r w:rsidRPr="003F28B1">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F28B1" w:rsidRPr="003F28B1" w:rsidRDefault="003F28B1" w:rsidP="003F28B1"/>
    <w:p w:rsidR="003F28B1" w:rsidRPr="003F28B1" w:rsidRDefault="003F28B1" w:rsidP="003F28B1">
      <w:bookmarkStart w:id="341" w:name="_Toc410654047"/>
      <w:bookmarkStart w:id="342" w:name="_Toc409691721"/>
      <w:bookmarkStart w:id="343" w:name="_Toc414553259"/>
      <w:r w:rsidRPr="003F28B1">
        <w:t>2.3.3. Содержание, виды деятельности и формы занятий с обучающимися</w:t>
      </w:r>
      <w:bookmarkStart w:id="344" w:name="_Toc410654048"/>
      <w:bookmarkEnd w:id="341"/>
      <w:r w:rsidRPr="003F28B1">
        <w:t>(по направлениям духовно-нравственного развития, воспитания и</w:t>
      </w:r>
      <w:bookmarkStart w:id="345" w:name="_Toc410654049"/>
      <w:bookmarkEnd w:id="344"/>
      <w:r w:rsidRPr="003F28B1">
        <w:t xml:space="preserve"> социализации обучающихся)</w:t>
      </w:r>
      <w:bookmarkEnd w:id="342"/>
      <w:bookmarkEnd w:id="343"/>
      <w:bookmarkEnd w:id="345"/>
    </w:p>
    <w:p w:rsidR="003F28B1" w:rsidRPr="003F28B1" w:rsidRDefault="003F28B1" w:rsidP="003F28B1">
      <w:r w:rsidRPr="003F28B1">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3F28B1" w:rsidRPr="003F28B1" w:rsidRDefault="003F28B1" w:rsidP="003F28B1">
      <w:r w:rsidRPr="003F28B1">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3F28B1" w:rsidRPr="003F28B1" w:rsidRDefault="003F28B1" w:rsidP="003F28B1">
      <w:r w:rsidRPr="003F28B1">
        <w:t>-  информационное и коммуникативное обеспечение рефлексии обучающихся межличностных отношений с окружающими;</w:t>
      </w:r>
    </w:p>
    <w:p w:rsidR="003F28B1" w:rsidRPr="003F28B1" w:rsidRDefault="003F28B1" w:rsidP="003F28B1">
      <w:r w:rsidRPr="003F28B1">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3F28B1" w:rsidRPr="003F28B1" w:rsidRDefault="003F28B1" w:rsidP="003F28B1">
      <w:r w:rsidRPr="003F28B1">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3F28B1" w:rsidRPr="003F28B1" w:rsidRDefault="003F28B1" w:rsidP="003F28B1">
      <w:r w:rsidRPr="003F28B1">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3F28B1" w:rsidRPr="003F28B1" w:rsidRDefault="003F28B1" w:rsidP="003F28B1">
      <w:r w:rsidRPr="003F28B1">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3F28B1" w:rsidRPr="003F28B1" w:rsidRDefault="003F28B1" w:rsidP="003F28B1">
      <w:r w:rsidRPr="003F28B1">
        <w:t xml:space="preserve">Включение обучающихся в сферу общественной самоорганизации предусматривает следующие этапы: </w:t>
      </w:r>
    </w:p>
    <w:p w:rsidR="003F28B1" w:rsidRPr="003F28B1" w:rsidRDefault="003F28B1" w:rsidP="003F28B1">
      <w:r w:rsidRPr="003F28B1">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3F28B1" w:rsidRPr="003F28B1" w:rsidRDefault="003F28B1" w:rsidP="003F28B1">
      <w:r w:rsidRPr="003F28B1">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3F28B1" w:rsidRPr="003F28B1" w:rsidRDefault="003F28B1" w:rsidP="003F28B1">
      <w:r w:rsidRPr="003F28B1">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3F28B1" w:rsidRPr="003F28B1" w:rsidRDefault="003F28B1" w:rsidP="003F28B1">
      <w:r w:rsidRPr="003F28B1">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3F28B1" w:rsidRPr="003F28B1" w:rsidRDefault="003F28B1" w:rsidP="003F28B1">
      <w:r w:rsidRPr="003F28B1">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3F28B1" w:rsidRPr="003F28B1" w:rsidRDefault="003F28B1" w:rsidP="003F28B1">
      <w:r w:rsidRPr="003F28B1">
        <w:t xml:space="preserve">демонстрация вариативности социальных ситуаций, ситуаций выбора и необходимости планирования собственной деятельности; </w:t>
      </w:r>
    </w:p>
    <w:p w:rsidR="003F28B1" w:rsidRPr="003F28B1" w:rsidRDefault="003F28B1" w:rsidP="003F28B1">
      <w:r w:rsidRPr="003F28B1">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3F28B1" w:rsidRPr="003F28B1" w:rsidRDefault="003F28B1" w:rsidP="003F28B1">
      <w:r w:rsidRPr="003F28B1">
        <w:t xml:space="preserve">содействие школьникам в проектировании и планировании собственного участия в социальной деятельности. </w:t>
      </w:r>
    </w:p>
    <w:p w:rsidR="003F28B1" w:rsidRPr="003F28B1" w:rsidRDefault="003F28B1" w:rsidP="003F28B1">
      <w:r w:rsidRPr="003F28B1">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3F28B1" w:rsidRPr="003F28B1" w:rsidRDefault="003F28B1" w:rsidP="003F28B1">
      <w:r w:rsidRPr="003F28B1">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3F28B1" w:rsidRPr="003F28B1" w:rsidRDefault="003F28B1" w:rsidP="003F28B1">
      <w:r w:rsidRPr="003F28B1">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3F28B1" w:rsidRPr="003F28B1" w:rsidRDefault="003F28B1" w:rsidP="003F28B1">
      <w:r w:rsidRPr="003F28B1">
        <w:lastRenderedPageBreak/>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3F28B1" w:rsidRPr="003F28B1" w:rsidRDefault="003F28B1" w:rsidP="003F28B1">
      <w:r w:rsidRPr="003F28B1">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3F28B1" w:rsidRPr="003F28B1" w:rsidRDefault="003F28B1" w:rsidP="003F28B1">
      <w:r w:rsidRPr="003F28B1">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3F28B1" w:rsidRPr="003F28B1" w:rsidRDefault="003F28B1" w:rsidP="003F28B1"/>
    <w:p w:rsidR="003F28B1" w:rsidRPr="003F28B1" w:rsidRDefault="003F28B1" w:rsidP="003F28B1">
      <w:bookmarkStart w:id="346" w:name="_Toc410654050"/>
      <w:bookmarkStart w:id="347" w:name="_Toc414553260"/>
      <w:bookmarkStart w:id="348" w:name="_Toc409691722"/>
      <w:r w:rsidRPr="003F28B1">
        <w:t>2.3.4. Формы индивидуальной и групповой организации</w:t>
      </w:r>
      <w:bookmarkEnd w:id="346"/>
      <w:bookmarkEnd w:id="347"/>
    </w:p>
    <w:p w:rsidR="003F28B1" w:rsidRPr="003F28B1" w:rsidRDefault="003F28B1" w:rsidP="003F28B1">
      <w:bookmarkStart w:id="349" w:name="_Toc410654051"/>
      <w:bookmarkStart w:id="350" w:name="_Toc410703053"/>
      <w:bookmarkStart w:id="351" w:name="_Toc414553261"/>
      <w:r w:rsidRPr="003F28B1">
        <w:t>профессиональной ориентации обучающихся</w:t>
      </w:r>
      <w:bookmarkEnd w:id="348"/>
      <w:bookmarkEnd w:id="349"/>
      <w:bookmarkEnd w:id="350"/>
      <w:bookmarkEnd w:id="351"/>
    </w:p>
    <w:p w:rsidR="003F28B1" w:rsidRPr="003F28B1" w:rsidRDefault="003F28B1" w:rsidP="003F28B1">
      <w:r w:rsidRPr="003F28B1">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3F28B1" w:rsidRPr="003F28B1" w:rsidRDefault="003F28B1" w:rsidP="003F28B1">
      <w:r w:rsidRPr="003F28B1">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3F28B1" w:rsidRPr="003F28B1" w:rsidRDefault="003F28B1" w:rsidP="003F28B1">
      <w:r w:rsidRPr="003F28B1">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3F28B1" w:rsidRPr="003F28B1" w:rsidRDefault="003F28B1" w:rsidP="003F28B1">
      <w:r w:rsidRPr="003F28B1">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F28B1" w:rsidRPr="003F28B1" w:rsidRDefault="003F28B1" w:rsidP="003F28B1">
      <w:r w:rsidRPr="003F28B1">
        <w:lastRenderedPageBreak/>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F28B1" w:rsidRPr="003F28B1" w:rsidRDefault="003F28B1" w:rsidP="003F28B1">
      <w:r w:rsidRPr="003F28B1">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F28B1" w:rsidRPr="003F28B1" w:rsidRDefault="003F28B1" w:rsidP="003F28B1">
      <w:r w:rsidRPr="003F28B1">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F28B1" w:rsidRPr="003F28B1" w:rsidRDefault="003F28B1" w:rsidP="003F28B1"/>
    <w:p w:rsidR="003F28B1" w:rsidRPr="003F28B1" w:rsidRDefault="003F28B1" w:rsidP="003F28B1">
      <w:bookmarkStart w:id="352" w:name="_Toc414553262"/>
      <w:bookmarkStart w:id="353" w:name="_Toc410654052"/>
      <w:bookmarkStart w:id="354" w:name="_Toc409691723"/>
      <w:r w:rsidRPr="003F28B1">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52"/>
    </w:p>
    <w:bookmarkEnd w:id="353"/>
    <w:bookmarkEnd w:id="354"/>
    <w:p w:rsidR="003F28B1" w:rsidRPr="003F28B1" w:rsidRDefault="003F28B1" w:rsidP="003F28B1"/>
    <w:p w:rsidR="003F28B1" w:rsidRPr="003F28B1" w:rsidRDefault="003F28B1" w:rsidP="003F28B1">
      <w:r w:rsidRPr="003F28B1">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3F28B1" w:rsidRPr="003F28B1" w:rsidRDefault="003F28B1" w:rsidP="003F28B1">
      <w:r w:rsidRPr="003F28B1">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3F28B1" w:rsidRPr="003F28B1" w:rsidRDefault="003F28B1" w:rsidP="003F28B1">
      <w:r w:rsidRPr="003F28B1">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3F28B1" w:rsidRPr="003F28B1" w:rsidRDefault="003F28B1" w:rsidP="003F28B1">
      <w:r w:rsidRPr="003F28B1">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3F28B1" w:rsidRPr="003F28B1" w:rsidRDefault="003F28B1" w:rsidP="003F28B1">
      <w:r w:rsidRPr="003F28B1">
        <w:t xml:space="preserve">осуществление социальной деятельности в процессе реализации договоров школы с социальными партнерами; </w:t>
      </w:r>
    </w:p>
    <w:p w:rsidR="003F28B1" w:rsidRPr="003F28B1" w:rsidRDefault="003F28B1" w:rsidP="003F28B1">
      <w:r w:rsidRPr="003F28B1">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3F28B1" w:rsidRPr="003F28B1" w:rsidRDefault="003F28B1" w:rsidP="003F28B1">
      <w:r w:rsidRPr="003F28B1">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3F28B1" w:rsidRPr="003F28B1" w:rsidRDefault="003F28B1" w:rsidP="003F28B1">
      <w:r w:rsidRPr="003F28B1">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3F28B1" w:rsidRPr="003F28B1" w:rsidRDefault="003F28B1" w:rsidP="003F28B1">
      <w:r w:rsidRPr="003F28B1">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3F28B1" w:rsidRPr="003F28B1" w:rsidRDefault="003F28B1" w:rsidP="003F28B1"/>
    <w:p w:rsidR="003F28B1" w:rsidRPr="003F28B1" w:rsidRDefault="003F28B1" w:rsidP="003F28B1">
      <w:bookmarkStart w:id="355" w:name="_Toc410654056"/>
      <w:bookmarkStart w:id="356" w:name="_Toc414553263"/>
      <w:bookmarkStart w:id="357" w:name="_Toc409691724"/>
      <w:r w:rsidRPr="003F28B1">
        <w:t>2.3.6. Основные формы организации педагогической поддержки</w:t>
      </w:r>
      <w:bookmarkEnd w:id="355"/>
      <w:bookmarkEnd w:id="356"/>
    </w:p>
    <w:p w:rsidR="003F28B1" w:rsidRPr="003F28B1" w:rsidRDefault="003F28B1" w:rsidP="003F28B1">
      <w:bookmarkStart w:id="358" w:name="_Toc410654057"/>
      <w:bookmarkStart w:id="359" w:name="_Toc414553264"/>
      <w:r w:rsidRPr="003F28B1">
        <w:t>социализации обучающихся</w:t>
      </w:r>
      <w:bookmarkEnd w:id="357"/>
      <w:bookmarkEnd w:id="358"/>
      <w:r w:rsidRPr="003F28B1">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9"/>
    </w:p>
    <w:p w:rsidR="003F28B1" w:rsidRPr="003F28B1" w:rsidRDefault="003F28B1" w:rsidP="003F28B1">
      <w:r w:rsidRPr="003F28B1">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3F28B1" w:rsidRPr="003F28B1" w:rsidRDefault="003F28B1" w:rsidP="003F28B1">
      <w:r w:rsidRPr="003F28B1">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3F28B1" w:rsidRPr="003F28B1" w:rsidRDefault="003F28B1" w:rsidP="003F28B1">
      <w:r w:rsidRPr="003F28B1">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3F28B1" w:rsidRPr="003F28B1" w:rsidRDefault="003F28B1" w:rsidP="003F28B1">
      <w:r w:rsidRPr="003F28B1">
        <w:t>2) информационной поддержки обучающегося (обеспечение школьника сведениями, необходимыми для разрешения проблемной ситуации);</w:t>
      </w:r>
    </w:p>
    <w:p w:rsidR="003F28B1" w:rsidRPr="003F28B1" w:rsidRDefault="003F28B1" w:rsidP="003F28B1">
      <w:r w:rsidRPr="003F28B1">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3F28B1" w:rsidRPr="003F28B1" w:rsidRDefault="003F28B1" w:rsidP="003F28B1">
      <w:r w:rsidRPr="003F28B1">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3F28B1" w:rsidRPr="003F28B1" w:rsidRDefault="003F28B1" w:rsidP="003F28B1">
      <w:r w:rsidRPr="003F28B1">
        <w:lastRenderedPageBreak/>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3F28B1" w:rsidRPr="003F28B1" w:rsidRDefault="003F28B1" w:rsidP="003F28B1">
      <w:r w:rsidRPr="003F28B1">
        <w:t>Формы участия специалистов и социальных партнеров по направлениям социального воспитания.</w:t>
      </w:r>
    </w:p>
    <w:p w:rsidR="003F28B1" w:rsidRPr="003F28B1" w:rsidRDefault="003F28B1" w:rsidP="003F28B1">
      <w:r w:rsidRPr="003F28B1">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3F28B1" w:rsidRPr="003F28B1" w:rsidRDefault="003F28B1" w:rsidP="003F28B1">
      <w:r w:rsidRPr="003F28B1">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3F28B1" w:rsidRPr="003F28B1" w:rsidRDefault="003F28B1" w:rsidP="003F28B1">
      <w:r w:rsidRPr="003F28B1">
        <w:t>как обладатель и распорядитель ресурсов для воспитания и социализации;</w:t>
      </w:r>
    </w:p>
    <w:p w:rsidR="003F28B1" w:rsidRPr="003F28B1" w:rsidRDefault="003F28B1" w:rsidP="003F28B1">
      <w:r w:rsidRPr="003F28B1">
        <w:t>непосредственный воспитатель (в рамках школьного и семейного воспитания).</w:t>
      </w:r>
    </w:p>
    <w:p w:rsidR="003F28B1" w:rsidRPr="003F28B1" w:rsidRDefault="003F28B1" w:rsidP="003F28B1">
      <w:r w:rsidRPr="003F28B1">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3F28B1" w:rsidRPr="003F28B1" w:rsidRDefault="003F28B1" w:rsidP="003F28B1">
      <w:r w:rsidRPr="003F28B1">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3F28B1" w:rsidRPr="003F28B1" w:rsidRDefault="003F28B1" w:rsidP="003F28B1">
      <w:r w:rsidRPr="003F28B1">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3F28B1" w:rsidRPr="003F28B1" w:rsidRDefault="003F28B1" w:rsidP="003F28B1">
      <w:r w:rsidRPr="003F28B1">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3F28B1" w:rsidRPr="003F28B1" w:rsidRDefault="003F28B1" w:rsidP="003F28B1">
      <w:r w:rsidRPr="003F28B1">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3F28B1" w:rsidRPr="003F28B1" w:rsidRDefault="003F28B1" w:rsidP="003F28B1">
      <w:r w:rsidRPr="003F28B1">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w:t>
      </w:r>
      <w:r w:rsidRPr="003F28B1">
        <w:lastRenderedPageBreak/>
        <w:t>собственных ресурсов, которые они готовы передавать и использовать в реализации цели и задач воспитания и социализации.</w:t>
      </w:r>
    </w:p>
    <w:p w:rsidR="003F28B1" w:rsidRPr="003F28B1" w:rsidRDefault="003F28B1" w:rsidP="003F28B1">
      <w:r w:rsidRPr="003F28B1">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3F28B1" w:rsidRPr="003F28B1" w:rsidRDefault="003F28B1" w:rsidP="003F28B1"/>
    <w:p w:rsidR="003F28B1" w:rsidRPr="003F28B1" w:rsidRDefault="003F28B1" w:rsidP="003F28B1">
      <w:bookmarkStart w:id="360" w:name="_Toc410654058"/>
      <w:bookmarkStart w:id="361" w:name="_Toc284663454"/>
      <w:bookmarkStart w:id="362" w:name="_Toc414553265"/>
      <w:bookmarkStart w:id="363" w:name="_Toc409691725"/>
      <w:r w:rsidRPr="003F28B1">
        <w:t>2.3.7. Модели организации работы по формированию экологически</w:t>
      </w:r>
      <w:bookmarkEnd w:id="360"/>
      <w:bookmarkEnd w:id="361"/>
      <w:bookmarkEnd w:id="362"/>
    </w:p>
    <w:p w:rsidR="003F28B1" w:rsidRPr="003F28B1" w:rsidRDefault="003F28B1" w:rsidP="003F28B1">
      <w:bookmarkStart w:id="364" w:name="_Toc410654059"/>
      <w:bookmarkStart w:id="365" w:name="_Toc410703058"/>
      <w:bookmarkStart w:id="366" w:name="_Toc414553266"/>
      <w:r w:rsidRPr="003F28B1">
        <w:t>целесообразного, здорового и безопасного образа жизни</w:t>
      </w:r>
      <w:bookmarkEnd w:id="363"/>
      <w:bookmarkEnd w:id="364"/>
      <w:bookmarkEnd w:id="365"/>
      <w:bookmarkEnd w:id="366"/>
    </w:p>
    <w:p w:rsidR="003F28B1" w:rsidRPr="003F28B1" w:rsidRDefault="003F28B1" w:rsidP="003F28B1">
      <w:r w:rsidRPr="003F28B1">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F28B1" w:rsidRPr="003F28B1" w:rsidRDefault="003F28B1" w:rsidP="003F28B1">
      <w:r w:rsidRPr="003F28B1">
        <w:t xml:space="preserve">организация занятий (уроков); </w:t>
      </w:r>
    </w:p>
    <w:p w:rsidR="003F28B1" w:rsidRPr="003F28B1" w:rsidRDefault="003F28B1" w:rsidP="003F28B1">
      <w:r w:rsidRPr="003F28B1">
        <w:t xml:space="preserve">обеспечение использования различных каналов восприятия информации; </w:t>
      </w:r>
    </w:p>
    <w:p w:rsidR="003F28B1" w:rsidRPr="003F28B1" w:rsidRDefault="003F28B1" w:rsidP="003F28B1">
      <w:r w:rsidRPr="003F28B1">
        <w:t xml:space="preserve">учет зоны работоспособности обучающихся; </w:t>
      </w:r>
    </w:p>
    <w:p w:rsidR="003F28B1" w:rsidRPr="003F28B1" w:rsidRDefault="003F28B1" w:rsidP="003F28B1">
      <w:r w:rsidRPr="003F28B1">
        <w:t xml:space="preserve">распределение интенсивности умственной деятельности; </w:t>
      </w:r>
    </w:p>
    <w:p w:rsidR="003F28B1" w:rsidRPr="003F28B1" w:rsidRDefault="003F28B1" w:rsidP="003F28B1">
      <w:r w:rsidRPr="003F28B1">
        <w:t xml:space="preserve">использование здоровьесберегающих технологий. </w:t>
      </w:r>
    </w:p>
    <w:p w:rsidR="003F28B1" w:rsidRPr="003F28B1" w:rsidRDefault="003F28B1" w:rsidP="003F28B1">
      <w:r w:rsidRPr="003F28B1">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F28B1" w:rsidRPr="003F28B1" w:rsidRDefault="003F28B1" w:rsidP="003F28B1">
      <w:r w:rsidRPr="003F28B1">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3F28B1" w:rsidRPr="003F28B1" w:rsidRDefault="003F28B1" w:rsidP="003F28B1">
      <w:r w:rsidRPr="003F28B1">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w:t>
      </w:r>
      <w:r w:rsidRPr="003F28B1">
        <w:lastRenderedPageBreak/>
        <w:t>проблемами детского дорожно-транспортного травматизма. В ученическом классе профилактическую работу организует классный руководитель.</w:t>
      </w:r>
    </w:p>
    <w:p w:rsidR="003F28B1" w:rsidRPr="003F28B1" w:rsidRDefault="003F28B1" w:rsidP="003F28B1">
      <w:r w:rsidRPr="003F28B1">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3F28B1" w:rsidRPr="003F28B1" w:rsidRDefault="003F28B1" w:rsidP="003F28B1">
      <w:r w:rsidRPr="003F28B1">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F28B1" w:rsidRPr="003F28B1" w:rsidRDefault="003F28B1" w:rsidP="003F28B1">
      <w:r w:rsidRPr="003F28B1">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F28B1" w:rsidRPr="003F28B1" w:rsidRDefault="003F28B1" w:rsidP="003F28B1">
      <w:r w:rsidRPr="003F28B1">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F28B1" w:rsidRPr="003F28B1" w:rsidRDefault="003F28B1" w:rsidP="003F28B1">
      <w:r w:rsidRPr="003F28B1">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F28B1" w:rsidRPr="003F28B1" w:rsidRDefault="003F28B1" w:rsidP="003F28B1">
      <w:r w:rsidRPr="003F28B1">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F28B1" w:rsidRPr="003F28B1" w:rsidRDefault="003F28B1" w:rsidP="003F28B1"/>
    <w:p w:rsidR="003F28B1" w:rsidRPr="003F28B1" w:rsidRDefault="003F28B1" w:rsidP="003F28B1">
      <w:bookmarkStart w:id="367" w:name="_Toc410654060"/>
      <w:bookmarkStart w:id="368" w:name="_Toc284662829"/>
      <w:bookmarkStart w:id="369" w:name="_Toc284663456"/>
      <w:bookmarkStart w:id="370" w:name="_Toc414553267"/>
      <w:bookmarkStart w:id="371" w:name="_Toc409691726"/>
      <w:r w:rsidRPr="003F28B1">
        <w:t>2.3.8. Описание деятельности организации, осуществляющей образовательную деятельность, в области непрерывного экологического</w:t>
      </w:r>
      <w:bookmarkEnd w:id="367"/>
      <w:bookmarkEnd w:id="368"/>
      <w:bookmarkEnd w:id="369"/>
      <w:bookmarkEnd w:id="370"/>
    </w:p>
    <w:p w:rsidR="003F28B1" w:rsidRPr="003F28B1" w:rsidRDefault="003F28B1" w:rsidP="003F28B1">
      <w:bookmarkStart w:id="372" w:name="_Toc410654061"/>
      <w:bookmarkStart w:id="373" w:name="_Toc410703060"/>
      <w:bookmarkStart w:id="374" w:name="_Toc414553268"/>
      <w:r w:rsidRPr="003F28B1">
        <w:t>здоровьесберегающего образования обучающихся</w:t>
      </w:r>
      <w:bookmarkEnd w:id="371"/>
      <w:bookmarkEnd w:id="372"/>
      <w:bookmarkEnd w:id="373"/>
      <w:bookmarkEnd w:id="374"/>
    </w:p>
    <w:p w:rsidR="003F28B1" w:rsidRPr="003F28B1" w:rsidRDefault="003F28B1" w:rsidP="003F28B1">
      <w:r w:rsidRPr="003F28B1">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F28B1" w:rsidRPr="003F28B1" w:rsidRDefault="003F28B1" w:rsidP="003F28B1">
      <w:r w:rsidRPr="003F28B1">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F28B1" w:rsidRPr="003F28B1" w:rsidRDefault="003F28B1" w:rsidP="003F28B1">
      <w:r w:rsidRPr="003F28B1">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w:t>
      </w:r>
      <w:r w:rsidRPr="003F28B1">
        <w:lastRenderedPageBreak/>
        <w:t xml:space="preserve">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F28B1" w:rsidRPr="003F28B1" w:rsidRDefault="003F28B1" w:rsidP="003F28B1">
      <w:r w:rsidRPr="003F28B1">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F28B1" w:rsidRPr="003F28B1" w:rsidRDefault="003F28B1" w:rsidP="003F28B1">
      <w:r w:rsidRPr="003F28B1">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F28B1" w:rsidRPr="003F28B1" w:rsidRDefault="003F28B1" w:rsidP="003F28B1">
      <w:r w:rsidRPr="003F28B1">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3F28B1" w:rsidRPr="003F28B1" w:rsidRDefault="003F28B1" w:rsidP="003F28B1"/>
    <w:p w:rsidR="003F28B1" w:rsidRPr="003F28B1" w:rsidRDefault="003F28B1" w:rsidP="003F28B1">
      <w:bookmarkStart w:id="375" w:name="_Toc410654062"/>
      <w:bookmarkStart w:id="376" w:name="_Toc409691727"/>
      <w:bookmarkStart w:id="377" w:name="_Toc414553269"/>
      <w:r w:rsidRPr="003F28B1">
        <w:lastRenderedPageBreak/>
        <w:t>2.3.9. Система поощрения социальной успешности и проявлений активной</w:t>
      </w:r>
      <w:bookmarkStart w:id="378" w:name="_Toc410654063"/>
      <w:bookmarkEnd w:id="375"/>
      <w:r w:rsidRPr="003F28B1">
        <w:t xml:space="preserve"> жизненной позиции обучающихся</w:t>
      </w:r>
      <w:bookmarkEnd w:id="376"/>
      <w:bookmarkEnd w:id="377"/>
      <w:bookmarkEnd w:id="378"/>
    </w:p>
    <w:p w:rsidR="003F28B1" w:rsidRPr="003F28B1" w:rsidRDefault="003F28B1" w:rsidP="003F28B1">
      <w:r w:rsidRPr="003F28B1">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3F28B1" w:rsidRPr="003F28B1" w:rsidRDefault="003F28B1" w:rsidP="003F28B1">
      <w:r w:rsidRPr="003F28B1">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3F28B1" w:rsidRPr="003F28B1" w:rsidRDefault="003F28B1" w:rsidP="003F28B1">
      <w:r w:rsidRPr="003F28B1">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F28B1" w:rsidRPr="003F28B1" w:rsidRDefault="003F28B1" w:rsidP="003F28B1">
      <w:r w:rsidRPr="003F28B1">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F28B1" w:rsidRPr="003F28B1" w:rsidRDefault="003F28B1" w:rsidP="003F28B1">
      <w:r w:rsidRPr="003F28B1">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F28B1" w:rsidRPr="003F28B1" w:rsidRDefault="003F28B1" w:rsidP="003F28B1">
      <w:r w:rsidRPr="003F28B1">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F28B1" w:rsidRPr="003F28B1" w:rsidRDefault="003F28B1" w:rsidP="003F28B1">
      <w:r w:rsidRPr="003F28B1">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3F28B1" w:rsidRPr="003F28B1" w:rsidRDefault="003F28B1" w:rsidP="003F28B1">
      <w:r w:rsidRPr="003F28B1">
        <w:t xml:space="preserve">дифференцированность поощрений (наличие уровней и типов наград позволяет продлить стимулирующее действие системы поощрения). </w:t>
      </w:r>
    </w:p>
    <w:p w:rsidR="003F28B1" w:rsidRPr="003F28B1" w:rsidRDefault="003F28B1" w:rsidP="003F28B1">
      <w:r w:rsidRPr="003F28B1">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3F28B1" w:rsidRPr="003F28B1" w:rsidRDefault="003F28B1" w:rsidP="003F28B1">
      <w:r w:rsidRPr="003F28B1">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3F28B1" w:rsidRPr="003F28B1" w:rsidRDefault="003F28B1" w:rsidP="003F28B1">
      <w:r w:rsidRPr="003F28B1">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3F28B1" w:rsidRPr="003F28B1" w:rsidRDefault="003F28B1" w:rsidP="003F28B1">
      <w:r w:rsidRPr="003F28B1">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w:t>
      </w:r>
      <w:r w:rsidRPr="003F28B1">
        <w:lastRenderedPageBreak/>
        <w:t xml:space="preserve">устанавливается регулярная денежная выплата (с оговоренными или неоговоренными условиями расходования). </w:t>
      </w:r>
    </w:p>
    <w:p w:rsidR="003F28B1" w:rsidRPr="003F28B1" w:rsidRDefault="003F28B1" w:rsidP="003F28B1">
      <w:r w:rsidRPr="003F28B1">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3F28B1" w:rsidRPr="003F28B1" w:rsidRDefault="003F28B1" w:rsidP="003F28B1"/>
    <w:p w:rsidR="003F28B1" w:rsidRPr="003F28B1" w:rsidRDefault="003F28B1" w:rsidP="003F28B1">
      <w:bookmarkStart w:id="379" w:name="_Toc410654064"/>
      <w:bookmarkStart w:id="380" w:name="_Toc409691728"/>
      <w:bookmarkStart w:id="381" w:name="_Toc414553270"/>
      <w:r w:rsidRPr="003F28B1">
        <w:t>2.3.10. Критерии, показатели эффективности деятельности образовательной</w:t>
      </w:r>
      <w:bookmarkStart w:id="382" w:name="_Toc410654065"/>
      <w:bookmarkEnd w:id="379"/>
      <w:r w:rsidRPr="003F28B1">
        <w:t xml:space="preserve"> организации в части духовно-нравственного развития, воспитания и</w:t>
      </w:r>
      <w:bookmarkStart w:id="383" w:name="_Toc410654066"/>
      <w:bookmarkEnd w:id="382"/>
      <w:r w:rsidRPr="003F28B1">
        <w:t xml:space="preserve"> социализации обучающихся</w:t>
      </w:r>
      <w:bookmarkEnd w:id="380"/>
      <w:bookmarkEnd w:id="381"/>
      <w:bookmarkEnd w:id="383"/>
    </w:p>
    <w:p w:rsidR="003F28B1" w:rsidRPr="003F28B1" w:rsidRDefault="003F28B1" w:rsidP="003F28B1">
      <w:r w:rsidRPr="003F28B1">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F28B1" w:rsidRPr="003F28B1" w:rsidRDefault="003F28B1" w:rsidP="003F28B1">
      <w:r w:rsidRPr="003F28B1">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F28B1" w:rsidRPr="003F28B1" w:rsidRDefault="003F28B1" w:rsidP="003F28B1">
      <w:r w:rsidRPr="003F28B1">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F28B1" w:rsidRPr="003F28B1" w:rsidRDefault="003F28B1" w:rsidP="003F28B1">
      <w:r w:rsidRPr="003F28B1">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3F28B1" w:rsidRPr="003F28B1" w:rsidRDefault="003F28B1" w:rsidP="003F28B1">
      <w:r w:rsidRPr="003F28B1">
        <w:t xml:space="preserve">уровень безопасности для обучающихся среды образовательной организации, реалистичность количества и достаточность мероприятий; </w:t>
      </w:r>
    </w:p>
    <w:p w:rsidR="003F28B1" w:rsidRPr="003F28B1" w:rsidRDefault="003F28B1" w:rsidP="003F28B1">
      <w:r w:rsidRPr="003F28B1">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F28B1" w:rsidRPr="003F28B1" w:rsidRDefault="003F28B1" w:rsidP="003F28B1">
      <w:r w:rsidRPr="003F28B1">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3F28B1" w:rsidRPr="003F28B1" w:rsidRDefault="003F28B1" w:rsidP="003F28B1">
      <w:r w:rsidRPr="003F28B1">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w:t>
      </w:r>
      <w:r w:rsidRPr="003F28B1">
        <w:lastRenderedPageBreak/>
        <w:t xml:space="preserve">обучающихся и т. д.), периодичность фиксации динамики о состоянии межличностных отношений в ученических классах; </w:t>
      </w:r>
    </w:p>
    <w:p w:rsidR="003F28B1" w:rsidRPr="003F28B1" w:rsidRDefault="003F28B1" w:rsidP="003F28B1">
      <w:r w:rsidRPr="003F28B1">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F28B1" w:rsidRPr="003F28B1" w:rsidRDefault="003F28B1" w:rsidP="003F28B1">
      <w:r w:rsidRPr="003F28B1">
        <w:t xml:space="preserve">состояние межличностных отношений обучающихся в ученических классах (позитивные, индифферентные, враждебные); </w:t>
      </w:r>
    </w:p>
    <w:p w:rsidR="003F28B1" w:rsidRPr="003F28B1" w:rsidRDefault="003F28B1" w:rsidP="003F28B1">
      <w:r w:rsidRPr="003F28B1">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F28B1" w:rsidRPr="003F28B1" w:rsidRDefault="003F28B1" w:rsidP="003F28B1">
      <w:r w:rsidRPr="003F28B1">
        <w:t xml:space="preserve">согласованность мероприятий, обеспечивающих позитивные межличностные отношения обучающихся, с психологом. </w:t>
      </w:r>
    </w:p>
    <w:p w:rsidR="003F28B1" w:rsidRPr="003F28B1" w:rsidRDefault="003F28B1" w:rsidP="003F28B1">
      <w:r w:rsidRPr="003F28B1">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3F28B1" w:rsidRPr="003F28B1" w:rsidRDefault="003F28B1" w:rsidP="003F28B1">
      <w:r w:rsidRPr="003F28B1">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F28B1" w:rsidRPr="003F28B1" w:rsidRDefault="003F28B1" w:rsidP="003F28B1">
      <w:r w:rsidRPr="003F28B1">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F28B1" w:rsidRPr="003F28B1" w:rsidRDefault="003F28B1" w:rsidP="003F28B1">
      <w:r w:rsidRPr="003F28B1">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F28B1" w:rsidRPr="003F28B1" w:rsidRDefault="003F28B1" w:rsidP="003F28B1">
      <w:r w:rsidRPr="003F28B1">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3F28B1" w:rsidRPr="003F28B1" w:rsidRDefault="003F28B1" w:rsidP="003F28B1">
      <w:r w:rsidRPr="003F28B1">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w:t>
      </w:r>
      <w:r w:rsidRPr="003F28B1">
        <w:lastRenderedPageBreak/>
        <w:t xml:space="preserve">будущее своей страны, укорененного в духовных и культурных традициях многонационального народа России, выражается в следующих показателях: </w:t>
      </w:r>
    </w:p>
    <w:p w:rsidR="003F28B1" w:rsidRPr="003F28B1" w:rsidRDefault="003F28B1" w:rsidP="003F28B1">
      <w:r w:rsidRPr="003F28B1">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F28B1" w:rsidRPr="003F28B1" w:rsidRDefault="003F28B1" w:rsidP="003F28B1">
      <w:r w:rsidRPr="003F28B1">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3F28B1" w:rsidRPr="003F28B1" w:rsidRDefault="003F28B1" w:rsidP="003F28B1">
      <w:r w:rsidRPr="003F28B1">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F28B1" w:rsidRPr="003F28B1" w:rsidRDefault="003F28B1" w:rsidP="003F28B1">
      <w:r w:rsidRPr="003F28B1">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3F28B1" w:rsidRPr="003F28B1" w:rsidRDefault="003F28B1" w:rsidP="003F28B1">
      <w:r w:rsidRPr="003F28B1">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3F28B1" w:rsidRPr="003F28B1" w:rsidRDefault="003F28B1" w:rsidP="003F28B1"/>
    <w:p w:rsidR="003F28B1" w:rsidRPr="003F28B1" w:rsidRDefault="003F28B1" w:rsidP="003F28B1">
      <w:bookmarkStart w:id="384" w:name="_Toc410654067"/>
      <w:bookmarkStart w:id="385" w:name="_Toc409691729"/>
      <w:bookmarkStart w:id="386" w:name="_Toc414553271"/>
      <w:r w:rsidRPr="003F28B1">
        <w:t>2.3.11. Методика и инструментарий мониторинга духовно-нравственного</w:t>
      </w:r>
      <w:bookmarkStart w:id="387" w:name="_Toc410654068"/>
      <w:bookmarkEnd w:id="384"/>
      <w:r w:rsidRPr="003F28B1">
        <w:t xml:space="preserve"> развития, воспитания и социализации обучающихся</w:t>
      </w:r>
      <w:bookmarkEnd w:id="385"/>
      <w:bookmarkEnd w:id="386"/>
      <w:bookmarkEnd w:id="387"/>
    </w:p>
    <w:p w:rsidR="003F28B1" w:rsidRPr="003F28B1" w:rsidRDefault="003F28B1" w:rsidP="003F28B1">
      <w:r w:rsidRPr="003F28B1">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3F28B1" w:rsidRPr="003F28B1" w:rsidRDefault="003F28B1" w:rsidP="003F28B1">
      <w:r w:rsidRPr="003F28B1">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3F28B1" w:rsidRPr="003F28B1" w:rsidRDefault="003F28B1" w:rsidP="003F28B1">
      <w:r w:rsidRPr="003F28B1">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3F28B1" w:rsidRPr="003F28B1" w:rsidRDefault="003F28B1" w:rsidP="003F28B1">
      <w:r w:rsidRPr="003F28B1">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3F28B1" w:rsidRPr="003F28B1" w:rsidRDefault="003F28B1" w:rsidP="003F28B1">
      <w:r w:rsidRPr="003F28B1">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3F28B1" w:rsidRPr="003F28B1" w:rsidRDefault="003F28B1" w:rsidP="003F28B1">
      <w:r w:rsidRPr="003F28B1">
        <w:lastRenderedPageBreak/>
        <w:t xml:space="preserve">мониторинг должен предлагать чрезвычайно простые, прозрачные, формализованные процедуры диагностики; </w:t>
      </w:r>
    </w:p>
    <w:p w:rsidR="003F28B1" w:rsidRPr="003F28B1" w:rsidRDefault="003F28B1" w:rsidP="003F28B1">
      <w:r w:rsidRPr="003F28B1">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3F28B1" w:rsidRPr="003F28B1" w:rsidRDefault="003F28B1" w:rsidP="003F28B1">
      <w:r w:rsidRPr="003F28B1">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3F28B1" w:rsidRPr="003F28B1" w:rsidRDefault="003F28B1" w:rsidP="003F28B1">
      <w:r w:rsidRPr="003F28B1">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3F28B1" w:rsidRPr="003F28B1" w:rsidRDefault="003F28B1" w:rsidP="003F28B1">
      <w:r w:rsidRPr="003F28B1">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3F28B1" w:rsidRPr="003F28B1" w:rsidRDefault="003F28B1" w:rsidP="003F28B1">
      <w:r w:rsidRPr="003F28B1">
        <w:t xml:space="preserve">Инструментарий мониторинга духовно-нравственного развития, воспитания и социализации обучающихся включает следующие элементы: </w:t>
      </w:r>
    </w:p>
    <w:p w:rsidR="003F28B1" w:rsidRPr="003F28B1" w:rsidRDefault="003F28B1" w:rsidP="003F28B1">
      <w:r w:rsidRPr="003F28B1">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3F28B1" w:rsidRPr="003F28B1" w:rsidRDefault="003F28B1" w:rsidP="003F28B1">
      <w:r w:rsidRPr="003F28B1">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3F28B1" w:rsidRPr="003F28B1" w:rsidRDefault="003F28B1" w:rsidP="003F28B1">
      <w:r w:rsidRPr="003F28B1">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3F28B1" w:rsidRPr="003F28B1" w:rsidRDefault="003F28B1" w:rsidP="003F28B1"/>
    <w:p w:rsidR="003F28B1" w:rsidRPr="003F28B1" w:rsidRDefault="003F28B1" w:rsidP="003F28B1">
      <w:bookmarkStart w:id="388" w:name="_Toc410654069"/>
      <w:bookmarkStart w:id="389" w:name="_Toc414553272"/>
      <w:bookmarkStart w:id="390" w:name="_Toc409691730"/>
      <w:r w:rsidRPr="003F28B1">
        <w:t>2.3.12. Планируемые результаты духовно-нравственного развития,</w:t>
      </w:r>
      <w:bookmarkStart w:id="391" w:name="_Toc410654070"/>
      <w:bookmarkEnd w:id="388"/>
      <w:r w:rsidRPr="003F28B1">
        <w:t>воспитания и социализации обучающихся, формирования</w:t>
      </w:r>
      <w:bookmarkEnd w:id="389"/>
      <w:bookmarkEnd w:id="391"/>
    </w:p>
    <w:p w:rsidR="003F28B1" w:rsidRPr="003F28B1" w:rsidRDefault="003F28B1" w:rsidP="003F28B1">
      <w:bookmarkStart w:id="392" w:name="_Toc410654071"/>
      <w:bookmarkStart w:id="393" w:name="_Toc284662835"/>
      <w:bookmarkStart w:id="394" w:name="_Toc284663462"/>
      <w:bookmarkStart w:id="395" w:name="_Toc414553273"/>
      <w:r w:rsidRPr="003F28B1">
        <w:t>экологической культуры, культуры здорового и безопасного образа</w:t>
      </w:r>
      <w:bookmarkEnd w:id="392"/>
      <w:bookmarkEnd w:id="393"/>
      <w:bookmarkEnd w:id="394"/>
      <w:bookmarkEnd w:id="395"/>
    </w:p>
    <w:p w:rsidR="003F28B1" w:rsidRPr="003F28B1" w:rsidRDefault="003F28B1" w:rsidP="003F28B1">
      <w:bookmarkStart w:id="396" w:name="_Toc410654072"/>
      <w:bookmarkStart w:id="397" w:name="_Toc414553274"/>
      <w:r w:rsidRPr="003F28B1">
        <w:t>жизни обучающихся</w:t>
      </w:r>
      <w:bookmarkEnd w:id="390"/>
      <w:bookmarkEnd w:id="396"/>
      <w:bookmarkEnd w:id="397"/>
    </w:p>
    <w:p w:rsidR="003F28B1" w:rsidRPr="003F28B1" w:rsidRDefault="003F28B1" w:rsidP="003F28B1">
      <w:r w:rsidRPr="003F28B1">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w:t>
      </w:r>
      <w:r w:rsidRPr="003F28B1">
        <w:lastRenderedPageBreak/>
        <w:t>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F28B1" w:rsidRPr="003F28B1" w:rsidRDefault="003F28B1" w:rsidP="003F28B1">
      <w:r w:rsidRPr="003F28B1">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F28B1" w:rsidRPr="003F28B1" w:rsidRDefault="003F28B1" w:rsidP="003F28B1">
      <w:r w:rsidRPr="003F28B1">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F28B1" w:rsidRPr="003F28B1" w:rsidRDefault="003F28B1" w:rsidP="003F28B1">
      <w:r w:rsidRPr="003F28B1">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F28B1" w:rsidRPr="003F28B1" w:rsidRDefault="003F28B1" w:rsidP="003F28B1">
      <w:r w:rsidRPr="003F28B1">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3F28B1" w:rsidRPr="003F28B1" w:rsidRDefault="003F28B1" w:rsidP="003F28B1">
      <w:r w:rsidRPr="003F28B1">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F28B1" w:rsidRPr="003F28B1" w:rsidRDefault="003F28B1" w:rsidP="003F28B1">
      <w:r w:rsidRPr="003F28B1">
        <w:lastRenderedPageBreak/>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F28B1" w:rsidRPr="003F28B1" w:rsidRDefault="003F28B1" w:rsidP="003F28B1">
      <w:r w:rsidRPr="003F28B1">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F28B1" w:rsidRPr="003F28B1" w:rsidRDefault="003F28B1" w:rsidP="003F28B1">
      <w:r w:rsidRPr="003F28B1">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F28B1" w:rsidRPr="003F28B1" w:rsidRDefault="003F28B1" w:rsidP="003F28B1">
      <w:r w:rsidRPr="003F28B1">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F28B1" w:rsidRPr="003F28B1" w:rsidRDefault="003F28B1" w:rsidP="003F28B1">
      <w:r w:rsidRPr="003F28B1">
        <w:br w:type="page"/>
      </w:r>
    </w:p>
    <w:p w:rsidR="003F28B1" w:rsidRPr="003F28B1" w:rsidRDefault="003F28B1" w:rsidP="003F28B1">
      <w:bookmarkStart w:id="398" w:name="_Toc406059051"/>
      <w:bookmarkStart w:id="399" w:name="_Toc409691731"/>
      <w:bookmarkStart w:id="400" w:name="_Toc410654073"/>
      <w:bookmarkStart w:id="401" w:name="_Toc414553275"/>
      <w:r w:rsidRPr="003F28B1">
        <w:lastRenderedPageBreak/>
        <w:t>2.4. Программа коррекционной работы</w:t>
      </w:r>
      <w:bookmarkEnd w:id="398"/>
      <w:bookmarkEnd w:id="399"/>
      <w:bookmarkEnd w:id="400"/>
      <w:bookmarkEnd w:id="401"/>
    </w:p>
    <w:p w:rsidR="003F28B1" w:rsidRPr="003F28B1" w:rsidRDefault="003F28B1" w:rsidP="003F28B1">
      <w:r w:rsidRPr="003F28B1">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3F28B1" w:rsidRPr="003F28B1" w:rsidRDefault="003F28B1" w:rsidP="003F28B1">
      <w:r w:rsidRPr="003F28B1">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F28B1" w:rsidRPr="003F28B1" w:rsidRDefault="003F28B1" w:rsidP="003F28B1">
      <w:r w:rsidRPr="003F28B1">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F28B1" w:rsidRPr="003F28B1" w:rsidRDefault="003F28B1" w:rsidP="003F28B1">
      <w:r w:rsidRPr="003F28B1">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3F28B1" w:rsidRPr="003F28B1" w:rsidRDefault="003F28B1" w:rsidP="003F28B1">
      <w:r w:rsidRPr="003F28B1">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3F28B1" w:rsidRPr="003F28B1" w:rsidRDefault="003F28B1" w:rsidP="003F28B1">
      <w:r w:rsidRPr="003F28B1">
        <w:t xml:space="preserve">ПКР разрабатывается на период получения основного общего образования и включает следующие разделы. </w:t>
      </w:r>
    </w:p>
    <w:p w:rsidR="003F28B1" w:rsidRPr="003F28B1" w:rsidRDefault="003F28B1" w:rsidP="003F28B1">
      <w:bookmarkStart w:id="402" w:name="_Toc414553276"/>
      <w:r w:rsidRPr="003F28B1">
        <w:t>2.4.1. Цели и задачи программы коррекционной работы с обучающимися при получении основного общего образования</w:t>
      </w:r>
      <w:bookmarkEnd w:id="402"/>
    </w:p>
    <w:p w:rsidR="003F28B1" w:rsidRPr="003F28B1" w:rsidRDefault="003F28B1" w:rsidP="003F28B1">
      <w:r w:rsidRPr="003F28B1">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F28B1" w:rsidRPr="003F28B1" w:rsidRDefault="003F28B1" w:rsidP="003F28B1">
      <w:r w:rsidRPr="003F28B1">
        <w:t xml:space="preserve">Цель определяет (указывает) результат работы, ее не рекомендуется подменять направлениями работы или процессом ее реализации. </w:t>
      </w:r>
    </w:p>
    <w:p w:rsidR="003F28B1" w:rsidRPr="003F28B1" w:rsidRDefault="003F28B1" w:rsidP="003F28B1">
      <w:r w:rsidRPr="003F28B1">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3F28B1" w:rsidRPr="003F28B1" w:rsidRDefault="003F28B1" w:rsidP="003F28B1">
      <w:r w:rsidRPr="003F28B1">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3F28B1" w:rsidRPr="003F28B1" w:rsidRDefault="003F28B1" w:rsidP="003F28B1">
      <w:r w:rsidRPr="003F28B1">
        <w:lastRenderedPageBreak/>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3F28B1" w:rsidRPr="003F28B1" w:rsidRDefault="003F28B1" w:rsidP="003F28B1">
      <w:r w:rsidRPr="003F28B1">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3F28B1" w:rsidRPr="003F28B1" w:rsidRDefault="003F28B1" w:rsidP="003F28B1">
      <w:r w:rsidRPr="003F28B1">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3F28B1" w:rsidRPr="003F28B1" w:rsidRDefault="003F28B1" w:rsidP="003F28B1">
      <w:r w:rsidRPr="003F28B1">
        <w:t xml:space="preserve">реализация комплексной системы мероприятий по социальной адаптации и профессиональной ориентации обучающихся с ОВЗ; </w:t>
      </w:r>
    </w:p>
    <w:p w:rsidR="003F28B1" w:rsidRPr="003F28B1" w:rsidRDefault="003F28B1" w:rsidP="003F28B1">
      <w:r w:rsidRPr="003F28B1">
        <w:t xml:space="preserve">обеспечение сетевого взаимодействия специалистов разного профиля в комплексной работе с обучающимися с ОВЗ; </w:t>
      </w:r>
    </w:p>
    <w:p w:rsidR="003F28B1" w:rsidRPr="003F28B1" w:rsidRDefault="003F28B1" w:rsidP="003F28B1">
      <w:r w:rsidRPr="003F28B1">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3F28B1" w:rsidRPr="003F28B1" w:rsidRDefault="003F28B1" w:rsidP="003F28B1">
      <w:r w:rsidRPr="003F28B1">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3F28B1" w:rsidRPr="003F28B1" w:rsidRDefault="003F28B1" w:rsidP="003F28B1">
      <w:r w:rsidRPr="003F28B1">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3F28B1" w:rsidRPr="003F28B1" w:rsidRDefault="003F28B1" w:rsidP="003F28B1">
      <w:r w:rsidRPr="003F28B1">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F28B1" w:rsidRPr="003F28B1" w:rsidRDefault="003F28B1" w:rsidP="003F28B1">
      <w:r w:rsidRPr="003F28B1">
        <w:t xml:space="preserve">принцип обходного пути – формирование новой функциональной системы в обход пострадавшего звена, опоры на сохранные анализаторы; </w:t>
      </w:r>
    </w:p>
    <w:p w:rsidR="003F28B1" w:rsidRPr="003F28B1" w:rsidRDefault="003F28B1" w:rsidP="003F28B1">
      <w:r w:rsidRPr="003F28B1">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3F28B1" w:rsidRPr="003F28B1" w:rsidRDefault="003F28B1" w:rsidP="003F28B1">
      <w:bookmarkStart w:id="403" w:name="_Toc414553277"/>
      <w:r w:rsidRPr="003F28B1">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3"/>
    </w:p>
    <w:p w:rsidR="003F28B1" w:rsidRPr="003F28B1" w:rsidRDefault="003F28B1" w:rsidP="003F28B1">
      <w:r w:rsidRPr="003F28B1">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3F28B1" w:rsidRPr="003F28B1" w:rsidRDefault="003F28B1" w:rsidP="003F28B1">
      <w:r w:rsidRPr="003F28B1">
        <w:t>Характеристика содержания направлений коррекционной работы</w:t>
      </w:r>
    </w:p>
    <w:p w:rsidR="003F28B1" w:rsidRPr="003F28B1" w:rsidRDefault="003F28B1" w:rsidP="003F28B1">
      <w:r w:rsidRPr="003F28B1">
        <w:lastRenderedPageBreak/>
        <w:t xml:space="preserve">Диагностическая работа может включать в себя следующее: </w:t>
      </w:r>
    </w:p>
    <w:p w:rsidR="003F28B1" w:rsidRPr="003F28B1" w:rsidRDefault="003F28B1" w:rsidP="003F28B1">
      <w:r w:rsidRPr="003F28B1">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3F28B1" w:rsidRPr="003F28B1" w:rsidRDefault="003F28B1" w:rsidP="003F28B1">
      <w:r w:rsidRPr="003F28B1">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3F28B1" w:rsidRPr="003F28B1" w:rsidRDefault="003F28B1" w:rsidP="003F28B1">
      <w:r w:rsidRPr="003F28B1">
        <w:t xml:space="preserve">определение уровня актуального и зоны ближайшего развития обучающегося с ОВЗ, выявление его резервных возможностей; </w:t>
      </w:r>
    </w:p>
    <w:p w:rsidR="003F28B1" w:rsidRPr="003F28B1" w:rsidRDefault="003F28B1" w:rsidP="003F28B1">
      <w:r w:rsidRPr="003F28B1">
        <w:t xml:space="preserve">изучение развития эмоционально-волевой, познавательной, речевой сфер и личностных особенностей обучающихся; </w:t>
      </w:r>
    </w:p>
    <w:p w:rsidR="003F28B1" w:rsidRPr="003F28B1" w:rsidRDefault="003F28B1" w:rsidP="003F28B1">
      <w:r w:rsidRPr="003F28B1">
        <w:t xml:space="preserve">изучение социальной ситуации развития и условий семейного воспитания ребенка; </w:t>
      </w:r>
    </w:p>
    <w:p w:rsidR="003F28B1" w:rsidRPr="003F28B1" w:rsidRDefault="003F28B1" w:rsidP="003F28B1">
      <w:r w:rsidRPr="003F28B1">
        <w:t xml:space="preserve">изучение адаптивных возможностей и уровня социализации ребенка с ОВЗ; </w:t>
      </w:r>
    </w:p>
    <w:p w:rsidR="003F28B1" w:rsidRPr="003F28B1" w:rsidRDefault="003F28B1" w:rsidP="003F28B1">
      <w:r w:rsidRPr="003F28B1">
        <w:t xml:space="preserve">мониторинг динамики развития, успешности освоения образовательных программ основного общего образования. </w:t>
      </w:r>
    </w:p>
    <w:p w:rsidR="003F28B1" w:rsidRPr="003F28B1" w:rsidRDefault="003F28B1" w:rsidP="003F28B1">
      <w:r w:rsidRPr="003F28B1">
        <w:t xml:space="preserve">Коррекционно-развивающая работа может включать в себя следующее: </w:t>
      </w:r>
    </w:p>
    <w:p w:rsidR="003F28B1" w:rsidRPr="003F28B1" w:rsidRDefault="003F28B1" w:rsidP="003F28B1">
      <w:r w:rsidRPr="003F28B1">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3F28B1" w:rsidRPr="003F28B1" w:rsidRDefault="003F28B1" w:rsidP="003F28B1">
      <w:r w:rsidRPr="003F28B1">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F28B1" w:rsidRPr="003F28B1" w:rsidRDefault="003F28B1" w:rsidP="003F28B1">
      <w:r w:rsidRPr="003F28B1">
        <w:t xml:space="preserve">коррекцию и развитие высших психических функций, эмоционально-волевой, познавательной и коммуникативно-речевой сфер; </w:t>
      </w:r>
    </w:p>
    <w:p w:rsidR="003F28B1" w:rsidRPr="003F28B1" w:rsidRDefault="003F28B1" w:rsidP="003F28B1">
      <w:r w:rsidRPr="003F28B1">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F28B1" w:rsidRPr="003F28B1" w:rsidRDefault="003F28B1" w:rsidP="003F28B1">
      <w:r w:rsidRPr="003F28B1">
        <w:t xml:space="preserve">формирование способов регуляции поведения и эмоциональных состояний; </w:t>
      </w:r>
    </w:p>
    <w:p w:rsidR="003F28B1" w:rsidRPr="003F28B1" w:rsidRDefault="003F28B1" w:rsidP="003F28B1">
      <w:r w:rsidRPr="003F28B1">
        <w:t xml:space="preserve">развитие форм и навыков личностного общения в группе сверстников, коммуникативной компетенции; </w:t>
      </w:r>
    </w:p>
    <w:p w:rsidR="003F28B1" w:rsidRPr="003F28B1" w:rsidRDefault="003F28B1" w:rsidP="003F28B1">
      <w:r w:rsidRPr="003F28B1">
        <w:t xml:space="preserve">развитие компетенций, необходимых для продолжения образования и профессионального самоопределения; </w:t>
      </w:r>
    </w:p>
    <w:p w:rsidR="003F28B1" w:rsidRPr="003F28B1" w:rsidRDefault="003F28B1" w:rsidP="003F28B1">
      <w:r w:rsidRPr="003F28B1">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F28B1" w:rsidRPr="003F28B1" w:rsidRDefault="003F28B1" w:rsidP="003F28B1">
      <w:r w:rsidRPr="003F28B1">
        <w:t xml:space="preserve">социальную защиту ребенка в случаях неблагоприятных условий жизни при психотравмирующих обстоятельствах. </w:t>
      </w:r>
    </w:p>
    <w:p w:rsidR="003F28B1" w:rsidRPr="003F28B1" w:rsidRDefault="003F28B1" w:rsidP="003F28B1">
      <w:r w:rsidRPr="003F28B1">
        <w:t xml:space="preserve">Консультативная работа может включать в себя следующее: </w:t>
      </w:r>
    </w:p>
    <w:p w:rsidR="003F28B1" w:rsidRPr="003F28B1" w:rsidRDefault="003F28B1" w:rsidP="003F28B1">
      <w:r w:rsidRPr="003F28B1">
        <w:lastRenderedPageBreak/>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3F28B1" w:rsidRPr="003F28B1" w:rsidRDefault="003F28B1" w:rsidP="003F28B1">
      <w:r w:rsidRPr="003F28B1">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3F28B1" w:rsidRPr="003F28B1" w:rsidRDefault="003F28B1" w:rsidP="003F28B1">
      <w:r w:rsidRPr="003F28B1">
        <w:t xml:space="preserve">консультативную помощь семье в вопросах выбора стратегии воспитания и приемов коррекционного обучения ребенка с ОВЗ; </w:t>
      </w:r>
    </w:p>
    <w:p w:rsidR="003F28B1" w:rsidRPr="003F28B1" w:rsidRDefault="003F28B1" w:rsidP="003F28B1">
      <w:r w:rsidRPr="003F28B1">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F28B1" w:rsidRPr="003F28B1" w:rsidRDefault="003F28B1" w:rsidP="003F28B1">
      <w:r w:rsidRPr="003F28B1">
        <w:t xml:space="preserve">Информационно-просветительская работа может включать в себя следующее: </w:t>
      </w:r>
    </w:p>
    <w:p w:rsidR="003F28B1" w:rsidRPr="003F28B1" w:rsidRDefault="003F28B1" w:rsidP="003F28B1">
      <w:r w:rsidRPr="003F28B1">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F28B1" w:rsidRPr="003F28B1" w:rsidRDefault="003F28B1" w:rsidP="003F28B1">
      <w:r w:rsidRPr="003F28B1">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3F28B1" w:rsidRPr="003F28B1" w:rsidRDefault="003F28B1" w:rsidP="003F28B1">
      <w:r w:rsidRPr="003F28B1">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F28B1" w:rsidRPr="003F28B1" w:rsidRDefault="003F28B1" w:rsidP="003F28B1">
      <w:bookmarkStart w:id="404" w:name="_Toc414553278"/>
      <w:r w:rsidRPr="003F28B1">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4"/>
    </w:p>
    <w:p w:rsidR="003F28B1" w:rsidRPr="003F28B1" w:rsidRDefault="003F28B1" w:rsidP="003F28B1">
      <w:r w:rsidRPr="003F28B1">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3F28B1" w:rsidRPr="003F28B1" w:rsidRDefault="003F28B1" w:rsidP="003F28B1">
      <w:r w:rsidRPr="003F28B1">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3F28B1" w:rsidRPr="003F28B1" w:rsidRDefault="003F28B1" w:rsidP="003F28B1">
      <w:r w:rsidRPr="003F28B1">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w:t>
      </w:r>
      <w:r w:rsidRPr="003F28B1">
        <w:lastRenderedPageBreak/>
        <w:t xml:space="preserve">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3F28B1" w:rsidRPr="003F28B1" w:rsidRDefault="003F28B1" w:rsidP="003F28B1">
      <w:r w:rsidRPr="003F28B1">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3F28B1" w:rsidRPr="003F28B1" w:rsidRDefault="003F28B1" w:rsidP="003F28B1">
      <w:r w:rsidRPr="003F28B1">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3F28B1" w:rsidRPr="003F28B1" w:rsidRDefault="003F28B1" w:rsidP="003F28B1">
      <w:r w:rsidRPr="003F28B1">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F28B1" w:rsidRPr="003F28B1" w:rsidRDefault="003F28B1" w:rsidP="003F28B1">
      <w:r w:rsidRPr="003F28B1">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3F28B1" w:rsidRPr="003F28B1" w:rsidRDefault="003F28B1" w:rsidP="003F28B1">
      <w:r w:rsidRPr="003F28B1">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3F28B1" w:rsidRPr="003F28B1" w:rsidRDefault="003F28B1" w:rsidP="003F28B1">
      <w:r w:rsidRPr="003F28B1">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3F28B1" w:rsidRPr="003F28B1" w:rsidRDefault="003F28B1" w:rsidP="003F28B1">
      <w:r w:rsidRPr="003F28B1">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w:t>
      </w:r>
      <w:r w:rsidRPr="003F28B1">
        <w:lastRenderedPageBreak/>
        <w:t xml:space="preserve">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3F28B1" w:rsidRPr="003F28B1" w:rsidRDefault="003F28B1" w:rsidP="003F28B1">
      <w:r w:rsidRPr="003F28B1">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3F28B1" w:rsidRPr="003F28B1" w:rsidRDefault="003F28B1" w:rsidP="003F28B1">
      <w:r w:rsidRPr="003F28B1">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3F28B1" w:rsidRPr="003F28B1" w:rsidRDefault="003F28B1" w:rsidP="003F28B1">
      <w:r w:rsidRPr="003F28B1">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3F28B1" w:rsidRPr="003F28B1" w:rsidRDefault="003F28B1" w:rsidP="003F28B1">
      <w:r w:rsidRPr="003F28B1">
        <w:t xml:space="preserve">Данное направление может быть осуществлено ПМПк. </w:t>
      </w:r>
    </w:p>
    <w:p w:rsidR="003F28B1" w:rsidRPr="003F28B1" w:rsidRDefault="003F28B1" w:rsidP="003F28B1">
      <w:r w:rsidRPr="003F28B1">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3F28B1" w:rsidRPr="003F28B1" w:rsidRDefault="003F28B1" w:rsidP="003F28B1">
      <w:r w:rsidRPr="003F28B1">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3F28B1" w:rsidRPr="003F28B1" w:rsidRDefault="003F28B1" w:rsidP="003F28B1">
      <w:r w:rsidRPr="003F28B1">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3F28B1" w:rsidRPr="003F28B1" w:rsidRDefault="003F28B1" w:rsidP="003F28B1">
      <w:r w:rsidRPr="003F28B1">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w:t>
      </w:r>
      <w:r w:rsidRPr="003F28B1">
        <w:lastRenderedPageBreak/>
        <w:t xml:space="preserve">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3F28B1" w:rsidRPr="003F28B1" w:rsidRDefault="003F28B1" w:rsidP="003F28B1">
      <w:r w:rsidRPr="003F28B1">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3F28B1" w:rsidRPr="003F28B1" w:rsidRDefault="003F28B1" w:rsidP="003F28B1">
      <w:bookmarkStart w:id="405" w:name="_Toc414553279"/>
      <w:r w:rsidRPr="003F28B1">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5"/>
    </w:p>
    <w:p w:rsidR="003F28B1" w:rsidRPr="003F28B1" w:rsidRDefault="003F28B1" w:rsidP="003F28B1">
      <w:r w:rsidRPr="003F28B1">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3F28B1" w:rsidRPr="003F28B1" w:rsidRDefault="003F28B1" w:rsidP="003F28B1">
      <w:r w:rsidRPr="003F28B1">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3F28B1" w:rsidRPr="003F28B1" w:rsidRDefault="003F28B1" w:rsidP="003F28B1">
      <w:r w:rsidRPr="003F28B1">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3F28B1" w:rsidRPr="003F28B1" w:rsidRDefault="003F28B1" w:rsidP="003F28B1">
      <w:r w:rsidRPr="003F28B1">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F28B1" w:rsidRPr="003F28B1" w:rsidRDefault="003F28B1" w:rsidP="003F28B1">
      <w:r w:rsidRPr="003F28B1">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3F28B1" w:rsidRPr="003F28B1" w:rsidRDefault="003F28B1" w:rsidP="003F28B1">
      <w:r w:rsidRPr="003F28B1">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3F28B1" w:rsidRPr="003F28B1" w:rsidRDefault="003F28B1" w:rsidP="003F28B1">
      <w:r w:rsidRPr="003F28B1">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F28B1" w:rsidRPr="003F28B1" w:rsidRDefault="003F28B1" w:rsidP="003F28B1">
      <w:r w:rsidRPr="003F28B1">
        <w:lastRenderedPageBreak/>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3F28B1" w:rsidRPr="003F28B1" w:rsidRDefault="003F28B1" w:rsidP="003F28B1">
      <w:r w:rsidRPr="003F28B1">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3F28B1" w:rsidRPr="003F28B1" w:rsidRDefault="003F28B1" w:rsidP="003F28B1">
      <w:r w:rsidRPr="003F28B1">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3F28B1" w:rsidRPr="003F28B1" w:rsidRDefault="003F28B1" w:rsidP="003F28B1">
      <w:r w:rsidRPr="003F28B1">
        <w:t xml:space="preserve">Взаимодействие включает в себя следующее: </w:t>
      </w:r>
    </w:p>
    <w:p w:rsidR="003F28B1" w:rsidRPr="003F28B1" w:rsidRDefault="003F28B1" w:rsidP="003F28B1">
      <w:r w:rsidRPr="003F28B1">
        <w:t xml:space="preserve">комплексность в определении и решении проблем обучающегося, предоставлении ему специализированной квалифицированной помощи; </w:t>
      </w:r>
    </w:p>
    <w:p w:rsidR="003F28B1" w:rsidRPr="003F28B1" w:rsidRDefault="003F28B1" w:rsidP="003F28B1">
      <w:r w:rsidRPr="003F28B1">
        <w:t xml:space="preserve">многоаспектный анализ личностного и познавательного развития обучающегося; </w:t>
      </w:r>
    </w:p>
    <w:p w:rsidR="003F28B1" w:rsidRPr="003F28B1" w:rsidRDefault="003F28B1" w:rsidP="003F28B1">
      <w:r w:rsidRPr="003F28B1">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F28B1" w:rsidRPr="003F28B1" w:rsidRDefault="003F28B1" w:rsidP="003F28B1">
      <w:bookmarkStart w:id="406" w:name="_Toc414553280"/>
      <w:r w:rsidRPr="003F28B1">
        <w:t>2.4.5. Планируемые результаты коррекционной работы</w:t>
      </w:r>
      <w:bookmarkEnd w:id="406"/>
    </w:p>
    <w:p w:rsidR="003F28B1" w:rsidRPr="003F28B1" w:rsidRDefault="003F28B1" w:rsidP="003F28B1">
      <w:r w:rsidRPr="003F28B1">
        <w:t xml:space="preserve">Программа коррекционной работы предусматривает выполнение требований к результатам, определенным ФГОС ООО. </w:t>
      </w:r>
    </w:p>
    <w:p w:rsidR="003F28B1" w:rsidRPr="003F28B1" w:rsidRDefault="003F28B1" w:rsidP="003F28B1">
      <w:r w:rsidRPr="003F28B1">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3F28B1" w:rsidRPr="003F28B1" w:rsidRDefault="003F28B1" w:rsidP="003F28B1">
      <w:r w:rsidRPr="003F28B1">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3F28B1" w:rsidRPr="003F28B1" w:rsidRDefault="003F28B1" w:rsidP="003F28B1">
      <w:r w:rsidRPr="003F28B1">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3F28B1" w:rsidRPr="003F28B1" w:rsidRDefault="003F28B1" w:rsidP="003F28B1">
      <w:r w:rsidRPr="003F28B1">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3F28B1" w:rsidRPr="003F28B1" w:rsidRDefault="003F28B1" w:rsidP="003F28B1">
      <w:r w:rsidRPr="003F28B1">
        <w:lastRenderedPageBreak/>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3F28B1" w:rsidRPr="003F28B1" w:rsidRDefault="003F28B1" w:rsidP="003F28B1">
      <w:r w:rsidRPr="003F28B1">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3F28B1" w:rsidRPr="003F28B1" w:rsidRDefault="003F28B1" w:rsidP="003F28B1">
      <w:r w:rsidRPr="003F28B1">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3F28B1" w:rsidRPr="003F28B1" w:rsidRDefault="003F28B1" w:rsidP="003F28B1">
      <w:bookmarkStart w:id="407" w:name="_Toc406059068"/>
      <w:bookmarkStart w:id="408" w:name="_Toc409691732"/>
      <w:r w:rsidRPr="003F28B1">
        <w:br w:type="page"/>
      </w:r>
    </w:p>
    <w:p w:rsidR="003F28B1" w:rsidRPr="003F28B1" w:rsidRDefault="003F28B1" w:rsidP="003F28B1">
      <w:bookmarkStart w:id="409" w:name="_Toc414553281"/>
      <w:bookmarkEnd w:id="407"/>
      <w:bookmarkEnd w:id="408"/>
      <w:r w:rsidRPr="003F28B1">
        <w:lastRenderedPageBreak/>
        <w:t>3. Организационный раздел примерной основной образовательной программы основного общего образования</w:t>
      </w:r>
      <w:bookmarkEnd w:id="409"/>
    </w:p>
    <w:p w:rsidR="003F28B1" w:rsidRPr="003F28B1" w:rsidRDefault="003F28B1" w:rsidP="003F28B1"/>
    <w:p w:rsidR="003F28B1" w:rsidRPr="003F28B1" w:rsidRDefault="003F28B1" w:rsidP="003F28B1">
      <w:bookmarkStart w:id="410" w:name="_Toc406059069"/>
      <w:bookmarkStart w:id="411" w:name="_Toc409691733"/>
      <w:bookmarkStart w:id="412" w:name="_Toc410654074"/>
      <w:bookmarkStart w:id="413" w:name="_Toc414553282"/>
      <w:r w:rsidRPr="003F28B1">
        <w:t>3.1. Примерный учебный план</w:t>
      </w:r>
      <w:bookmarkEnd w:id="410"/>
      <w:r w:rsidRPr="003F28B1">
        <w:t xml:space="preserve"> основного общего образования</w:t>
      </w:r>
      <w:bookmarkEnd w:id="411"/>
      <w:bookmarkEnd w:id="412"/>
      <w:bookmarkEnd w:id="413"/>
    </w:p>
    <w:p w:rsidR="003F28B1" w:rsidRPr="003F28B1" w:rsidRDefault="003F28B1" w:rsidP="003F28B1">
      <w:r w:rsidRPr="003F28B1">
        <w:t>ВСТАВИТЬ</w:t>
      </w:r>
    </w:p>
    <w:p w:rsidR="003F28B1" w:rsidRPr="003F28B1" w:rsidRDefault="003F28B1" w:rsidP="003F28B1"/>
    <w:p w:rsidR="003F28B1" w:rsidRPr="003F28B1" w:rsidRDefault="003F28B1" w:rsidP="003F28B1">
      <w:bookmarkStart w:id="414" w:name="_Toc414553283"/>
      <w:r w:rsidRPr="003F28B1">
        <w:t>3.1.1. Примерный календарный учебный график</w:t>
      </w:r>
      <w:bookmarkEnd w:id="414"/>
    </w:p>
    <w:p w:rsidR="003F28B1" w:rsidRPr="003F28B1" w:rsidRDefault="003F28B1" w:rsidP="003F28B1">
      <w:bookmarkStart w:id="415" w:name="_Toc414553284"/>
      <w:r w:rsidRPr="003F28B1">
        <w:t>Вставить</w:t>
      </w:r>
    </w:p>
    <w:p w:rsidR="003F28B1" w:rsidRPr="003F28B1" w:rsidRDefault="003F28B1" w:rsidP="003F28B1"/>
    <w:p w:rsidR="003F28B1" w:rsidRPr="003F28B1" w:rsidRDefault="003F28B1" w:rsidP="003F28B1">
      <w:r w:rsidRPr="003F28B1">
        <w:t>3.1.2. Примерный план внеурочной деятельности</w:t>
      </w:r>
      <w:bookmarkEnd w:id="415"/>
    </w:p>
    <w:p w:rsidR="003F28B1" w:rsidRPr="003F28B1" w:rsidRDefault="003F28B1" w:rsidP="003F28B1">
      <w:r w:rsidRPr="003F28B1">
        <w:t>вставить</w:t>
      </w:r>
    </w:p>
    <w:p w:rsidR="003F28B1" w:rsidRPr="003F28B1" w:rsidRDefault="003F28B1" w:rsidP="003F28B1"/>
    <w:p w:rsidR="003F28B1" w:rsidRPr="003F28B1" w:rsidRDefault="003F28B1" w:rsidP="003F28B1"/>
    <w:p w:rsidR="003F28B1" w:rsidRPr="003F28B1" w:rsidRDefault="003F28B1" w:rsidP="003F28B1">
      <w:bookmarkStart w:id="416" w:name="_Toc406059071"/>
      <w:bookmarkStart w:id="417" w:name="_Toc409691735"/>
      <w:bookmarkStart w:id="418" w:name="_Toc410654075"/>
      <w:bookmarkStart w:id="419" w:name="_Toc414553285"/>
      <w:r w:rsidRPr="003F28B1">
        <w:t>Система условий</w:t>
      </w:r>
      <w:bookmarkEnd w:id="416"/>
      <w:r w:rsidRPr="003F28B1">
        <w:t xml:space="preserve"> реализации основной образовательной программы</w:t>
      </w:r>
      <w:bookmarkEnd w:id="417"/>
      <w:bookmarkEnd w:id="418"/>
      <w:bookmarkEnd w:id="419"/>
    </w:p>
    <w:p w:rsidR="003F28B1" w:rsidRPr="003F28B1" w:rsidRDefault="003F28B1" w:rsidP="003F28B1">
      <w:bookmarkStart w:id="420" w:name="_Toc409691736"/>
    </w:p>
    <w:p w:rsidR="003F28B1" w:rsidRPr="003F28B1" w:rsidRDefault="003F28B1" w:rsidP="003F28B1">
      <w:bookmarkStart w:id="421" w:name="_Toc414553286"/>
      <w:bookmarkEnd w:id="420"/>
      <w:r w:rsidRPr="003F28B1">
        <w:t xml:space="preserve">3.2.1. Описание кадровых условий реализации основной образовательной программы основного общего образования </w:t>
      </w:r>
      <w:bookmarkEnd w:id="421"/>
    </w:p>
    <w:p w:rsidR="003F28B1" w:rsidRPr="003F28B1" w:rsidRDefault="003F28B1" w:rsidP="003F28B1">
      <w:r w:rsidRPr="003F28B1">
        <w:t>КАДРЫ ВСТАВИТЬ</w:t>
      </w:r>
    </w:p>
    <w:p w:rsidR="003F28B1" w:rsidRPr="003F28B1" w:rsidRDefault="003F28B1" w:rsidP="003F28B1">
      <w:r w:rsidRPr="003F28B1">
        <w:t>Для реализации  ООП основного общего образования в образовательном учреждении имеется коллектив специалистов, выполняющих следующие функции  (таблица 15):</w:t>
      </w:r>
    </w:p>
    <w:p w:rsidR="003F28B1" w:rsidRPr="003F28B1" w:rsidRDefault="003F28B1" w:rsidP="003F28B1"/>
    <w:p w:rsidR="003F28B1" w:rsidRPr="003F28B1" w:rsidRDefault="003F28B1" w:rsidP="003F28B1">
      <w:r w:rsidRPr="003F28B1">
        <w:t>Таблица 15</w:t>
      </w:r>
    </w:p>
    <w:p w:rsidR="003F28B1" w:rsidRPr="003F28B1" w:rsidRDefault="003F28B1" w:rsidP="003F28B1"/>
    <w:tbl>
      <w:tblPr>
        <w:tblW w:w="5000" w:type="pct"/>
        <w:tblLook w:val="0000"/>
      </w:tblPr>
      <w:tblGrid>
        <w:gridCol w:w="789"/>
        <w:gridCol w:w="2293"/>
        <w:gridCol w:w="4106"/>
        <w:gridCol w:w="2383"/>
      </w:tblGrid>
      <w:tr w:rsidR="003F28B1" w:rsidRPr="003F28B1" w:rsidTr="00411C5B">
        <w:tc>
          <w:tcPr>
            <w:tcW w:w="412" w:type="pct"/>
            <w:tcBorders>
              <w:top w:val="single" w:sz="4" w:space="0" w:color="000000"/>
              <w:left w:val="single" w:sz="4" w:space="0" w:color="000000"/>
              <w:bottom w:val="single" w:sz="4" w:space="0" w:color="000000"/>
            </w:tcBorders>
          </w:tcPr>
          <w:p w:rsidR="003F28B1" w:rsidRPr="003F28B1" w:rsidRDefault="003F28B1" w:rsidP="003F28B1">
            <w:r w:rsidRPr="003F28B1">
              <w:t>№</w:t>
            </w:r>
          </w:p>
          <w:p w:rsidR="003F28B1" w:rsidRPr="003F28B1" w:rsidRDefault="003F28B1" w:rsidP="003F28B1">
            <w:r w:rsidRPr="003F28B1">
              <w:t>п/п</w:t>
            </w:r>
          </w:p>
        </w:tc>
        <w:tc>
          <w:tcPr>
            <w:tcW w:w="1198" w:type="pct"/>
            <w:tcBorders>
              <w:top w:val="single" w:sz="4" w:space="0" w:color="000000"/>
              <w:left w:val="single" w:sz="4" w:space="0" w:color="000000"/>
              <w:bottom w:val="single" w:sz="4" w:space="0" w:color="000000"/>
            </w:tcBorders>
          </w:tcPr>
          <w:p w:rsidR="003F28B1" w:rsidRPr="003F28B1" w:rsidRDefault="003F28B1" w:rsidP="003F28B1">
            <w:r w:rsidRPr="003F28B1">
              <w:t>Специалисты</w:t>
            </w:r>
          </w:p>
        </w:tc>
        <w:tc>
          <w:tcPr>
            <w:tcW w:w="2145" w:type="pct"/>
            <w:tcBorders>
              <w:top w:val="single" w:sz="4" w:space="0" w:color="000000"/>
              <w:left w:val="single" w:sz="4" w:space="0" w:color="000000"/>
              <w:bottom w:val="single" w:sz="4" w:space="0" w:color="000000"/>
            </w:tcBorders>
          </w:tcPr>
          <w:p w:rsidR="003F28B1" w:rsidRPr="003F28B1" w:rsidRDefault="003F28B1" w:rsidP="003F28B1">
            <w:r w:rsidRPr="003F28B1">
              <w:t>Функции</w:t>
            </w:r>
          </w:p>
        </w:tc>
        <w:tc>
          <w:tcPr>
            <w:tcW w:w="1245" w:type="pct"/>
            <w:tcBorders>
              <w:top w:val="single" w:sz="4" w:space="0" w:color="000000"/>
              <w:left w:val="single" w:sz="4" w:space="0" w:color="000000"/>
              <w:bottom w:val="single" w:sz="4" w:space="0" w:color="000000"/>
              <w:right w:val="single" w:sz="4" w:space="0" w:color="000000"/>
            </w:tcBorders>
          </w:tcPr>
          <w:p w:rsidR="003F28B1" w:rsidRPr="003F28B1" w:rsidRDefault="003F28B1" w:rsidP="003F28B1">
            <w:r w:rsidRPr="003F28B1">
              <w:t>Количество специалистов в основной школе</w:t>
            </w:r>
          </w:p>
        </w:tc>
      </w:tr>
      <w:tr w:rsidR="003F28B1" w:rsidRPr="003F28B1" w:rsidTr="00411C5B">
        <w:tc>
          <w:tcPr>
            <w:tcW w:w="412" w:type="pct"/>
            <w:tcBorders>
              <w:top w:val="single" w:sz="4" w:space="0" w:color="000000"/>
              <w:left w:val="single" w:sz="4" w:space="0" w:color="000000"/>
              <w:bottom w:val="single" w:sz="4" w:space="0" w:color="000000"/>
            </w:tcBorders>
          </w:tcPr>
          <w:p w:rsidR="003F28B1" w:rsidRPr="003F28B1" w:rsidRDefault="003F28B1" w:rsidP="003F28B1">
            <w:r w:rsidRPr="003F28B1">
              <w:t>1.</w:t>
            </w:r>
          </w:p>
        </w:tc>
        <w:tc>
          <w:tcPr>
            <w:tcW w:w="1198" w:type="pct"/>
            <w:tcBorders>
              <w:top w:val="single" w:sz="4" w:space="0" w:color="000000"/>
              <w:left w:val="single" w:sz="4" w:space="0" w:color="000000"/>
              <w:bottom w:val="single" w:sz="4" w:space="0" w:color="000000"/>
            </w:tcBorders>
          </w:tcPr>
          <w:p w:rsidR="003F28B1" w:rsidRPr="003F28B1" w:rsidRDefault="003F28B1" w:rsidP="003F28B1">
            <w:r w:rsidRPr="003F28B1">
              <w:t>Учитель-предметник</w:t>
            </w:r>
          </w:p>
        </w:tc>
        <w:tc>
          <w:tcPr>
            <w:tcW w:w="2145" w:type="pct"/>
            <w:tcBorders>
              <w:top w:val="single" w:sz="4" w:space="0" w:color="000000"/>
              <w:left w:val="single" w:sz="4" w:space="0" w:color="000000"/>
              <w:bottom w:val="single" w:sz="4" w:space="0" w:color="000000"/>
            </w:tcBorders>
          </w:tcPr>
          <w:p w:rsidR="003F28B1" w:rsidRPr="003F28B1" w:rsidRDefault="003F28B1" w:rsidP="003F28B1">
            <w:r w:rsidRPr="003F28B1">
              <w:t>отвечает за воспитание, обучение и организацию условий для успешного продвижения обучающихся в рамках образовательного процесса;</w:t>
            </w:r>
          </w:p>
        </w:tc>
        <w:tc>
          <w:tcPr>
            <w:tcW w:w="1245" w:type="pct"/>
            <w:tcBorders>
              <w:top w:val="single" w:sz="4" w:space="0" w:color="000000"/>
              <w:left w:val="single" w:sz="4" w:space="0" w:color="000000"/>
              <w:bottom w:val="single" w:sz="4" w:space="0" w:color="000000"/>
              <w:right w:val="single" w:sz="4" w:space="0" w:color="000000"/>
            </w:tcBorders>
          </w:tcPr>
          <w:p w:rsidR="003F28B1" w:rsidRPr="003F28B1" w:rsidRDefault="003F28B1" w:rsidP="003F28B1"/>
        </w:tc>
      </w:tr>
      <w:tr w:rsidR="003F28B1" w:rsidRPr="003F28B1" w:rsidTr="00411C5B">
        <w:tc>
          <w:tcPr>
            <w:tcW w:w="412" w:type="pct"/>
            <w:tcBorders>
              <w:top w:val="single" w:sz="4" w:space="0" w:color="000000"/>
              <w:left w:val="single" w:sz="4" w:space="0" w:color="000000"/>
              <w:bottom w:val="single" w:sz="4" w:space="0" w:color="000000"/>
            </w:tcBorders>
          </w:tcPr>
          <w:p w:rsidR="003F28B1" w:rsidRPr="003F28B1" w:rsidRDefault="003F28B1" w:rsidP="003F28B1">
            <w:r w:rsidRPr="003F28B1">
              <w:t>2.</w:t>
            </w:r>
          </w:p>
        </w:tc>
        <w:tc>
          <w:tcPr>
            <w:tcW w:w="1198" w:type="pct"/>
            <w:tcBorders>
              <w:top w:val="single" w:sz="4" w:space="0" w:color="000000"/>
              <w:left w:val="single" w:sz="4" w:space="0" w:color="000000"/>
              <w:bottom w:val="single" w:sz="4" w:space="0" w:color="000000"/>
            </w:tcBorders>
          </w:tcPr>
          <w:p w:rsidR="003F28B1" w:rsidRPr="003F28B1" w:rsidRDefault="003F28B1" w:rsidP="003F28B1">
            <w:r w:rsidRPr="003F28B1">
              <w:t>психолог</w:t>
            </w:r>
          </w:p>
        </w:tc>
        <w:tc>
          <w:tcPr>
            <w:tcW w:w="2145" w:type="pct"/>
            <w:tcBorders>
              <w:top w:val="single" w:sz="4" w:space="0" w:color="000000"/>
              <w:left w:val="single" w:sz="4" w:space="0" w:color="000000"/>
              <w:bottom w:val="single" w:sz="4" w:space="0" w:color="000000"/>
            </w:tcBorders>
          </w:tcPr>
          <w:p w:rsidR="003F28B1" w:rsidRPr="003F28B1" w:rsidRDefault="003F28B1" w:rsidP="003F28B1">
            <w:r w:rsidRPr="003F28B1">
              <w:t xml:space="preserve">помогает учителям-предметникам выявлять условия, необходимые для </w:t>
            </w:r>
            <w:r w:rsidRPr="003F28B1">
              <w:lastRenderedPageBreak/>
              <w:t>развития ребенка в соответствии с его возрастными и индивидуальными особенностями</w:t>
            </w:r>
          </w:p>
        </w:tc>
        <w:tc>
          <w:tcPr>
            <w:tcW w:w="1245" w:type="pct"/>
            <w:tcBorders>
              <w:top w:val="single" w:sz="4" w:space="0" w:color="000000"/>
              <w:left w:val="single" w:sz="4" w:space="0" w:color="000000"/>
              <w:bottom w:val="single" w:sz="4" w:space="0" w:color="000000"/>
              <w:right w:val="single" w:sz="4" w:space="0" w:color="000000"/>
            </w:tcBorders>
          </w:tcPr>
          <w:p w:rsidR="003F28B1" w:rsidRPr="003F28B1" w:rsidRDefault="003F28B1" w:rsidP="003F28B1"/>
        </w:tc>
      </w:tr>
      <w:tr w:rsidR="003F28B1" w:rsidRPr="003F28B1" w:rsidTr="00411C5B">
        <w:tc>
          <w:tcPr>
            <w:tcW w:w="412" w:type="pct"/>
            <w:tcBorders>
              <w:top w:val="single" w:sz="4" w:space="0" w:color="000000"/>
              <w:left w:val="single" w:sz="4" w:space="0" w:color="000000"/>
              <w:bottom w:val="single" w:sz="4" w:space="0" w:color="000000"/>
            </w:tcBorders>
          </w:tcPr>
          <w:p w:rsidR="003F28B1" w:rsidRPr="003F28B1" w:rsidRDefault="003F28B1" w:rsidP="003F28B1">
            <w:r w:rsidRPr="003F28B1">
              <w:lastRenderedPageBreak/>
              <w:t>3.</w:t>
            </w:r>
          </w:p>
        </w:tc>
        <w:tc>
          <w:tcPr>
            <w:tcW w:w="1198" w:type="pct"/>
            <w:tcBorders>
              <w:top w:val="single" w:sz="4" w:space="0" w:color="000000"/>
              <w:left w:val="single" w:sz="4" w:space="0" w:color="000000"/>
              <w:bottom w:val="single" w:sz="4" w:space="0" w:color="000000"/>
            </w:tcBorders>
          </w:tcPr>
          <w:p w:rsidR="003F28B1" w:rsidRPr="003F28B1" w:rsidRDefault="003F28B1" w:rsidP="003F28B1">
            <w:r w:rsidRPr="003F28B1">
              <w:t>тьютор</w:t>
            </w:r>
          </w:p>
        </w:tc>
        <w:tc>
          <w:tcPr>
            <w:tcW w:w="2145" w:type="pct"/>
            <w:tcBorders>
              <w:top w:val="single" w:sz="4" w:space="0" w:color="000000"/>
              <w:left w:val="single" w:sz="4" w:space="0" w:color="000000"/>
              <w:bottom w:val="single" w:sz="4" w:space="0" w:color="000000"/>
            </w:tcBorders>
          </w:tcPr>
          <w:p w:rsidR="003F28B1" w:rsidRPr="003F28B1" w:rsidRDefault="003F28B1" w:rsidP="003F28B1">
            <w:r w:rsidRPr="003F28B1">
              <w:t>осуществляет индивидуальное или групповое педагогическое сопровождение образовательного процесса</w:t>
            </w:r>
          </w:p>
        </w:tc>
        <w:tc>
          <w:tcPr>
            <w:tcW w:w="1245" w:type="pct"/>
            <w:tcBorders>
              <w:top w:val="single" w:sz="4" w:space="0" w:color="000000"/>
              <w:left w:val="single" w:sz="4" w:space="0" w:color="000000"/>
              <w:bottom w:val="single" w:sz="4" w:space="0" w:color="000000"/>
              <w:right w:val="single" w:sz="4" w:space="0" w:color="000000"/>
            </w:tcBorders>
          </w:tcPr>
          <w:p w:rsidR="003F28B1" w:rsidRPr="003F28B1" w:rsidRDefault="003F28B1" w:rsidP="003F28B1"/>
        </w:tc>
      </w:tr>
      <w:tr w:rsidR="003F28B1" w:rsidRPr="003F28B1" w:rsidTr="00411C5B">
        <w:tc>
          <w:tcPr>
            <w:tcW w:w="412" w:type="pct"/>
            <w:tcBorders>
              <w:top w:val="single" w:sz="4" w:space="0" w:color="000000"/>
              <w:left w:val="single" w:sz="4" w:space="0" w:color="000000"/>
              <w:bottom w:val="single" w:sz="4" w:space="0" w:color="000000"/>
            </w:tcBorders>
          </w:tcPr>
          <w:p w:rsidR="003F28B1" w:rsidRPr="003F28B1" w:rsidRDefault="003F28B1" w:rsidP="003F28B1">
            <w:r w:rsidRPr="003F28B1">
              <w:t>4.</w:t>
            </w:r>
          </w:p>
        </w:tc>
        <w:tc>
          <w:tcPr>
            <w:tcW w:w="1198" w:type="pct"/>
            <w:tcBorders>
              <w:top w:val="single" w:sz="4" w:space="0" w:color="000000"/>
              <w:left w:val="single" w:sz="4" w:space="0" w:color="000000"/>
              <w:bottom w:val="single" w:sz="4" w:space="0" w:color="000000"/>
            </w:tcBorders>
          </w:tcPr>
          <w:p w:rsidR="003F28B1" w:rsidRPr="003F28B1" w:rsidRDefault="003F28B1" w:rsidP="003F28B1">
            <w:r w:rsidRPr="003F28B1">
              <w:t>воспитатель</w:t>
            </w:r>
          </w:p>
        </w:tc>
        <w:tc>
          <w:tcPr>
            <w:tcW w:w="2145" w:type="pct"/>
            <w:tcBorders>
              <w:top w:val="single" w:sz="4" w:space="0" w:color="000000"/>
              <w:left w:val="single" w:sz="4" w:space="0" w:color="000000"/>
              <w:bottom w:val="single" w:sz="4" w:space="0" w:color="000000"/>
            </w:tcBorders>
          </w:tcPr>
          <w:p w:rsidR="003F28B1" w:rsidRPr="003F28B1" w:rsidRDefault="003F28B1" w:rsidP="003F28B1">
            <w:r w:rsidRPr="003F28B1">
              <w:t>отвечает за организацию условий, при которых ребенок может освоить  внеучебное пространство как пространство взаимоотношений и взаимодействия между  людьми</w:t>
            </w:r>
          </w:p>
        </w:tc>
        <w:tc>
          <w:tcPr>
            <w:tcW w:w="1245" w:type="pct"/>
            <w:tcBorders>
              <w:top w:val="single" w:sz="4" w:space="0" w:color="000000"/>
              <w:left w:val="single" w:sz="4" w:space="0" w:color="000000"/>
              <w:bottom w:val="single" w:sz="4" w:space="0" w:color="000000"/>
              <w:right w:val="single" w:sz="4" w:space="0" w:color="000000"/>
            </w:tcBorders>
          </w:tcPr>
          <w:p w:rsidR="003F28B1" w:rsidRPr="003F28B1" w:rsidRDefault="003F28B1" w:rsidP="003F28B1"/>
        </w:tc>
      </w:tr>
      <w:tr w:rsidR="003F28B1" w:rsidRPr="003F28B1" w:rsidTr="00411C5B">
        <w:tc>
          <w:tcPr>
            <w:tcW w:w="412" w:type="pct"/>
            <w:tcBorders>
              <w:top w:val="single" w:sz="4" w:space="0" w:color="000000"/>
              <w:left w:val="single" w:sz="4" w:space="0" w:color="000000"/>
              <w:bottom w:val="single" w:sz="4" w:space="0" w:color="000000"/>
            </w:tcBorders>
          </w:tcPr>
          <w:p w:rsidR="003F28B1" w:rsidRPr="003F28B1" w:rsidRDefault="003F28B1" w:rsidP="003F28B1">
            <w:r w:rsidRPr="003F28B1">
              <w:t>5.</w:t>
            </w:r>
          </w:p>
        </w:tc>
        <w:tc>
          <w:tcPr>
            <w:tcW w:w="1198" w:type="pct"/>
            <w:tcBorders>
              <w:top w:val="single" w:sz="4" w:space="0" w:color="000000"/>
              <w:left w:val="single" w:sz="4" w:space="0" w:color="000000"/>
              <w:bottom w:val="single" w:sz="4" w:space="0" w:color="000000"/>
            </w:tcBorders>
          </w:tcPr>
          <w:p w:rsidR="003F28B1" w:rsidRPr="003F28B1" w:rsidRDefault="003F28B1" w:rsidP="003F28B1">
            <w:r w:rsidRPr="003F28B1">
              <w:t>социальный педагог</w:t>
            </w:r>
          </w:p>
        </w:tc>
        <w:tc>
          <w:tcPr>
            <w:tcW w:w="2145" w:type="pct"/>
            <w:tcBorders>
              <w:top w:val="single" w:sz="4" w:space="0" w:color="000000"/>
              <w:left w:val="single" w:sz="4" w:space="0" w:color="000000"/>
              <w:bottom w:val="single" w:sz="4" w:space="0" w:color="000000"/>
            </w:tcBorders>
          </w:tcPr>
          <w:p w:rsidR="003F28B1" w:rsidRPr="003F28B1" w:rsidRDefault="003F28B1" w:rsidP="003F28B1">
            <w:r w:rsidRPr="003F28B1">
              <w:t>обеспечивает условия, снижающие негативное влияние среды на ребенка</w:t>
            </w:r>
          </w:p>
        </w:tc>
        <w:tc>
          <w:tcPr>
            <w:tcW w:w="1245" w:type="pct"/>
            <w:tcBorders>
              <w:top w:val="single" w:sz="4" w:space="0" w:color="000000"/>
              <w:left w:val="single" w:sz="4" w:space="0" w:color="000000"/>
              <w:bottom w:val="single" w:sz="4" w:space="0" w:color="000000"/>
              <w:right w:val="single" w:sz="4" w:space="0" w:color="000000"/>
            </w:tcBorders>
          </w:tcPr>
          <w:p w:rsidR="003F28B1" w:rsidRPr="003F28B1" w:rsidRDefault="003F28B1" w:rsidP="003F28B1"/>
        </w:tc>
      </w:tr>
      <w:tr w:rsidR="003F28B1" w:rsidRPr="003F28B1" w:rsidTr="00411C5B">
        <w:tc>
          <w:tcPr>
            <w:tcW w:w="412" w:type="pct"/>
            <w:tcBorders>
              <w:top w:val="single" w:sz="4" w:space="0" w:color="000000"/>
              <w:left w:val="single" w:sz="4" w:space="0" w:color="000000"/>
              <w:bottom w:val="single" w:sz="4" w:space="0" w:color="000000"/>
            </w:tcBorders>
          </w:tcPr>
          <w:p w:rsidR="003F28B1" w:rsidRPr="003F28B1" w:rsidRDefault="003F28B1" w:rsidP="003F28B1">
            <w:r w:rsidRPr="003F28B1">
              <w:t>5.</w:t>
            </w:r>
          </w:p>
        </w:tc>
        <w:tc>
          <w:tcPr>
            <w:tcW w:w="1198" w:type="pct"/>
            <w:tcBorders>
              <w:top w:val="single" w:sz="4" w:space="0" w:color="000000"/>
              <w:left w:val="single" w:sz="4" w:space="0" w:color="000000"/>
              <w:bottom w:val="single" w:sz="4" w:space="0" w:color="000000"/>
            </w:tcBorders>
          </w:tcPr>
          <w:p w:rsidR="003F28B1" w:rsidRPr="003F28B1" w:rsidRDefault="003F28B1" w:rsidP="003F28B1">
            <w:r w:rsidRPr="003F28B1">
              <w:t>педагог-организатор</w:t>
            </w:r>
          </w:p>
        </w:tc>
        <w:tc>
          <w:tcPr>
            <w:tcW w:w="2145" w:type="pct"/>
            <w:tcBorders>
              <w:top w:val="single" w:sz="4" w:space="0" w:color="000000"/>
              <w:left w:val="single" w:sz="4" w:space="0" w:color="000000"/>
              <w:bottom w:val="single" w:sz="4" w:space="0" w:color="000000"/>
            </w:tcBorders>
          </w:tcPr>
          <w:p w:rsidR="003F28B1" w:rsidRPr="003F28B1" w:rsidRDefault="003F28B1" w:rsidP="003F28B1">
            <w:r w:rsidRPr="003F28B1">
              <w:t>отвечает за организацию внеучебных видов  деятельности  младших  школьников во внеурочное время</w:t>
            </w:r>
          </w:p>
        </w:tc>
        <w:tc>
          <w:tcPr>
            <w:tcW w:w="1245" w:type="pct"/>
            <w:tcBorders>
              <w:top w:val="single" w:sz="4" w:space="0" w:color="000000"/>
              <w:left w:val="single" w:sz="4" w:space="0" w:color="000000"/>
              <w:bottom w:val="single" w:sz="4" w:space="0" w:color="000000"/>
              <w:right w:val="single" w:sz="4" w:space="0" w:color="000000"/>
            </w:tcBorders>
          </w:tcPr>
          <w:p w:rsidR="003F28B1" w:rsidRPr="003F28B1" w:rsidRDefault="003F28B1" w:rsidP="003F28B1"/>
        </w:tc>
      </w:tr>
      <w:tr w:rsidR="003F28B1" w:rsidRPr="003F28B1" w:rsidTr="00411C5B">
        <w:tc>
          <w:tcPr>
            <w:tcW w:w="412" w:type="pct"/>
            <w:tcBorders>
              <w:top w:val="single" w:sz="4" w:space="0" w:color="000000"/>
              <w:left w:val="single" w:sz="4" w:space="0" w:color="000000"/>
              <w:bottom w:val="single" w:sz="4" w:space="0" w:color="000000"/>
            </w:tcBorders>
          </w:tcPr>
          <w:p w:rsidR="003F28B1" w:rsidRPr="003F28B1" w:rsidRDefault="003F28B1" w:rsidP="003F28B1">
            <w:r w:rsidRPr="003F28B1">
              <w:t>6.</w:t>
            </w:r>
          </w:p>
        </w:tc>
        <w:tc>
          <w:tcPr>
            <w:tcW w:w="1198" w:type="pct"/>
            <w:tcBorders>
              <w:top w:val="single" w:sz="4" w:space="0" w:color="000000"/>
              <w:left w:val="single" w:sz="4" w:space="0" w:color="000000"/>
              <w:bottom w:val="single" w:sz="4" w:space="0" w:color="000000"/>
            </w:tcBorders>
          </w:tcPr>
          <w:p w:rsidR="003F28B1" w:rsidRPr="003F28B1" w:rsidRDefault="003F28B1" w:rsidP="003F28B1">
            <w:r w:rsidRPr="003F28B1">
              <w:t>Педагог-библиотекарь</w:t>
            </w:r>
          </w:p>
        </w:tc>
        <w:tc>
          <w:tcPr>
            <w:tcW w:w="2145" w:type="pct"/>
            <w:tcBorders>
              <w:top w:val="single" w:sz="4" w:space="0" w:color="000000"/>
              <w:left w:val="single" w:sz="4" w:space="0" w:color="000000"/>
              <w:bottom w:val="single" w:sz="4" w:space="0" w:color="000000"/>
            </w:tcBorders>
          </w:tcPr>
          <w:p w:rsidR="003F28B1" w:rsidRPr="003F28B1" w:rsidRDefault="003F28B1" w:rsidP="003F28B1">
            <w:r w:rsidRPr="003F28B1">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ся путем  обучения поиску, анализу, оценке и обработке  информации</w:t>
            </w:r>
          </w:p>
        </w:tc>
        <w:tc>
          <w:tcPr>
            <w:tcW w:w="1245" w:type="pct"/>
            <w:tcBorders>
              <w:top w:val="single" w:sz="4" w:space="0" w:color="000000"/>
              <w:left w:val="single" w:sz="4" w:space="0" w:color="000000"/>
              <w:bottom w:val="single" w:sz="4" w:space="0" w:color="000000"/>
              <w:right w:val="single" w:sz="4" w:space="0" w:color="000000"/>
            </w:tcBorders>
          </w:tcPr>
          <w:p w:rsidR="003F28B1" w:rsidRPr="003F28B1" w:rsidRDefault="003F28B1" w:rsidP="003F28B1"/>
        </w:tc>
      </w:tr>
      <w:tr w:rsidR="003F28B1" w:rsidRPr="003F28B1" w:rsidTr="00411C5B">
        <w:tc>
          <w:tcPr>
            <w:tcW w:w="412" w:type="pct"/>
            <w:tcBorders>
              <w:top w:val="single" w:sz="4" w:space="0" w:color="000000"/>
              <w:left w:val="single" w:sz="4" w:space="0" w:color="000000"/>
              <w:bottom w:val="single" w:sz="4" w:space="0" w:color="000000"/>
            </w:tcBorders>
          </w:tcPr>
          <w:p w:rsidR="003F28B1" w:rsidRPr="003F28B1" w:rsidRDefault="003F28B1" w:rsidP="003F28B1">
            <w:r w:rsidRPr="003F28B1">
              <w:t>7.</w:t>
            </w:r>
          </w:p>
        </w:tc>
        <w:tc>
          <w:tcPr>
            <w:tcW w:w="1198" w:type="pct"/>
            <w:tcBorders>
              <w:top w:val="single" w:sz="4" w:space="0" w:color="000000"/>
              <w:left w:val="single" w:sz="4" w:space="0" w:color="000000"/>
              <w:bottom w:val="single" w:sz="4" w:space="0" w:color="000000"/>
            </w:tcBorders>
          </w:tcPr>
          <w:p w:rsidR="003F28B1" w:rsidRPr="003F28B1" w:rsidRDefault="003F28B1" w:rsidP="003F28B1">
            <w:r w:rsidRPr="003F28B1">
              <w:t>Педагог дополнительного образования</w:t>
            </w:r>
          </w:p>
        </w:tc>
        <w:tc>
          <w:tcPr>
            <w:tcW w:w="2145" w:type="pct"/>
            <w:tcBorders>
              <w:top w:val="single" w:sz="4" w:space="0" w:color="000000"/>
              <w:left w:val="single" w:sz="4" w:space="0" w:color="000000"/>
              <w:bottom w:val="single" w:sz="4" w:space="0" w:color="000000"/>
            </w:tcBorders>
          </w:tcPr>
          <w:p w:rsidR="003F28B1" w:rsidRPr="003F28B1" w:rsidRDefault="003F28B1" w:rsidP="003F28B1">
            <w:r w:rsidRPr="003F28B1">
              <w:t>обеспечивает реализацию  вариативной части ООП НОО</w:t>
            </w:r>
          </w:p>
        </w:tc>
        <w:tc>
          <w:tcPr>
            <w:tcW w:w="1245" w:type="pct"/>
            <w:tcBorders>
              <w:top w:val="single" w:sz="4" w:space="0" w:color="000000"/>
              <w:left w:val="single" w:sz="4" w:space="0" w:color="000000"/>
              <w:bottom w:val="single" w:sz="4" w:space="0" w:color="000000"/>
              <w:right w:val="single" w:sz="4" w:space="0" w:color="000000"/>
            </w:tcBorders>
          </w:tcPr>
          <w:p w:rsidR="003F28B1" w:rsidRPr="003F28B1" w:rsidRDefault="003F28B1" w:rsidP="003F28B1"/>
        </w:tc>
      </w:tr>
      <w:tr w:rsidR="003F28B1" w:rsidRPr="003F28B1" w:rsidTr="00411C5B">
        <w:tc>
          <w:tcPr>
            <w:tcW w:w="412" w:type="pct"/>
            <w:tcBorders>
              <w:top w:val="single" w:sz="4" w:space="0" w:color="000000"/>
              <w:left w:val="single" w:sz="4" w:space="0" w:color="000000"/>
              <w:bottom w:val="single" w:sz="4" w:space="0" w:color="000000"/>
            </w:tcBorders>
          </w:tcPr>
          <w:p w:rsidR="003F28B1" w:rsidRPr="003F28B1" w:rsidRDefault="003F28B1" w:rsidP="003F28B1">
            <w:r w:rsidRPr="003F28B1">
              <w:t>8.</w:t>
            </w:r>
          </w:p>
        </w:tc>
        <w:tc>
          <w:tcPr>
            <w:tcW w:w="1198" w:type="pct"/>
            <w:tcBorders>
              <w:top w:val="single" w:sz="4" w:space="0" w:color="000000"/>
              <w:left w:val="single" w:sz="4" w:space="0" w:color="000000"/>
              <w:bottom w:val="single" w:sz="4" w:space="0" w:color="000000"/>
            </w:tcBorders>
          </w:tcPr>
          <w:p w:rsidR="003F28B1" w:rsidRPr="003F28B1" w:rsidRDefault="003F28B1" w:rsidP="003F28B1">
            <w:r w:rsidRPr="003F28B1">
              <w:t>Административный персонал</w:t>
            </w:r>
          </w:p>
        </w:tc>
        <w:tc>
          <w:tcPr>
            <w:tcW w:w="2145" w:type="pct"/>
            <w:tcBorders>
              <w:top w:val="single" w:sz="4" w:space="0" w:color="000000"/>
              <w:left w:val="single" w:sz="4" w:space="0" w:color="000000"/>
              <w:bottom w:val="single" w:sz="4" w:space="0" w:color="000000"/>
            </w:tcBorders>
          </w:tcPr>
          <w:p w:rsidR="003F28B1" w:rsidRPr="003F28B1" w:rsidRDefault="003F28B1" w:rsidP="003F28B1">
            <w:r w:rsidRPr="003F28B1">
              <w:t>обеспечивает для специалистов ОУ условия для эффективной работы, осуществляет контроль и текущую организационную работу</w:t>
            </w:r>
          </w:p>
        </w:tc>
        <w:tc>
          <w:tcPr>
            <w:tcW w:w="1245" w:type="pct"/>
            <w:tcBorders>
              <w:top w:val="single" w:sz="4" w:space="0" w:color="000000"/>
              <w:left w:val="single" w:sz="4" w:space="0" w:color="000000"/>
              <w:bottom w:val="single" w:sz="4" w:space="0" w:color="000000"/>
              <w:right w:val="single" w:sz="4" w:space="0" w:color="000000"/>
            </w:tcBorders>
          </w:tcPr>
          <w:p w:rsidR="003F28B1" w:rsidRPr="003F28B1" w:rsidRDefault="003F28B1" w:rsidP="003F28B1"/>
        </w:tc>
      </w:tr>
      <w:tr w:rsidR="003F28B1" w:rsidRPr="003F28B1" w:rsidTr="00411C5B">
        <w:tc>
          <w:tcPr>
            <w:tcW w:w="412" w:type="pct"/>
            <w:tcBorders>
              <w:top w:val="single" w:sz="4" w:space="0" w:color="000000"/>
              <w:left w:val="single" w:sz="4" w:space="0" w:color="000000"/>
              <w:bottom w:val="single" w:sz="4" w:space="0" w:color="000000"/>
            </w:tcBorders>
          </w:tcPr>
          <w:p w:rsidR="003F28B1" w:rsidRPr="003F28B1" w:rsidRDefault="003F28B1" w:rsidP="003F28B1">
            <w:r w:rsidRPr="003F28B1">
              <w:t>9.</w:t>
            </w:r>
          </w:p>
        </w:tc>
        <w:tc>
          <w:tcPr>
            <w:tcW w:w="1198" w:type="pct"/>
            <w:tcBorders>
              <w:top w:val="single" w:sz="4" w:space="0" w:color="000000"/>
              <w:left w:val="single" w:sz="4" w:space="0" w:color="000000"/>
              <w:bottom w:val="single" w:sz="4" w:space="0" w:color="000000"/>
            </w:tcBorders>
          </w:tcPr>
          <w:p w:rsidR="003F28B1" w:rsidRPr="003F28B1" w:rsidRDefault="003F28B1" w:rsidP="003F28B1">
            <w:r w:rsidRPr="003F28B1">
              <w:t>Медицинский персонал</w:t>
            </w:r>
          </w:p>
        </w:tc>
        <w:tc>
          <w:tcPr>
            <w:tcW w:w="2145" w:type="pct"/>
            <w:tcBorders>
              <w:top w:val="single" w:sz="4" w:space="0" w:color="000000"/>
              <w:left w:val="single" w:sz="4" w:space="0" w:color="000000"/>
              <w:bottom w:val="single" w:sz="4" w:space="0" w:color="000000"/>
            </w:tcBorders>
          </w:tcPr>
          <w:p w:rsidR="003F28B1" w:rsidRPr="003F28B1" w:rsidRDefault="003F28B1" w:rsidP="003F28B1">
            <w:r w:rsidRPr="003F28B1">
              <w:t xml:space="preserve">обеспечивает первую медицинскую помощь и диагностику, функционирование автоматизированной информационной системы мониторинга здоровья  учащихся и выработку рекомендаций по сохранению и укреплению здоровья, организует диспансеризацию и вакцинацию </w:t>
            </w:r>
            <w:r w:rsidRPr="003F28B1">
              <w:lastRenderedPageBreak/>
              <w:t>школьников</w:t>
            </w:r>
          </w:p>
        </w:tc>
        <w:tc>
          <w:tcPr>
            <w:tcW w:w="1245" w:type="pct"/>
            <w:tcBorders>
              <w:top w:val="single" w:sz="4" w:space="0" w:color="000000"/>
              <w:left w:val="single" w:sz="4" w:space="0" w:color="000000"/>
              <w:bottom w:val="single" w:sz="4" w:space="0" w:color="000000"/>
              <w:right w:val="single" w:sz="4" w:space="0" w:color="000000"/>
            </w:tcBorders>
          </w:tcPr>
          <w:p w:rsidR="003F28B1" w:rsidRPr="003F28B1" w:rsidRDefault="003F28B1" w:rsidP="003F28B1"/>
        </w:tc>
      </w:tr>
      <w:tr w:rsidR="003F28B1" w:rsidRPr="003F28B1" w:rsidTr="00411C5B">
        <w:tc>
          <w:tcPr>
            <w:tcW w:w="412" w:type="pct"/>
            <w:tcBorders>
              <w:top w:val="single" w:sz="4" w:space="0" w:color="000000"/>
              <w:left w:val="single" w:sz="4" w:space="0" w:color="000000"/>
              <w:bottom w:val="single" w:sz="4" w:space="0" w:color="000000"/>
            </w:tcBorders>
          </w:tcPr>
          <w:p w:rsidR="003F28B1" w:rsidRPr="003F28B1" w:rsidRDefault="003F28B1" w:rsidP="003F28B1">
            <w:r w:rsidRPr="003F28B1">
              <w:lastRenderedPageBreak/>
              <w:t>10.</w:t>
            </w:r>
          </w:p>
        </w:tc>
        <w:tc>
          <w:tcPr>
            <w:tcW w:w="1198" w:type="pct"/>
            <w:tcBorders>
              <w:top w:val="single" w:sz="4" w:space="0" w:color="000000"/>
              <w:left w:val="single" w:sz="4" w:space="0" w:color="000000"/>
              <w:bottom w:val="single" w:sz="4" w:space="0" w:color="000000"/>
            </w:tcBorders>
          </w:tcPr>
          <w:p w:rsidR="003F28B1" w:rsidRPr="003F28B1" w:rsidRDefault="003F28B1" w:rsidP="003F28B1">
            <w:r w:rsidRPr="003F28B1">
              <w:t>Информационно-технологический  персонал</w:t>
            </w:r>
          </w:p>
        </w:tc>
        <w:tc>
          <w:tcPr>
            <w:tcW w:w="2145" w:type="pct"/>
            <w:tcBorders>
              <w:top w:val="single" w:sz="4" w:space="0" w:color="000000"/>
              <w:left w:val="single" w:sz="4" w:space="0" w:color="000000"/>
              <w:bottom w:val="single" w:sz="4" w:space="0" w:color="000000"/>
            </w:tcBorders>
          </w:tcPr>
          <w:p w:rsidR="003F28B1" w:rsidRPr="003F28B1" w:rsidRDefault="003F28B1" w:rsidP="003F28B1">
            <w:r w:rsidRPr="003F28B1">
              <w:t>обеспечивает функционирование информационной структуры (включая  ремонт техники, выдачу книг в библиотеке, системное  администрирование, организацию выставок, поддержание сайта школы и пр.)</w:t>
            </w:r>
          </w:p>
        </w:tc>
        <w:tc>
          <w:tcPr>
            <w:tcW w:w="1245" w:type="pct"/>
            <w:tcBorders>
              <w:top w:val="single" w:sz="4" w:space="0" w:color="000000"/>
              <w:left w:val="single" w:sz="4" w:space="0" w:color="000000"/>
              <w:bottom w:val="single" w:sz="4" w:space="0" w:color="000000"/>
              <w:right w:val="single" w:sz="4" w:space="0" w:color="000000"/>
            </w:tcBorders>
          </w:tcPr>
          <w:p w:rsidR="003F28B1" w:rsidRPr="003F28B1" w:rsidRDefault="003F28B1" w:rsidP="003F28B1"/>
        </w:tc>
      </w:tr>
    </w:tbl>
    <w:p w:rsidR="003F28B1" w:rsidRPr="003F28B1" w:rsidRDefault="003F28B1" w:rsidP="003F28B1"/>
    <w:p w:rsidR="003F28B1" w:rsidRPr="003F28B1" w:rsidRDefault="003F28B1" w:rsidP="003F28B1">
      <w:r w:rsidRPr="003F28B1">
        <w:t>Группа специалистов, работая в единой  команде, реализующая ООП основного общего образования:</w:t>
      </w:r>
    </w:p>
    <w:p w:rsidR="003F28B1" w:rsidRPr="003F28B1" w:rsidRDefault="003F28B1" w:rsidP="003F28B1">
      <w:r w:rsidRPr="003F28B1">
        <w:t>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w:t>
      </w:r>
    </w:p>
    <w:p w:rsidR="003F28B1" w:rsidRPr="003F28B1" w:rsidRDefault="003F28B1" w:rsidP="003F28B1">
      <w:r w:rsidRPr="003F28B1">
        <w:t>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w:t>
      </w:r>
    </w:p>
    <w:p w:rsidR="003F28B1" w:rsidRPr="003F28B1" w:rsidRDefault="003F28B1" w:rsidP="003F28B1">
      <w:r w:rsidRPr="003F28B1">
        <w:t>подготавливает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тьютор;</w:t>
      </w:r>
    </w:p>
    <w:p w:rsidR="003F28B1" w:rsidRPr="003F28B1" w:rsidRDefault="003F28B1" w:rsidP="003F28B1">
      <w:r w:rsidRPr="003F28B1">
        <w:t>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3F28B1" w:rsidRPr="003F28B1" w:rsidRDefault="003F28B1" w:rsidP="003F28B1">
      <w:r w:rsidRPr="003F28B1">
        <w:t>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тьютор, социальный педагог.</w:t>
      </w:r>
    </w:p>
    <w:p w:rsidR="003F28B1" w:rsidRPr="003F28B1" w:rsidRDefault="003F28B1" w:rsidP="003F28B1">
      <w:r w:rsidRPr="003F28B1">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p>
    <w:p w:rsidR="003F28B1" w:rsidRPr="003F28B1" w:rsidRDefault="003F28B1" w:rsidP="003F28B1">
      <w:r w:rsidRPr="003F28B1">
        <w:t>Принципом совершенствования экономических механизмов в сфере образования, в соответствии с Комплексной модернизации образования  принимается  бюджетирование, ориентированное  на результат.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образовательного учреждения и педагогов.</w:t>
      </w:r>
    </w:p>
    <w:p w:rsidR="003F28B1" w:rsidRPr="003F28B1" w:rsidRDefault="003F28B1" w:rsidP="003F28B1">
      <w:r w:rsidRPr="003F28B1">
        <w:t xml:space="preserve">Система стимулирующих выплат работникам образовательного учреждения предусматривает реализацию права участия органов общественно-государственного управления ОУ в распределении поощрительных выплат стимулирующей части ФОП по результатам труда, </w:t>
      </w:r>
      <w:r w:rsidRPr="003F28B1">
        <w:lastRenderedPageBreak/>
        <w:t>осуществляется  по представлению руководителя образовательного учреждения  и с учетом мнения профсоюзной организации.</w:t>
      </w:r>
    </w:p>
    <w:p w:rsidR="003F28B1" w:rsidRPr="003F28B1" w:rsidRDefault="003F28B1" w:rsidP="003F28B1">
      <w:r w:rsidRPr="003F28B1">
        <w:t>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3F28B1" w:rsidRPr="003F28B1" w:rsidRDefault="003F28B1" w:rsidP="003F28B1">
      <w:r w:rsidRPr="003F28B1">
        <w:t>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rsidR="003F28B1" w:rsidRPr="003F28B1" w:rsidRDefault="003F28B1" w:rsidP="003F28B1">
      <w:r w:rsidRPr="003F28B1">
        <w:t>Новое качество  образования  предполагает выход за пределы  традиционной  ЗУНовской результативности, ЗУНовского качества и представления  результативности  образования не столько в отметках  и результатах ЕГЭ, сколько  в показателях развития компетентностей  учащихся. Новая  результативность – это способность  строить  отношения в ситуации, которая не определена, не изучена, не предполагает четких алгоритмов поведения. Критерии оценки деятельности членов педагогического коллектива отражены в таблице 16.</w:t>
      </w:r>
    </w:p>
    <w:p w:rsidR="003F28B1" w:rsidRPr="003F28B1" w:rsidRDefault="003F28B1" w:rsidP="003F28B1"/>
    <w:p w:rsidR="003F28B1" w:rsidRPr="003F28B1" w:rsidRDefault="003F28B1" w:rsidP="003F28B1">
      <w:r w:rsidRPr="003F28B1">
        <w:t>Таблица 16</w:t>
      </w:r>
    </w:p>
    <w:p w:rsidR="003F28B1" w:rsidRPr="003F28B1" w:rsidRDefault="003F28B1" w:rsidP="003F28B1">
      <w:r w:rsidRPr="003F28B1">
        <w:t>Критерии  оценки деятельности членов педагогического коллектива</w:t>
      </w:r>
    </w:p>
    <w:p w:rsidR="003F28B1" w:rsidRPr="003F28B1" w:rsidRDefault="003F28B1" w:rsidP="003F28B1"/>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91"/>
        <w:gridCol w:w="3639"/>
        <w:gridCol w:w="3641"/>
      </w:tblGrid>
      <w:tr w:rsidR="003F28B1" w:rsidRPr="003F28B1" w:rsidTr="00411C5B">
        <w:tc>
          <w:tcPr>
            <w:tcW w:w="1197" w:type="pct"/>
          </w:tcPr>
          <w:p w:rsidR="003F28B1" w:rsidRPr="003F28B1" w:rsidRDefault="003F28B1" w:rsidP="003F28B1">
            <w:r w:rsidRPr="003F28B1">
              <w:t>Критерии  оценки</w:t>
            </w:r>
          </w:p>
        </w:tc>
        <w:tc>
          <w:tcPr>
            <w:tcW w:w="1901" w:type="pct"/>
          </w:tcPr>
          <w:p w:rsidR="003F28B1" w:rsidRPr="003F28B1" w:rsidRDefault="003F28B1" w:rsidP="003F28B1">
            <w:r w:rsidRPr="003F28B1">
              <w:t>Содержания критерия</w:t>
            </w:r>
          </w:p>
        </w:tc>
        <w:tc>
          <w:tcPr>
            <w:tcW w:w="1902" w:type="pct"/>
          </w:tcPr>
          <w:p w:rsidR="003F28B1" w:rsidRPr="003F28B1" w:rsidRDefault="003F28B1" w:rsidP="003F28B1">
            <w:r w:rsidRPr="003F28B1">
              <w:t>Показатели</w:t>
            </w:r>
          </w:p>
        </w:tc>
      </w:tr>
      <w:tr w:rsidR="003F28B1" w:rsidRPr="003F28B1" w:rsidTr="00411C5B">
        <w:tc>
          <w:tcPr>
            <w:tcW w:w="1197" w:type="pct"/>
          </w:tcPr>
          <w:p w:rsidR="003F28B1" w:rsidRPr="003F28B1" w:rsidRDefault="003F28B1" w:rsidP="003F28B1">
            <w:r w:rsidRPr="003F28B1">
              <w:t>Формирование учебно-предметных компетентностей у учащихся  (предметные результаты)</w:t>
            </w:r>
          </w:p>
          <w:p w:rsidR="003F28B1" w:rsidRPr="003F28B1" w:rsidRDefault="003F28B1" w:rsidP="003F28B1"/>
          <w:p w:rsidR="003F28B1" w:rsidRPr="003F28B1" w:rsidRDefault="003F28B1" w:rsidP="003F28B1"/>
        </w:tc>
        <w:tc>
          <w:tcPr>
            <w:tcW w:w="1901" w:type="pct"/>
          </w:tcPr>
          <w:p w:rsidR="003F28B1" w:rsidRPr="003F28B1" w:rsidRDefault="003F28B1" w:rsidP="003F28B1">
            <w:r w:rsidRPr="003F28B1">
              <w:t>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3F28B1" w:rsidRPr="003F28B1" w:rsidRDefault="003F28B1" w:rsidP="003F28B1">
            <w:r w:rsidRPr="003F28B1">
              <w:t>Данный критерий, в первую очередь, позволяет судить о профессионализме и эффективности  работы учителя.</w:t>
            </w:r>
          </w:p>
          <w:p w:rsidR="003F28B1" w:rsidRPr="003F28B1" w:rsidRDefault="003F28B1" w:rsidP="003F28B1"/>
        </w:tc>
        <w:tc>
          <w:tcPr>
            <w:tcW w:w="1902" w:type="pct"/>
          </w:tcPr>
          <w:p w:rsidR="003F28B1" w:rsidRPr="003F28B1" w:rsidRDefault="003F28B1" w:rsidP="003F28B1">
            <w:r w:rsidRPr="003F28B1">
              <w:t>позитивная динамика уровня  обученности  учащихся за период  от сентября к маю  месяцу, от мая  одного года к маю месяцу  следующего  учебного года;</w:t>
            </w:r>
          </w:p>
          <w:p w:rsidR="003F28B1" w:rsidRPr="003F28B1" w:rsidRDefault="003F28B1" w:rsidP="003F28B1">
            <w:r w:rsidRPr="003F28B1">
              <w:t>увеличение количества учащихся (в %), принимающих участие, в также победивших в предметных олимпиадах и других предметных конкурсных мероприятиях школьного, окружного, городского, регионального, федерального и международных  уровней. Индикатором данного критерия могут служить награды различного  уровня, а также реестр участников конкурсных мероприятий;</w:t>
            </w:r>
          </w:p>
          <w:p w:rsidR="003F28B1" w:rsidRPr="003F28B1" w:rsidRDefault="003F28B1" w:rsidP="003F28B1">
            <w:r w:rsidRPr="003F28B1">
              <w:t xml:space="preserve">увеличение количества творческих (научных, проектных и других) работ учащихся по данному </w:t>
            </w:r>
            <w:r w:rsidRPr="003F28B1">
              <w:lastRenderedPageBreak/>
              <w:t>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3F28B1" w:rsidRPr="003F28B1" w:rsidRDefault="003F28B1" w:rsidP="003F28B1">
            <w:r w:rsidRPr="003F28B1">
              <w:t>посещаемость кружков, секций, элективных курсов. Индикаторами данного  показателя могут быть численность, посещаемость и сохранность контингента  учащихся, подтверждаемые соответствующими  документами и школьной отчетностью.</w:t>
            </w:r>
          </w:p>
        </w:tc>
      </w:tr>
      <w:tr w:rsidR="003F28B1" w:rsidRPr="003F28B1" w:rsidTr="00411C5B">
        <w:tc>
          <w:tcPr>
            <w:tcW w:w="1197" w:type="pct"/>
          </w:tcPr>
          <w:p w:rsidR="003F28B1" w:rsidRPr="003F28B1" w:rsidRDefault="003F28B1" w:rsidP="003F28B1">
            <w:r w:rsidRPr="003F28B1">
              <w:lastRenderedPageBreak/>
              <w:t>Формирование социальных компетентностей (личностные  результаты)</w:t>
            </w:r>
          </w:p>
        </w:tc>
        <w:tc>
          <w:tcPr>
            <w:tcW w:w="1901" w:type="pct"/>
          </w:tcPr>
          <w:p w:rsidR="003F28B1" w:rsidRPr="003F28B1" w:rsidRDefault="003F28B1" w:rsidP="003F28B1">
            <w:r w:rsidRPr="003F28B1">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rsidR="003F28B1" w:rsidRPr="003F28B1" w:rsidRDefault="003F28B1" w:rsidP="003F28B1"/>
        </w:tc>
        <w:tc>
          <w:tcPr>
            <w:tcW w:w="1902" w:type="pct"/>
          </w:tcPr>
          <w:p w:rsidR="003F28B1" w:rsidRPr="003F28B1" w:rsidRDefault="003F28B1" w:rsidP="003F28B1">
            <w:r w:rsidRPr="003F28B1">
              <w:t>активность учащихся в жизни и решении  проблем класса, школы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волонтерское  движение, благотворительные акции и др.);</w:t>
            </w:r>
          </w:p>
          <w:p w:rsidR="003F28B1" w:rsidRPr="003F28B1" w:rsidRDefault="003F28B1" w:rsidP="003F28B1">
            <w:r w:rsidRPr="003F28B1">
              <w:t>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3F28B1" w:rsidRPr="003F28B1" w:rsidRDefault="003F28B1" w:rsidP="003F28B1">
            <w:r w:rsidRPr="003F28B1">
              <w:t xml:space="preserve">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w:t>
            </w:r>
            <w:r w:rsidRPr="003F28B1">
              <w:lastRenderedPageBreak/>
              <w:t>на учете;</w:t>
            </w:r>
          </w:p>
          <w:p w:rsidR="003F28B1" w:rsidRPr="003F28B1" w:rsidRDefault="003F28B1" w:rsidP="003F28B1">
            <w:r w:rsidRPr="003F28B1">
              <w:t>наличие индивидуальных  образовательных траекторий учащихся,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rsidR="003F28B1" w:rsidRPr="003F28B1" w:rsidRDefault="003F28B1" w:rsidP="003F28B1">
            <w:r w:rsidRPr="003F28B1">
              <w:t>участие в разнообразных  межвозрастных социально значимых проектах. Индикатором по данному  критерию может быть доля школьников, участвующих в межвозрастных  проектах.</w:t>
            </w:r>
          </w:p>
        </w:tc>
      </w:tr>
      <w:tr w:rsidR="003F28B1" w:rsidRPr="003F28B1" w:rsidTr="00411C5B">
        <w:tc>
          <w:tcPr>
            <w:tcW w:w="1197" w:type="pct"/>
          </w:tcPr>
          <w:p w:rsidR="003F28B1" w:rsidRPr="003F28B1" w:rsidRDefault="003F28B1" w:rsidP="003F28B1">
            <w:r w:rsidRPr="003F28B1">
              <w:lastRenderedPageBreak/>
              <w:t>Формирование поликультурных компетентностей (личностные  результаты)</w:t>
            </w:r>
          </w:p>
        </w:tc>
        <w:tc>
          <w:tcPr>
            <w:tcW w:w="1901" w:type="pct"/>
          </w:tcPr>
          <w:p w:rsidR="003F28B1" w:rsidRPr="003F28B1" w:rsidRDefault="003F28B1" w:rsidP="003F28B1">
            <w:r w:rsidRPr="003F28B1">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3F28B1" w:rsidRPr="003F28B1" w:rsidRDefault="003F28B1" w:rsidP="003F28B1"/>
        </w:tc>
        <w:tc>
          <w:tcPr>
            <w:tcW w:w="1902" w:type="pct"/>
          </w:tcPr>
          <w:p w:rsidR="003F28B1" w:rsidRPr="003F28B1" w:rsidRDefault="003F28B1" w:rsidP="003F28B1">
            <w:r w:rsidRPr="003F28B1">
              <w:t>результаты  исследования толерантности  в классе;</w:t>
            </w:r>
          </w:p>
          <w:p w:rsidR="003F28B1" w:rsidRPr="003F28B1" w:rsidRDefault="003F28B1" w:rsidP="003F28B1">
            <w:r w:rsidRPr="003F28B1">
              <w:t>отсутствие  конфликтов  на межнациональной и межконфессиональной  почве;</w:t>
            </w:r>
          </w:p>
          <w:p w:rsidR="003F28B1" w:rsidRPr="003F28B1" w:rsidRDefault="003F28B1" w:rsidP="003F28B1">
            <w:r w:rsidRPr="003F28B1">
              <w:t>участие учащихся в программах международного сотрудничества (обмены, стажировки и т.п.). Индикатором  по данному  критерию  могут  являться  различные  документы, подтверждающие участие в международной программе;</w:t>
            </w:r>
          </w:p>
          <w:p w:rsidR="003F28B1" w:rsidRPr="003F28B1" w:rsidRDefault="003F28B1" w:rsidP="003F28B1">
            <w:r w:rsidRPr="003F28B1">
              <w:t>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школы (класса);</w:t>
            </w:r>
          </w:p>
          <w:p w:rsidR="003F28B1" w:rsidRPr="003F28B1" w:rsidRDefault="003F28B1" w:rsidP="003F28B1">
            <w:r w:rsidRPr="003F28B1">
              <w:t xml:space="preserve">знание и уважение культурных традиций, способствующих </w:t>
            </w:r>
            <w:r w:rsidRPr="003F28B1">
              <w:lastRenderedPageBreak/>
              <w:t>интеграции  учащихся в глобальное  сообщество. Индикатор – участие в конкурсах, проектах.</w:t>
            </w:r>
          </w:p>
        </w:tc>
      </w:tr>
      <w:tr w:rsidR="003F28B1" w:rsidRPr="003F28B1" w:rsidTr="00411C5B">
        <w:tc>
          <w:tcPr>
            <w:tcW w:w="1197" w:type="pct"/>
          </w:tcPr>
          <w:p w:rsidR="003F28B1" w:rsidRPr="003F28B1" w:rsidRDefault="003F28B1" w:rsidP="003F28B1">
            <w:r w:rsidRPr="003F28B1">
              <w:lastRenderedPageBreak/>
              <w:t>Формирование  общекультурной  компетентности (личностные результаты)</w:t>
            </w:r>
          </w:p>
        </w:tc>
        <w:tc>
          <w:tcPr>
            <w:tcW w:w="1901" w:type="pct"/>
          </w:tcPr>
          <w:p w:rsidR="003F28B1" w:rsidRPr="003F28B1" w:rsidRDefault="003F28B1" w:rsidP="003F28B1">
            <w:r w:rsidRPr="003F28B1">
              <w:t>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3F28B1" w:rsidRPr="003F28B1" w:rsidRDefault="003F28B1" w:rsidP="003F28B1"/>
        </w:tc>
        <w:tc>
          <w:tcPr>
            <w:tcW w:w="1902" w:type="pct"/>
          </w:tcPr>
          <w:p w:rsidR="003F28B1" w:rsidRPr="003F28B1" w:rsidRDefault="003F28B1" w:rsidP="003F28B1">
            <w:r w:rsidRPr="003F28B1">
              <w:t>формирование  культуры здоровье сбережения. Индикатор – доля детей, участвующих в оздоровительных и здоровье формирующих  мероприятиях различного  вида;</w:t>
            </w:r>
          </w:p>
          <w:p w:rsidR="003F28B1" w:rsidRPr="003F28B1" w:rsidRDefault="003F28B1" w:rsidP="003F28B1">
            <w:r w:rsidRPr="003F28B1">
              <w:t>увеличение  количества уча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3F28B1" w:rsidRPr="003F28B1" w:rsidRDefault="003F28B1" w:rsidP="003F28B1">
            <w:r w:rsidRPr="003F28B1">
              <w:t>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3F28B1" w:rsidRPr="003F28B1" w:rsidRDefault="003F28B1" w:rsidP="003F28B1">
            <w:r w:rsidRPr="003F28B1">
              <w:t>участие в природоохранительной деятельности. Индикатор – доля учащихся, занятых в природоохранительной  деятельности;</w:t>
            </w:r>
          </w:p>
          <w:p w:rsidR="003F28B1" w:rsidRPr="003F28B1" w:rsidRDefault="003F28B1" w:rsidP="003F28B1">
            <w:r w:rsidRPr="003F28B1">
              <w:t>участие в туристическо-краеведческой  дяетельности. Индикатор – доля  учащихся, занятых туризмом.</w:t>
            </w:r>
          </w:p>
        </w:tc>
      </w:tr>
      <w:tr w:rsidR="003F28B1" w:rsidRPr="003F28B1" w:rsidTr="00411C5B">
        <w:tc>
          <w:tcPr>
            <w:tcW w:w="1197" w:type="pct"/>
          </w:tcPr>
          <w:p w:rsidR="003F28B1" w:rsidRPr="003F28B1" w:rsidRDefault="003F28B1" w:rsidP="003F28B1">
            <w:r w:rsidRPr="003F28B1">
              <w:t>Формирование коммуникативных компетентностей (метапредметные результаты)</w:t>
            </w:r>
          </w:p>
        </w:tc>
        <w:tc>
          <w:tcPr>
            <w:tcW w:w="1901" w:type="pct"/>
          </w:tcPr>
          <w:p w:rsidR="003F28B1" w:rsidRPr="003F28B1" w:rsidRDefault="003F28B1" w:rsidP="003F28B1">
            <w:r w:rsidRPr="003F28B1">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1902" w:type="pct"/>
          </w:tcPr>
          <w:p w:rsidR="003F28B1" w:rsidRPr="003F28B1" w:rsidRDefault="003F28B1" w:rsidP="003F28B1">
            <w:r w:rsidRPr="003F28B1">
              <w:t xml:space="preserve">позитивная динамика  результатов обучения  по русскому языку и литературному чтению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w:t>
            </w:r>
            <w:r w:rsidRPr="003F28B1">
              <w:lastRenderedPageBreak/>
              <w:t>(письменные источники, устные выступления);</w:t>
            </w:r>
          </w:p>
          <w:p w:rsidR="003F28B1" w:rsidRPr="003F28B1" w:rsidRDefault="003F28B1" w:rsidP="003F28B1">
            <w:r w:rsidRPr="003F28B1">
              <w:t>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w:t>
            </w:r>
          </w:p>
          <w:p w:rsidR="003F28B1" w:rsidRPr="003F28B1" w:rsidRDefault="003F28B1" w:rsidP="003F28B1">
            <w:r w:rsidRPr="003F28B1">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3F28B1" w:rsidRPr="003F28B1" w:rsidRDefault="003F28B1" w:rsidP="003F28B1">
            <w:r w:rsidRPr="003F28B1">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3F28B1" w:rsidRPr="003F28B1" w:rsidTr="00411C5B">
        <w:tc>
          <w:tcPr>
            <w:tcW w:w="1197" w:type="pct"/>
          </w:tcPr>
          <w:p w:rsidR="003F28B1" w:rsidRPr="003F28B1" w:rsidRDefault="003F28B1" w:rsidP="003F28B1">
            <w:r w:rsidRPr="003F28B1">
              <w:lastRenderedPageBreak/>
              <w:t>Формирование  информационных компетентностей (метапредметные результаты)</w:t>
            </w:r>
          </w:p>
        </w:tc>
        <w:tc>
          <w:tcPr>
            <w:tcW w:w="1901" w:type="pct"/>
          </w:tcPr>
          <w:p w:rsidR="003F28B1" w:rsidRPr="003F28B1" w:rsidRDefault="003F28B1" w:rsidP="003F28B1">
            <w:r w:rsidRPr="003F28B1">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1902" w:type="pct"/>
          </w:tcPr>
          <w:p w:rsidR="003F28B1" w:rsidRPr="003F28B1" w:rsidRDefault="003F28B1" w:rsidP="003F28B1">
            <w:r w:rsidRPr="003F28B1">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3F28B1" w:rsidRPr="003F28B1" w:rsidRDefault="003F28B1" w:rsidP="003F28B1">
            <w:r w:rsidRPr="003F28B1">
              <w:t>разработка и использование учащимися  общественно признанного  авторского  продукта (программы,  сайта, учебного  модуля и т.д.). Индикатор - предъявленный продукт;</w:t>
            </w:r>
          </w:p>
          <w:p w:rsidR="003F28B1" w:rsidRPr="003F28B1" w:rsidRDefault="003F28B1" w:rsidP="003F28B1">
            <w:r w:rsidRPr="003F28B1">
              <w:t xml:space="preserve">увеличение количества учащихся (в %), принимающих участие, а также победивших  в предметных олимпиадах  и других предметных  </w:t>
            </w:r>
            <w:r w:rsidRPr="003F28B1">
              <w:lastRenderedPageBreak/>
              <w:t>конкурсных  мероприятиях  по ИВТ  школьного, окружного, городского, федерального и международного  уровней. Индикатор – награды различного  уровня, а также реестр участников конкурсных  мероприятий.</w:t>
            </w:r>
          </w:p>
        </w:tc>
      </w:tr>
      <w:tr w:rsidR="003F28B1" w:rsidRPr="003F28B1" w:rsidTr="00411C5B">
        <w:tc>
          <w:tcPr>
            <w:tcW w:w="1197" w:type="pct"/>
          </w:tcPr>
          <w:p w:rsidR="003F28B1" w:rsidRPr="003F28B1" w:rsidRDefault="003F28B1" w:rsidP="003F28B1">
            <w:r w:rsidRPr="003F28B1">
              <w:lastRenderedPageBreak/>
              <w:t>Формирование  учебной (интеллектуальной) компетентности (метапредметные  результаты)</w:t>
            </w:r>
          </w:p>
        </w:tc>
        <w:tc>
          <w:tcPr>
            <w:tcW w:w="1901" w:type="pct"/>
          </w:tcPr>
          <w:p w:rsidR="003F28B1" w:rsidRPr="003F28B1" w:rsidRDefault="003F28B1" w:rsidP="003F28B1">
            <w:r w:rsidRPr="003F28B1">
              <w:t>Способность  учиться на протяжении  всей жизни, самообразование.</w:t>
            </w:r>
          </w:p>
          <w:p w:rsidR="003F28B1" w:rsidRPr="003F28B1" w:rsidRDefault="003F28B1" w:rsidP="003F28B1"/>
        </w:tc>
        <w:tc>
          <w:tcPr>
            <w:tcW w:w="1902" w:type="pct"/>
          </w:tcPr>
          <w:p w:rsidR="003F28B1" w:rsidRPr="003F28B1" w:rsidRDefault="003F28B1" w:rsidP="003F28B1">
            <w:r w:rsidRPr="003F28B1">
              <w:t>устойчивый интерес у школьников к чтению специальной и художественной  литературы. Индикатор -  результаты анкетирования  родителей, учащихся, экспертные оценки работников  библиотеки;</w:t>
            </w:r>
          </w:p>
          <w:p w:rsidR="003F28B1" w:rsidRPr="003F28B1" w:rsidRDefault="003F28B1" w:rsidP="003F28B1">
            <w:r w:rsidRPr="003F28B1">
              <w:t>систематическое выполнение  домашней самостоятельной  работы (в % от класса), выбор уровней  для выполнения  заданий;</w:t>
            </w:r>
          </w:p>
          <w:p w:rsidR="003F28B1" w:rsidRPr="003F28B1" w:rsidRDefault="003F28B1" w:rsidP="003F28B1">
            <w:r w:rsidRPr="003F28B1">
              <w:t>использование опыта, полученного  в  учреждениях  дополнительного  образования  в школе и классе.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w:t>
            </w:r>
          </w:p>
          <w:p w:rsidR="003F28B1" w:rsidRPr="003F28B1" w:rsidRDefault="003F28B1" w:rsidP="003F28B1">
            <w:r w:rsidRPr="003F28B1">
              <w:t>увеличение количества  творческих  (научных, проектных и других) работ  учащихся по предметам  образовательной  программы  ОУ, представленных г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3F28B1" w:rsidRPr="003F28B1" w:rsidRDefault="003F28B1" w:rsidP="003F28B1">
            <w:r w:rsidRPr="003F28B1">
              <w:t xml:space="preserve">умение  учиться (определять границу знания-незнания, делать запрос на недостающую информацию через посещение  консультаций, мастерских, общение </w:t>
            </w:r>
            <w:r w:rsidRPr="003F28B1">
              <w:lastRenderedPageBreak/>
              <w:t>с учителем через  информационную среду и т.п.)</w:t>
            </w:r>
          </w:p>
          <w:p w:rsidR="003F28B1" w:rsidRPr="003F28B1" w:rsidRDefault="003F28B1" w:rsidP="003F28B1"/>
        </w:tc>
      </w:tr>
    </w:tbl>
    <w:p w:rsidR="003F28B1" w:rsidRPr="003F28B1" w:rsidRDefault="003F28B1" w:rsidP="003F28B1"/>
    <w:p w:rsidR="003F28B1" w:rsidRPr="003F28B1" w:rsidRDefault="003F28B1" w:rsidP="003F28B1">
      <w:r w:rsidRPr="003F28B1">
        <w:t xml:space="preserve">       </w:t>
      </w:r>
      <w:r w:rsidRPr="003F28B1">
        <w:tab/>
        <w:t>В ООП   описываются способы и формы непрерывного повышения квалификации педагогов и специалистов  образовательного  учреждения. Для качественной  реализации ООП для педагогов необходимы не одноразовые курсы повышения квалификации (72, 144, 204 часов), а переподготовка педагогов (более 500 часов) для  работы в новых  педагогических условиях (введение ФГОС). Ряд инновационных, продвинутых школ могут  стать Федеральными инновационными  площадками (ФИП), а как следствие Ресурсными центрами  по сопровождению введения ФГОС в педагогическую практику. В рамках этой площадки может быть организовано повышение квалификации и переподготовка педагогов: стажировки, участие в конференциях, обучающих семинарах по отдельным направлениям  реализации ООП, дистанционное  образование, участие в различных педагогических проектах, создание методических материалов для других педагогов.</w:t>
      </w:r>
    </w:p>
    <w:p w:rsidR="003F28B1" w:rsidRPr="003F28B1" w:rsidRDefault="003F28B1" w:rsidP="003F28B1"/>
    <w:p w:rsidR="003F28B1" w:rsidRPr="003F28B1" w:rsidRDefault="003F28B1" w:rsidP="003F28B1">
      <w:r w:rsidRPr="003F28B1">
        <w:t xml:space="preserve">Профессиональное развитие и повышение квалификации педагогических работников. </w:t>
      </w:r>
    </w:p>
    <w:p w:rsidR="003F28B1" w:rsidRPr="003F28B1" w:rsidRDefault="003F28B1" w:rsidP="003F28B1">
      <w:r w:rsidRPr="003F28B1">
        <w:t>МКОУ « СШ с УИОП города Жирновска»</w:t>
      </w:r>
    </w:p>
    <w:p w:rsidR="003F28B1" w:rsidRPr="003F28B1" w:rsidRDefault="003F28B1" w:rsidP="003F28B1">
      <w:r w:rsidRPr="003F28B1">
        <w:t>Список аттестуемых в 2016-2017 учебном году.</w:t>
      </w:r>
    </w:p>
    <w:tbl>
      <w:tblPr>
        <w:tblW w:w="0" w:type="auto"/>
        <w:tblLook w:val="04A0"/>
      </w:tblPr>
      <w:tblGrid>
        <w:gridCol w:w="442"/>
        <w:gridCol w:w="1666"/>
        <w:gridCol w:w="1414"/>
        <w:gridCol w:w="1439"/>
        <w:gridCol w:w="1719"/>
        <w:gridCol w:w="1379"/>
        <w:gridCol w:w="1512"/>
      </w:tblGrid>
      <w:tr w:rsidR="003F28B1" w:rsidRPr="003F28B1" w:rsidTr="003D5B37">
        <w:tc>
          <w:tcPr>
            <w:tcW w:w="4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F28B1" w:rsidP="003F28B1">
            <w:r w:rsidRPr="003F28B1">
              <w:t>№</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F28B1" w:rsidP="003F28B1">
            <w:r w:rsidRPr="003F28B1">
              <w:t>ФИО</w:t>
            </w:r>
          </w:p>
          <w:p w:rsidR="003F28B1" w:rsidRPr="003F28B1" w:rsidRDefault="003F28B1" w:rsidP="003F28B1">
            <w:r w:rsidRPr="003F28B1">
              <w:t>аттестуемого</w:t>
            </w:r>
          </w:p>
        </w:tc>
        <w:tc>
          <w:tcPr>
            <w:tcW w:w="14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F28B1" w:rsidP="003F28B1">
            <w:r w:rsidRPr="003F28B1">
              <w:t xml:space="preserve">Должность </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F28B1" w:rsidP="003F28B1">
            <w:r w:rsidRPr="003F28B1">
              <w:t>Категория, год последней аттестации</w:t>
            </w:r>
          </w:p>
        </w:tc>
        <w:tc>
          <w:tcPr>
            <w:tcW w:w="17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F28B1" w:rsidP="003F28B1">
            <w:r w:rsidRPr="003F28B1">
              <w:t>Запрашиваемая категория</w:t>
            </w:r>
          </w:p>
        </w:tc>
        <w:tc>
          <w:tcPr>
            <w:tcW w:w="13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F28B1" w:rsidP="003F28B1">
            <w:r w:rsidRPr="003F28B1">
              <w:t>Дата подачи заявления</w:t>
            </w:r>
          </w:p>
        </w:tc>
        <w:tc>
          <w:tcPr>
            <w:tcW w:w="1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F28B1" w:rsidP="003F28B1">
            <w:r w:rsidRPr="003F28B1">
              <w:t>Дата присвоения категории</w:t>
            </w:r>
          </w:p>
        </w:tc>
      </w:tr>
      <w:tr w:rsidR="003F28B1" w:rsidRPr="003F28B1" w:rsidTr="003D5B37">
        <w:tc>
          <w:tcPr>
            <w:tcW w:w="4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F28B1" w:rsidP="003F28B1">
            <w:r w:rsidRPr="003F28B1">
              <w:t>1</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Default="003D5B37" w:rsidP="003F28B1">
            <w:r>
              <w:t>Баранова Оксана</w:t>
            </w:r>
          </w:p>
          <w:p w:rsidR="003D5B37" w:rsidRPr="003F28B1" w:rsidRDefault="003D5B37" w:rsidP="003F28B1">
            <w:r>
              <w:t>Викторовна</w:t>
            </w:r>
          </w:p>
        </w:tc>
        <w:tc>
          <w:tcPr>
            <w:tcW w:w="14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F28B1" w:rsidP="003F28B1">
            <w:r w:rsidRPr="003F28B1">
              <w:t xml:space="preserve">Учитель </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D5B37" w:rsidP="003F28B1">
            <w:r>
              <w:t>высшая</w:t>
            </w:r>
          </w:p>
          <w:p w:rsidR="003F28B1" w:rsidRPr="003F28B1" w:rsidRDefault="003D5B37" w:rsidP="003F28B1">
            <w:r>
              <w:t>24.04.2013</w:t>
            </w:r>
            <w:r w:rsidR="003F28B1" w:rsidRPr="003F28B1">
              <w:t>г.</w:t>
            </w:r>
          </w:p>
          <w:p w:rsidR="003F28B1" w:rsidRPr="003F28B1" w:rsidRDefault="003F28B1" w:rsidP="003F28B1"/>
        </w:tc>
        <w:tc>
          <w:tcPr>
            <w:tcW w:w="17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D5B37" w:rsidP="003F28B1">
            <w:r>
              <w:t>высшая</w:t>
            </w:r>
          </w:p>
        </w:tc>
        <w:tc>
          <w:tcPr>
            <w:tcW w:w="13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D5B37" w:rsidP="003F28B1">
            <w:r>
              <w:t>февраль</w:t>
            </w:r>
          </w:p>
        </w:tc>
        <w:tc>
          <w:tcPr>
            <w:tcW w:w="1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F28B1" w:rsidP="003F28B1"/>
        </w:tc>
      </w:tr>
      <w:tr w:rsidR="003F28B1" w:rsidRPr="003F28B1" w:rsidTr="003D5B37">
        <w:tc>
          <w:tcPr>
            <w:tcW w:w="4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F28B1" w:rsidP="003F28B1">
            <w:r w:rsidRPr="003F28B1">
              <w:t>2</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D5B37" w:rsidP="003F28B1">
            <w:r>
              <w:t>Гришина Вера Александровна</w:t>
            </w:r>
          </w:p>
        </w:tc>
        <w:tc>
          <w:tcPr>
            <w:tcW w:w="14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F28B1" w:rsidP="003F28B1">
            <w:r w:rsidRPr="003F28B1">
              <w:t xml:space="preserve">Учитель </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F28B1" w:rsidP="003F28B1">
            <w:r w:rsidRPr="003F28B1">
              <w:t xml:space="preserve">Высшая </w:t>
            </w:r>
          </w:p>
          <w:p w:rsidR="003F28B1" w:rsidRPr="003F28B1" w:rsidRDefault="003D5B37" w:rsidP="003F28B1">
            <w:r>
              <w:t>24.04.2013</w:t>
            </w:r>
            <w:r w:rsidR="003F28B1" w:rsidRPr="003F28B1">
              <w:t>г.</w:t>
            </w:r>
          </w:p>
        </w:tc>
        <w:tc>
          <w:tcPr>
            <w:tcW w:w="17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F28B1" w:rsidP="003F28B1">
            <w:r w:rsidRPr="003F28B1">
              <w:t xml:space="preserve">Высшая </w:t>
            </w:r>
          </w:p>
        </w:tc>
        <w:tc>
          <w:tcPr>
            <w:tcW w:w="13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D5B37" w:rsidP="003F28B1">
            <w:r>
              <w:t>февраль</w:t>
            </w:r>
          </w:p>
        </w:tc>
        <w:tc>
          <w:tcPr>
            <w:tcW w:w="15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F28B1" w:rsidRPr="003F28B1" w:rsidRDefault="003F28B1" w:rsidP="003F28B1"/>
        </w:tc>
      </w:tr>
    </w:tbl>
    <w:p w:rsidR="003F28B1" w:rsidRPr="003F28B1" w:rsidRDefault="003F28B1" w:rsidP="003F28B1"/>
    <w:p w:rsidR="003F28B1" w:rsidRPr="003F28B1" w:rsidRDefault="003F28B1" w:rsidP="003F28B1">
      <w:r w:rsidRPr="003F28B1">
        <w:t xml:space="preserve">Примерные критерии оценки результативности деятельности педагогических работников. Результативность деятельности может оцениваться по схеме: </w:t>
      </w:r>
    </w:p>
    <w:p w:rsidR="003F28B1" w:rsidRPr="003F28B1" w:rsidRDefault="003F28B1" w:rsidP="003F28B1">
      <w:r w:rsidRPr="003F28B1">
        <w:t xml:space="preserve">критерии оценки, </w:t>
      </w:r>
    </w:p>
    <w:p w:rsidR="003F28B1" w:rsidRPr="003F28B1" w:rsidRDefault="003F28B1" w:rsidP="003F28B1">
      <w:r w:rsidRPr="003F28B1">
        <w:t xml:space="preserve">содержание критерия, </w:t>
      </w:r>
    </w:p>
    <w:p w:rsidR="003F28B1" w:rsidRPr="003F28B1" w:rsidRDefault="003F28B1" w:rsidP="003F28B1">
      <w:r w:rsidRPr="003F28B1">
        <w:t xml:space="preserve">показатели/индикаторы. </w:t>
      </w:r>
    </w:p>
    <w:p w:rsidR="003F28B1" w:rsidRPr="003F28B1" w:rsidRDefault="003F28B1" w:rsidP="003F28B1">
      <w:r w:rsidRPr="003F28B1">
        <w:lastRenderedPageBreak/>
        <w:t>Показатели и индикаторы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w:t>
      </w:r>
    </w:p>
    <w:p w:rsidR="003F28B1" w:rsidRPr="003F28B1" w:rsidRDefault="003F28B1" w:rsidP="003F28B1"/>
    <w:p w:rsidR="003F28B1" w:rsidRPr="003F28B1" w:rsidRDefault="003F28B1" w:rsidP="003F28B1">
      <w:r w:rsidRPr="003F28B1">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3F28B1" w:rsidRPr="003F28B1" w:rsidRDefault="003F28B1" w:rsidP="003F28B1">
      <w:r w:rsidRPr="003F28B1">
        <w:t>При этом могут быть использованы мероприятия:</w:t>
      </w:r>
    </w:p>
    <w:p w:rsidR="003F28B1" w:rsidRPr="003F28B1" w:rsidRDefault="003F28B1" w:rsidP="003F28B1">
      <w:r w:rsidRPr="003F28B1">
        <w:t>1. Семинары, посвященные содержанию и ключевым особенностям ФГОС ООО.</w:t>
      </w:r>
    </w:p>
    <w:p w:rsidR="003F28B1" w:rsidRPr="003F28B1" w:rsidRDefault="003F28B1" w:rsidP="003F28B1">
      <w:r w:rsidRPr="003F28B1">
        <w:t>2. Тренинги для педагогов с целью выявления и соотнесения собственной профессиональной позиции с целями и задачами ФГОС ООО.</w:t>
      </w:r>
    </w:p>
    <w:p w:rsidR="003F28B1" w:rsidRPr="003F28B1" w:rsidRDefault="003F28B1" w:rsidP="003F28B1">
      <w:r w:rsidRPr="003F28B1">
        <w:t>3. Заседания методических объединений учителей, воспитателей по проблемам введения ФГОС ООО.</w:t>
      </w:r>
    </w:p>
    <w:p w:rsidR="003F28B1" w:rsidRPr="003F28B1" w:rsidRDefault="003F28B1" w:rsidP="003F28B1">
      <w:r w:rsidRPr="003F28B1">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3F28B1" w:rsidRPr="003F28B1" w:rsidRDefault="003F28B1" w:rsidP="003F28B1">
      <w:r w:rsidRPr="003F28B1">
        <w:t>5. Участие педагогов в разработке разделов и компонентов основной образовательной программы образовательной организации.</w:t>
      </w:r>
    </w:p>
    <w:p w:rsidR="003F28B1" w:rsidRPr="003F28B1" w:rsidRDefault="003F28B1" w:rsidP="003F28B1">
      <w:r w:rsidRPr="003F28B1">
        <w:t>6. Участие педагогов в разработке и апробации оценки эффективности работы в условиях внедрения ФГОС ООО и новой системы оплаты труда.</w:t>
      </w:r>
    </w:p>
    <w:p w:rsidR="003F28B1" w:rsidRPr="003F28B1" w:rsidRDefault="003F28B1" w:rsidP="003F28B1">
      <w:r w:rsidRPr="003F28B1">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3F28B1" w:rsidRPr="003F28B1" w:rsidRDefault="003F28B1" w:rsidP="003F28B1">
      <w:r w:rsidRPr="003F28B1">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3F28B1" w:rsidRPr="003F28B1" w:rsidRDefault="003F28B1" w:rsidP="003F28B1"/>
    <w:p w:rsidR="003F28B1" w:rsidRPr="003F28B1" w:rsidRDefault="003F28B1" w:rsidP="003F28B1">
      <w:bookmarkStart w:id="422" w:name="_Toc410654077"/>
      <w:bookmarkStart w:id="423" w:name="_Toc409691737"/>
      <w:bookmarkStart w:id="424" w:name="_Toc414553287"/>
      <w:r w:rsidRPr="003F28B1">
        <w:lastRenderedPageBreak/>
        <w:t>3.2.2. Психолого-педагогические условия реализации основной</w:t>
      </w:r>
      <w:bookmarkStart w:id="425" w:name="_Toc410654078"/>
      <w:bookmarkEnd w:id="422"/>
      <w:r w:rsidRPr="003F28B1">
        <w:t xml:space="preserve"> образовательной программы основного общего образования</w:t>
      </w:r>
      <w:bookmarkEnd w:id="423"/>
      <w:bookmarkEnd w:id="424"/>
      <w:bookmarkEnd w:id="425"/>
    </w:p>
    <w:p w:rsidR="003F28B1" w:rsidRPr="003F28B1" w:rsidRDefault="003F28B1" w:rsidP="003F28B1">
      <w:r w:rsidRPr="003F28B1">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3F28B1" w:rsidRPr="003F28B1" w:rsidRDefault="003F28B1" w:rsidP="003F28B1">
      <w:r w:rsidRPr="003F28B1">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F28B1" w:rsidRPr="003F28B1" w:rsidRDefault="003F28B1" w:rsidP="003F28B1">
      <w:r w:rsidRPr="003F28B1">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F28B1" w:rsidRPr="003F28B1" w:rsidRDefault="003F28B1" w:rsidP="003F28B1">
      <w:r w:rsidRPr="003F28B1">
        <w:t>формирование и развитие психолого-педагогической компетентности участников образовательного процесса.</w:t>
      </w:r>
    </w:p>
    <w:p w:rsidR="003F28B1" w:rsidRPr="003F28B1" w:rsidRDefault="003F28B1" w:rsidP="003F28B1">
      <w:r w:rsidRPr="003F28B1">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3F28B1" w:rsidRPr="003F28B1" w:rsidRDefault="003F28B1" w:rsidP="003F28B1">
      <w:r w:rsidRPr="003F28B1">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3F28B1" w:rsidRPr="003F28B1" w:rsidRDefault="003F28B1" w:rsidP="003F28B1">
      <w:r w:rsidRPr="003F28B1">
        <w:t>Основными формами психолого-педагогического сопровождения могут выступать:</w:t>
      </w:r>
    </w:p>
    <w:p w:rsidR="003F28B1" w:rsidRPr="003F28B1" w:rsidRDefault="003F28B1" w:rsidP="003F28B1">
      <w:r w:rsidRPr="003F28B1">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3F28B1" w:rsidRPr="003F28B1" w:rsidRDefault="003F28B1" w:rsidP="003F28B1">
      <w:r w:rsidRPr="003F28B1">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3F28B1" w:rsidRPr="003F28B1" w:rsidRDefault="003F28B1" w:rsidP="003F28B1">
      <w:r w:rsidRPr="003F28B1">
        <w:t>профилактика, экспертиза, развивающая работа, просвещение, коррекционная работа, осуществляемая в течение всего учебного времени.</w:t>
      </w:r>
    </w:p>
    <w:p w:rsidR="003F28B1" w:rsidRPr="003F28B1" w:rsidRDefault="003F28B1" w:rsidP="003F28B1">
      <w:r w:rsidRPr="003F28B1">
        <w:t>К основным направлениям психолого-педагогического сопровождения можно отнести:</w:t>
      </w:r>
    </w:p>
    <w:p w:rsidR="003F28B1" w:rsidRPr="003F28B1" w:rsidRDefault="003F28B1" w:rsidP="003F28B1">
      <w:r w:rsidRPr="003F28B1">
        <w:t>сохранение и укрепление психологического здоровья;</w:t>
      </w:r>
    </w:p>
    <w:p w:rsidR="003F28B1" w:rsidRPr="003F28B1" w:rsidRDefault="003F28B1" w:rsidP="003F28B1">
      <w:r w:rsidRPr="003F28B1">
        <w:t>мониторинг возможностей и способностей обучающихся;</w:t>
      </w:r>
    </w:p>
    <w:p w:rsidR="003F28B1" w:rsidRPr="003F28B1" w:rsidRDefault="003F28B1" w:rsidP="003F28B1">
      <w:r w:rsidRPr="003F28B1">
        <w:t>психолого-педагогическую поддержку участников олимпиадного движения;</w:t>
      </w:r>
    </w:p>
    <w:p w:rsidR="003F28B1" w:rsidRPr="003F28B1" w:rsidRDefault="003F28B1" w:rsidP="003F28B1">
      <w:r w:rsidRPr="003F28B1">
        <w:t>формирование у обучающихся понимания ценности здоровья и безопасного образа жизни;</w:t>
      </w:r>
    </w:p>
    <w:p w:rsidR="003F28B1" w:rsidRPr="003F28B1" w:rsidRDefault="003F28B1" w:rsidP="003F28B1">
      <w:r w:rsidRPr="003F28B1">
        <w:lastRenderedPageBreak/>
        <w:t>развитие экологической культуры;</w:t>
      </w:r>
    </w:p>
    <w:p w:rsidR="003F28B1" w:rsidRPr="003F28B1" w:rsidRDefault="003F28B1" w:rsidP="003F28B1">
      <w:r w:rsidRPr="003F28B1">
        <w:t>выявление и поддержку детей с особыми образовательными потребностями и особыми возможностями здоровья;</w:t>
      </w:r>
    </w:p>
    <w:p w:rsidR="003F28B1" w:rsidRPr="003F28B1" w:rsidRDefault="003F28B1" w:rsidP="003F28B1">
      <w:r w:rsidRPr="003F28B1">
        <w:t>формирование коммуникативных навыков в разновозрастной среде и среде сверстников;</w:t>
      </w:r>
    </w:p>
    <w:p w:rsidR="003F28B1" w:rsidRPr="003F28B1" w:rsidRDefault="003F28B1" w:rsidP="003F28B1">
      <w:r w:rsidRPr="003F28B1">
        <w:t>поддержку детских объединений и ученического самоуправления;</w:t>
      </w:r>
    </w:p>
    <w:p w:rsidR="003F28B1" w:rsidRPr="003F28B1" w:rsidRDefault="003F28B1" w:rsidP="003F28B1">
      <w:r w:rsidRPr="003F28B1">
        <w:t>выявление и поддержку детей, проявивших выдающиеся способности.</w:t>
      </w:r>
    </w:p>
    <w:p w:rsidR="003F28B1" w:rsidRPr="003F28B1" w:rsidRDefault="003F28B1" w:rsidP="003F28B1">
      <w:r w:rsidRPr="003F28B1">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3F28B1" w:rsidRPr="003F28B1" w:rsidRDefault="003F28B1" w:rsidP="003F28B1">
      <w:bookmarkStart w:id="426" w:name="_Toc410654083"/>
      <w:bookmarkStart w:id="427" w:name="_Toc409691740"/>
      <w:bookmarkStart w:id="428" w:name="_Toc414553290"/>
      <w:r w:rsidRPr="003F28B1">
        <w:t>Информационно-методические условия реализации основной</w:t>
      </w:r>
      <w:bookmarkStart w:id="429" w:name="_Toc410654084"/>
      <w:bookmarkEnd w:id="426"/>
      <w:r w:rsidRPr="003F28B1">
        <w:t xml:space="preserve"> образовательной программы основного общего образования</w:t>
      </w:r>
      <w:bookmarkEnd w:id="427"/>
      <w:bookmarkEnd w:id="428"/>
      <w:bookmarkEnd w:id="429"/>
    </w:p>
    <w:p w:rsidR="003F28B1" w:rsidRPr="003F28B1" w:rsidRDefault="003F28B1" w:rsidP="003F28B1">
      <w:r w:rsidRPr="003F28B1">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F28B1" w:rsidRPr="003F28B1" w:rsidRDefault="003F28B1" w:rsidP="003F28B1"/>
    <w:p w:rsidR="003F28B1" w:rsidRPr="003F28B1" w:rsidRDefault="003F28B1" w:rsidP="003F28B1">
      <w:r w:rsidRPr="003F28B1">
        <w:t xml:space="preserve">Информационная среда образовательного учреждения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 </w:t>
      </w:r>
    </w:p>
    <w:p w:rsidR="003F28B1" w:rsidRPr="003F28B1" w:rsidRDefault="003F28B1" w:rsidP="003F28B1">
      <w:r w:rsidRPr="003F28B1">
        <w:t>Информационная среда  обеспечивает эффективную деятельность обучающихся по освоению основной образовательной программы основного общего образования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w:t>
      </w:r>
    </w:p>
    <w:p w:rsidR="003F28B1" w:rsidRPr="003F28B1" w:rsidRDefault="003F28B1" w:rsidP="003F28B1">
      <w:r w:rsidRPr="003F28B1">
        <w:t>-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w:t>
      </w:r>
    </w:p>
    <w:p w:rsidR="003F28B1" w:rsidRPr="003F28B1" w:rsidRDefault="003F28B1" w:rsidP="003F28B1">
      <w:r w:rsidRPr="003F28B1">
        <w:t>- планирования образовательного процесса и его ресурсного обеспечения;</w:t>
      </w:r>
    </w:p>
    <w:p w:rsidR="003F28B1" w:rsidRPr="003F28B1" w:rsidRDefault="003F28B1" w:rsidP="003F28B1">
      <w:r w:rsidRPr="003F28B1">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3F28B1" w:rsidRPr="003F28B1" w:rsidRDefault="003F28B1" w:rsidP="003F28B1">
      <w:r w:rsidRPr="003F28B1">
        <w:lastRenderedPageBreak/>
        <w:t>-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w:t>
      </w:r>
    </w:p>
    <w:p w:rsidR="003F28B1" w:rsidRPr="003F28B1" w:rsidRDefault="003F28B1" w:rsidP="003F28B1">
      <w:r w:rsidRPr="003F28B1">
        <w:t>- 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ования;</w:t>
      </w:r>
    </w:p>
    <w:p w:rsidR="003F28B1" w:rsidRPr="003F28B1" w:rsidRDefault="003F28B1" w:rsidP="003F28B1">
      <w:r w:rsidRPr="003F28B1">
        <w:t>- 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w:t>
      </w:r>
    </w:p>
    <w:p w:rsidR="003F28B1" w:rsidRPr="003F28B1" w:rsidRDefault="003F28B1" w:rsidP="003F28B1">
      <w:r w:rsidRPr="003F28B1">
        <w:t>- ограничения доступа к информации, несовместимой с задачами духовно-нравственного развития и воспитания обучающихся;</w:t>
      </w:r>
    </w:p>
    <w:p w:rsidR="003F28B1" w:rsidRPr="003F28B1" w:rsidRDefault="003F28B1" w:rsidP="003F28B1">
      <w:r w:rsidRPr="003F28B1">
        <w:t>- учета контингента обучающихся, педагогических работников, родителей обучающихся, бухгалтерского учета в образовательном учреждении;</w:t>
      </w:r>
    </w:p>
    <w:p w:rsidR="003F28B1" w:rsidRPr="003F28B1" w:rsidRDefault="003F28B1" w:rsidP="003F28B1">
      <w:r w:rsidRPr="003F28B1">
        <w:t>-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w:t>
      </w:r>
    </w:p>
    <w:p w:rsidR="003F28B1" w:rsidRPr="003F28B1" w:rsidRDefault="003F28B1" w:rsidP="003F28B1">
      <w:r w:rsidRPr="003F28B1">
        <w:t>- организации работы в режиме как индивидуального, так и коллективного доступа к информационно-образовательным ресурсам;</w:t>
      </w:r>
    </w:p>
    <w:p w:rsidR="003F28B1" w:rsidRPr="003F28B1" w:rsidRDefault="003F28B1" w:rsidP="003F28B1">
      <w:r w:rsidRPr="003F28B1">
        <w:t xml:space="preserve">- организации дистанционного образования; </w:t>
      </w:r>
    </w:p>
    <w:p w:rsidR="003F28B1" w:rsidRPr="003F28B1" w:rsidRDefault="003F28B1" w:rsidP="003F28B1">
      <w:r w:rsidRPr="003F28B1">
        <w:t>- взаимодействия образовательного учреждени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w:t>
      </w:r>
    </w:p>
    <w:p w:rsidR="003F28B1" w:rsidRPr="003F28B1" w:rsidRDefault="003F28B1" w:rsidP="003F28B1">
      <w:r w:rsidRPr="003F28B1">
        <w:t>-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w:t>
      </w:r>
    </w:p>
    <w:p w:rsidR="003F28B1" w:rsidRPr="003F28B1" w:rsidRDefault="003F28B1" w:rsidP="003F28B1">
      <w:r w:rsidRPr="003F28B1">
        <w:t xml:space="preserve">  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может быть достигнуто за счет использования мобильного компьютера (например, ноутбука), переносного проектора и экрана, фотоаппарата, видеокамеры, цифрового диктофона, шумопоглащающих наушников закрытого тип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w:t>
      </w:r>
      <w:r w:rsidRPr="003F28B1">
        <w:lastRenderedPageBreak/>
        <w:t xml:space="preserve">видеокамер, диктофонов, микрофонов и т.д., устройства для хранения, записи и передачи информации – флеш-память, CD, DVD-диски). Дополнительными компонентами мобильной среды может быть мобильный сканер для доски, позволяющий использовать любую белую доску как интерактивную с комплектом дополнительных расходных материалов, устройство для хранения цифрового архива и устройство для копирования материалов на CD и DVD-носители. </w:t>
      </w:r>
    </w:p>
    <w:p w:rsidR="003F28B1" w:rsidRPr="003F28B1" w:rsidRDefault="003F28B1" w:rsidP="003F28B1">
      <w:r w:rsidRPr="003F28B1">
        <w:t xml:space="preserve">          Необходимость информатизации всего образовательного процесса, формирования ИКТ - компетентности педагогов и учащихся и требования оптимизации ресурсов приводит к конфигурации, в которой в дополнение к предыдущему оснащению, формируются рабочие мес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регулярного частого использования), цифровых фото- и видеокамер, добавляются мобильные классы с беспроводным доступом к локальной сети, оснащаются помещения для самостоятельной работы учащихся после уроков (читальный зал библиотеки и др.).</w:t>
      </w:r>
    </w:p>
    <w:p w:rsidR="003F28B1" w:rsidRPr="003F28B1" w:rsidRDefault="003F28B1" w:rsidP="003F28B1">
      <w:r w:rsidRPr="003F28B1">
        <w:t xml:space="preserve">         Помимо общешкольного оборудования и оснащения преподавания информатики в преподавании предметов используется на ряду с вышеописанным так 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устройства синтеза и ввода музыкальной информации для уроков музыки, конструкторы с компьютерным управлением, графопостроители для уроков технологии, графические планшеты. Для всех предметов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естественно-математических дисциплин,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 Все это оснащение эффективно используется в достижении целей предметной ИКТ-компетентности учащихся и в повышении квалификации учителей.</w:t>
      </w:r>
    </w:p>
    <w:p w:rsidR="003F28B1" w:rsidRPr="003F28B1" w:rsidRDefault="003F28B1" w:rsidP="003F28B1">
      <w:r w:rsidRPr="003F28B1">
        <w:t xml:space="preserve">         </w:t>
      </w:r>
      <w:r w:rsidRPr="003F28B1">
        <w:tab/>
        <w:t>Соответственно сказанному выше, меняется и роль кабинета информатики. 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наряду с библиотекой – медиатекой), центром формирования ИКТ - компетентности участников образовательного процесса.</w:t>
      </w:r>
    </w:p>
    <w:p w:rsidR="003F28B1" w:rsidRPr="003F28B1" w:rsidRDefault="003F28B1" w:rsidP="003F28B1">
      <w:r w:rsidRPr="003F28B1">
        <w:t>Кабинет информатики должен быть оснащен оборудованием ИКТ и специализированной учебной мебелью. Имеющееся в кабинете оснащение должно обеспечивать,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а информации, подготовка и демонстрация мультимедиа презентаций, подготовки номера школьной газеты и др. Число кабинетов информатики в школе определяется исходя из их загрузки в рамках всего образовательного процесса.</w:t>
      </w:r>
    </w:p>
    <w:p w:rsidR="003F28B1" w:rsidRPr="003F28B1" w:rsidRDefault="003F28B1" w:rsidP="003F28B1">
      <w:r w:rsidRPr="003F28B1">
        <w:t xml:space="preserve">        </w:t>
      </w:r>
      <w:r w:rsidRPr="003F28B1">
        <w:tab/>
        <w:t xml:space="preserve">В кабинете информатики необходимо наличие не менее одного рабочего места преподавателя, включающего мобильный или стационарный компьютер, и 15 компьютерных мест учащихся (включающих, помимо стационарного или мобильного компьютера, наушники с микрофоном, веб-камеру, графическую панель). В кабинете должны иметься основные </w:t>
      </w:r>
      <w:r w:rsidRPr="003F28B1">
        <w:lastRenderedPageBreak/>
        <w:t>пользовательские устройства, входящие в состав общешкольного оборудования, в том числе – проектор с потолочным креплением, интерактивная доска или маркерная доска с мобильным сканером для доски, камеры, графические панели. Необходима также комбинация принтеров и сканеров, позволяющая сканировать страницы А4, распечатывать цветные страницы А4, копировать страницы А3 (возможно использование соответствующих многофункциональных устройств), конструкторы с возможностью создания моделей с компьютерным управлением и обратной связью). Первоначальное освоение этих устройств может проходить под руководством учителя информатики в кабинете информатики. Компьютер учителя также имеет наушники с микрофоном, веб-камеру и графическую панель. Желательно также иметь там образцы оборудования ИКТ, используемого в других предметах:</w:t>
      </w:r>
    </w:p>
    <w:p w:rsidR="003F28B1" w:rsidRPr="003F28B1" w:rsidRDefault="003F28B1" w:rsidP="003F28B1">
      <w:r w:rsidRPr="003F28B1">
        <w:t xml:space="preserve">устройства для создания музыкальных произведений (музыкальные клавиатуры, вместе с соответствующим программным обеспечением), позволяющие учащимся создавать музыкальные мелодии, аранжировать их, слышать их исполнение, редактировать их); </w:t>
      </w:r>
    </w:p>
    <w:p w:rsidR="003F28B1" w:rsidRPr="003F28B1" w:rsidRDefault="003F28B1" w:rsidP="003F28B1">
      <w:r w:rsidRPr="003F28B1">
        <w:t>комплект цифрового измерительного оборудования, включающий датчики (расстояния, освещенности, температуры, силы, влажности, тока, напряжения, магнитной индукции и др.), приемники системы глобального позиционирования, обеспечивающие возможность измерений физических параметров с необходимой точностью, устройство для регистрации, сбора и хранения данных, карманный (или стационарный) компьютер, программное обеспечение для графического представления результатов измерений, их математической обработки и анализа, сбора и учета работ учителем;</w:t>
      </w:r>
    </w:p>
    <w:p w:rsidR="003F28B1" w:rsidRPr="003F28B1" w:rsidRDefault="003F28B1" w:rsidP="003F28B1">
      <w:r w:rsidRPr="003F28B1">
        <w:t>виртуальные лаборатории по математике (обработка и визуализация данных, вероятность, геометрия, алгебра и анализ), естественно-научным предметам, инструменты, используемые в географии (ГИС) и истории (ГИС, лента времени, генеалогический редактор), биологии (определители), технологии (системы автоматизированного проектирования), при изучении русского, родного и иностранных языков (переводчики).</w:t>
      </w:r>
    </w:p>
    <w:p w:rsidR="003F28B1" w:rsidRPr="003F28B1" w:rsidRDefault="003F28B1" w:rsidP="003F28B1">
      <w:r w:rsidRPr="003F28B1">
        <w:t>Специализированное оснащение для изучения информатики включает:</w:t>
      </w:r>
    </w:p>
    <w:p w:rsidR="003F28B1" w:rsidRPr="003F28B1" w:rsidRDefault="003F28B1" w:rsidP="003F28B1">
      <w:r w:rsidRPr="003F28B1">
        <w:t>конструктор логических схем – используется при изучении вопросов обработки дискретной информации и логики;</w:t>
      </w:r>
    </w:p>
    <w:p w:rsidR="003F28B1" w:rsidRPr="003F28B1" w:rsidRDefault="003F28B1" w:rsidP="003F28B1">
      <w:r w:rsidRPr="003F28B1">
        <w:t>управляемые компьютером устройства – используется при изучении технологии автоматического управления (обратная связь и т. д.)</w:t>
      </w:r>
    </w:p>
    <w:p w:rsidR="003F28B1" w:rsidRPr="003F28B1" w:rsidRDefault="003F28B1" w:rsidP="003F28B1">
      <w:r w:rsidRPr="003F28B1">
        <w:t>учебные среды (виртуальные лаборатории) алгоритмики и программирования.</w:t>
      </w:r>
    </w:p>
    <w:p w:rsidR="003F28B1" w:rsidRPr="003F28B1" w:rsidRDefault="003F28B1" w:rsidP="003F28B1">
      <w:r w:rsidRPr="003F28B1">
        <w:t>Все программные средства, установленные на компьютерах, должны быть лицензированы, в том числе операционная система (Windows, Linux, Mac OS, или др.); должны иметься файловый менеджер в составе операционной системы или иной;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Желательно, чтобы была установлена программа интерактивного общения, простой редактор web-страниц и пр.</w:t>
      </w:r>
    </w:p>
    <w:p w:rsidR="003F28B1" w:rsidRPr="003F28B1" w:rsidRDefault="003F28B1" w:rsidP="003F28B1">
      <w:r w:rsidRPr="003F28B1">
        <w:lastRenderedPageBreak/>
        <w:t>Фонд библиотеки и цифровых образовательных ресурсов кабинета информатики должен удовлетворять общим требованиям в применении к кабинету информатики, то есть включать не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аний), справочную литературу, периодические издания. Могут быть использованы плакаты, относящиеся к истории развития информатики и информационных технологий (включая портреты), основным понятиям информатики.</w:t>
      </w:r>
    </w:p>
    <w:p w:rsidR="003F28B1" w:rsidRPr="003F28B1" w:rsidRDefault="003F28B1" w:rsidP="003F28B1">
      <w:r w:rsidRPr="003F28B1">
        <w:t>Значительная часть учебных материалов, в том числе тексты, комплекты иллюстраций, схемы, таблицы, диаграммы и пр., могут быть представлены не только на полиграфических, а и на цифровых (электронных) носителях. Рекомендуется использовать разработанные комплекты презентационных слайдов по курсу информатики. Можно создать каталог выставленных в Интернете электронных учебников по информатике, дистанционных курсов, которые могут быть рекомендованы учащимся для самостоятельного изучения.</w:t>
      </w:r>
    </w:p>
    <w:p w:rsidR="003F28B1" w:rsidRPr="003F28B1" w:rsidRDefault="003F28B1" w:rsidP="003F28B1">
      <w:r w:rsidRPr="003F28B1">
        <w:t>Страница курса информатики и кабинета информатики в школьной информационной среде должна содержать точную и полную информацию об оснащении кабинета, режиме его работы, обеспечивать интерфейс между учителем информатики, техническими службами и участниками образовательного процесса, заинтересованными в использовании помещения и оснащения кабинета.</w:t>
      </w:r>
    </w:p>
    <w:p w:rsidR="003F28B1" w:rsidRPr="003F28B1" w:rsidRDefault="003F28B1" w:rsidP="003F28B1">
      <w:r w:rsidRPr="003F28B1">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3F28B1" w:rsidRPr="003F28B1" w:rsidRDefault="003F28B1" w:rsidP="003F28B1">
      <w:r w:rsidRPr="003F28B1">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3F28B1" w:rsidRPr="003F28B1" w:rsidRDefault="003F28B1" w:rsidP="003F28B1">
      <w:r w:rsidRPr="003F28B1">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3F28B1" w:rsidRPr="003F28B1" w:rsidRDefault="003F28B1" w:rsidP="003F28B1">
      <w:r w:rsidRPr="003F28B1">
        <w:t xml:space="preserve">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w:t>
      </w:r>
      <w:r w:rsidRPr="003F28B1">
        <w:lastRenderedPageBreak/>
        <w:t>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3F28B1" w:rsidRPr="003F28B1" w:rsidRDefault="003F28B1" w:rsidP="003F28B1">
      <w:r w:rsidRPr="003F28B1">
        <w:t>Компоненты на бумажных носителях: учебники (органайзеры); рабочие тетради (тетради-тренажеры).</w:t>
      </w:r>
    </w:p>
    <w:p w:rsidR="003F28B1" w:rsidRPr="003F28B1" w:rsidRDefault="003F28B1" w:rsidP="003F28B1">
      <w:r w:rsidRPr="003F28B1">
        <w:t>Компоненты на CD и DVD: электронные приложения к учебникам; электронные наглядные пособия; электронные тренажеры; электронные практикумы.</w:t>
      </w:r>
    </w:p>
    <w:p w:rsidR="003F28B1" w:rsidRPr="003F28B1" w:rsidRDefault="003F28B1" w:rsidP="003F28B1">
      <w:r w:rsidRPr="003F28B1">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3F28B1" w:rsidRPr="003F28B1" w:rsidRDefault="003F28B1" w:rsidP="003F28B1">
      <w:bookmarkStart w:id="430" w:name="_Toc406059072"/>
      <w:bookmarkStart w:id="431" w:name="_Toc409691741"/>
      <w:bookmarkStart w:id="432" w:name="_Toc410654085"/>
    </w:p>
    <w:p w:rsidR="003F28B1" w:rsidRPr="003F28B1" w:rsidRDefault="003F28B1" w:rsidP="003F28B1">
      <w:bookmarkStart w:id="433" w:name="_Toc414553291"/>
      <w:r w:rsidRPr="003F28B1">
        <w:t>Механизмы достижения целевых ориентиров в системе условий</w:t>
      </w:r>
      <w:bookmarkEnd w:id="430"/>
      <w:bookmarkEnd w:id="431"/>
      <w:bookmarkEnd w:id="432"/>
      <w:bookmarkEnd w:id="433"/>
    </w:p>
    <w:p w:rsidR="003F28B1" w:rsidRPr="003F28B1" w:rsidRDefault="003F28B1" w:rsidP="003F28B1">
      <w:r w:rsidRPr="003F28B1">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3F28B1" w:rsidRPr="003F28B1" w:rsidRDefault="003F28B1" w:rsidP="003F28B1">
      <w:r w:rsidRPr="003F28B1">
        <w:t>соответствуют требованиям ФГОС ООО;</w:t>
      </w:r>
    </w:p>
    <w:p w:rsidR="003F28B1" w:rsidRPr="003F28B1" w:rsidRDefault="003F28B1" w:rsidP="003F28B1">
      <w:r w:rsidRPr="003F28B1">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3F28B1" w:rsidRPr="003F28B1" w:rsidRDefault="003F28B1" w:rsidP="003F28B1">
      <w:r w:rsidRPr="003F28B1">
        <w:t>учитывают особенности образовательной организации, ее организационную структуру, запросы участников образовательного процесса;</w:t>
      </w:r>
    </w:p>
    <w:p w:rsidR="003F28B1" w:rsidRPr="003F28B1" w:rsidRDefault="003F28B1" w:rsidP="003F28B1">
      <w:r w:rsidRPr="003F28B1">
        <w:t>предоставляют возможность взаимодействия с социальными партнерами, использования ресурсов социума, в том числе и сетевого взаимодействия.</w:t>
      </w:r>
    </w:p>
    <w:p w:rsidR="003F28B1" w:rsidRPr="003F28B1" w:rsidRDefault="003F28B1" w:rsidP="003F28B1">
      <w:r w:rsidRPr="003F28B1">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3F28B1" w:rsidRPr="003F28B1" w:rsidRDefault="003F28B1" w:rsidP="003F28B1">
      <w:r w:rsidRPr="003F28B1">
        <w:t>описание кадровых, психолого-педагогических, финансово-экономических, материально-технических, информационно-методических условий и ресурсов;</w:t>
      </w:r>
    </w:p>
    <w:p w:rsidR="003F28B1" w:rsidRPr="003F28B1" w:rsidRDefault="003F28B1" w:rsidP="003F28B1">
      <w:r w:rsidRPr="003F28B1">
        <w:t>обоснование необходимых изменений в имеющихся условиях в соответствии с целями и приоритетами ООП ООО образовательной организации;</w:t>
      </w:r>
    </w:p>
    <w:p w:rsidR="003F28B1" w:rsidRPr="003F28B1" w:rsidRDefault="003F28B1" w:rsidP="003F28B1">
      <w:r w:rsidRPr="003F28B1">
        <w:t>механизмы достижения целевых ориентиров в системе условий;</w:t>
      </w:r>
    </w:p>
    <w:p w:rsidR="003F28B1" w:rsidRPr="003F28B1" w:rsidRDefault="003F28B1" w:rsidP="003F28B1">
      <w:r w:rsidRPr="003F28B1">
        <w:t>сетевой график (дорожную карту) по формированию необходимой системы условий;</w:t>
      </w:r>
    </w:p>
    <w:p w:rsidR="003F28B1" w:rsidRPr="003F28B1" w:rsidRDefault="003F28B1" w:rsidP="003F28B1">
      <w:r w:rsidRPr="003F28B1">
        <w:t>систему оценки условий.</w:t>
      </w:r>
    </w:p>
    <w:p w:rsidR="003F28B1" w:rsidRPr="003F28B1" w:rsidRDefault="003F28B1" w:rsidP="003F28B1">
      <w:r w:rsidRPr="003F28B1">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3F28B1" w:rsidRPr="003F28B1" w:rsidRDefault="003F28B1" w:rsidP="003F28B1">
      <w:r w:rsidRPr="003F28B1">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3F28B1" w:rsidRPr="003F28B1" w:rsidRDefault="003F28B1" w:rsidP="003F28B1">
      <w:r w:rsidRPr="003F28B1">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3F28B1" w:rsidRPr="003F28B1" w:rsidRDefault="003F28B1" w:rsidP="003F28B1">
      <w:r w:rsidRPr="003F28B1">
        <w:t>выявление проблемных зон и установление необходимых изменений в имеющихся условиях для приведения их в соответствие с требованиями ФГОС;</w:t>
      </w:r>
    </w:p>
    <w:p w:rsidR="003F28B1" w:rsidRPr="003F28B1" w:rsidRDefault="003F28B1" w:rsidP="003F28B1">
      <w:r w:rsidRPr="003F28B1">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3F28B1" w:rsidRPr="003F28B1" w:rsidRDefault="003F28B1" w:rsidP="003F28B1">
      <w:r w:rsidRPr="003F28B1">
        <w:t>разработку сетевого графика (дорожной карты) создания необходимой системы условий;</w:t>
      </w:r>
    </w:p>
    <w:p w:rsidR="003F28B1" w:rsidRPr="003F28B1" w:rsidRDefault="003F28B1" w:rsidP="003F28B1">
      <w:r w:rsidRPr="003F28B1">
        <w:t>разработку механизмов мониторинга, оценки и коррекции реализации промежуточных этапов разработанного графика (дорожной карты).</w:t>
      </w:r>
    </w:p>
    <w:p w:rsidR="003F28B1" w:rsidRPr="003F28B1" w:rsidRDefault="003F28B1" w:rsidP="003F28B1">
      <w:bookmarkStart w:id="434" w:name="_Toc410654086"/>
      <w:bookmarkStart w:id="435" w:name="_Toc406059073"/>
      <w:bookmarkStart w:id="436" w:name="_Toc409691742"/>
    </w:p>
    <w:p w:rsidR="003F28B1" w:rsidRPr="003F28B1" w:rsidRDefault="003F28B1" w:rsidP="003F28B1">
      <w:bookmarkStart w:id="437" w:name="_Toc414553292"/>
      <w:r w:rsidRPr="003F28B1">
        <w:t>Сетевой график (дорожная карта) по формированию необходимой</w:t>
      </w:r>
      <w:bookmarkStart w:id="438" w:name="_Toc410654087"/>
      <w:bookmarkEnd w:id="434"/>
      <w:r w:rsidRPr="003F28B1">
        <w:t xml:space="preserve"> системы условий</w:t>
      </w:r>
      <w:bookmarkEnd w:id="435"/>
      <w:bookmarkEnd w:id="436"/>
      <w:bookmarkEnd w:id="437"/>
      <w:bookmarkEnd w:id="438"/>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36"/>
        <w:gridCol w:w="5335"/>
        <w:gridCol w:w="1797"/>
      </w:tblGrid>
      <w:tr w:rsidR="003F28B1" w:rsidRPr="003F28B1" w:rsidTr="00411C5B">
        <w:tc>
          <w:tcPr>
            <w:tcW w:w="2336" w:type="dxa"/>
            <w:vAlign w:val="center"/>
          </w:tcPr>
          <w:p w:rsidR="003F28B1" w:rsidRPr="003F28B1" w:rsidRDefault="003F28B1" w:rsidP="003F28B1">
            <w:r w:rsidRPr="003F28B1">
              <w:t>Направление мероприятий</w:t>
            </w:r>
          </w:p>
        </w:tc>
        <w:tc>
          <w:tcPr>
            <w:tcW w:w="5335" w:type="dxa"/>
            <w:vAlign w:val="center"/>
          </w:tcPr>
          <w:p w:rsidR="003F28B1" w:rsidRPr="003F28B1" w:rsidRDefault="003F28B1" w:rsidP="003F28B1">
            <w:r w:rsidRPr="003F28B1">
              <w:t>Мероприятия</w:t>
            </w:r>
          </w:p>
        </w:tc>
        <w:tc>
          <w:tcPr>
            <w:tcW w:w="1797" w:type="dxa"/>
            <w:vAlign w:val="center"/>
          </w:tcPr>
          <w:p w:rsidR="003F28B1" w:rsidRPr="003F28B1" w:rsidRDefault="003F28B1" w:rsidP="003F28B1">
            <w:r w:rsidRPr="003F28B1">
              <w:t>Сроки реализации</w:t>
            </w:r>
          </w:p>
        </w:tc>
      </w:tr>
      <w:tr w:rsidR="003F28B1" w:rsidRPr="003F28B1" w:rsidTr="00411C5B">
        <w:trPr>
          <w:cantSplit/>
        </w:trPr>
        <w:tc>
          <w:tcPr>
            <w:tcW w:w="2336" w:type="dxa"/>
            <w:vMerge w:val="restart"/>
          </w:tcPr>
          <w:p w:rsidR="003F28B1" w:rsidRPr="003F28B1" w:rsidRDefault="003F28B1" w:rsidP="003F28B1">
            <w:r w:rsidRPr="003F28B1">
              <w:t>I. Нормативное обеспечение введения Стандарта</w:t>
            </w:r>
          </w:p>
        </w:tc>
        <w:tc>
          <w:tcPr>
            <w:tcW w:w="5335" w:type="dxa"/>
          </w:tcPr>
          <w:p w:rsidR="003F28B1" w:rsidRPr="003F28B1" w:rsidRDefault="003F28B1" w:rsidP="003F28B1">
            <w:r w:rsidRPr="003F28B1">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Стандарта</w:t>
            </w:r>
          </w:p>
        </w:tc>
        <w:tc>
          <w:tcPr>
            <w:tcW w:w="1797" w:type="dxa"/>
          </w:tcPr>
          <w:p w:rsidR="003F28B1" w:rsidRPr="003F28B1" w:rsidRDefault="003F28B1" w:rsidP="003F28B1">
            <w:r w:rsidRPr="003F28B1">
              <w:t xml:space="preserve">Сентябрь </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2. Внесение изменений и дополнений в Устав образовательного учреждения</w:t>
            </w:r>
          </w:p>
        </w:tc>
        <w:tc>
          <w:tcPr>
            <w:tcW w:w="1797" w:type="dxa"/>
          </w:tcPr>
          <w:p w:rsidR="003F28B1" w:rsidRPr="003F28B1" w:rsidRDefault="003F28B1" w:rsidP="003F28B1">
            <w:r w:rsidRPr="003F28B1">
              <w:t>Сентябрь</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3. Разработка на основе примерной основной образовательной программы начального общего образования основной образовательной программы образовательного учреждения</w:t>
            </w:r>
          </w:p>
        </w:tc>
        <w:tc>
          <w:tcPr>
            <w:tcW w:w="1797" w:type="dxa"/>
          </w:tcPr>
          <w:p w:rsidR="003F28B1" w:rsidRPr="003F28B1" w:rsidRDefault="003F28B1" w:rsidP="003F28B1">
            <w:r w:rsidRPr="003F28B1">
              <w:t xml:space="preserve">Сентябрь </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4. Утверждение основной образовательной программы образовательного учреждения</w:t>
            </w:r>
          </w:p>
        </w:tc>
        <w:tc>
          <w:tcPr>
            <w:tcW w:w="1797" w:type="dxa"/>
          </w:tcPr>
          <w:p w:rsidR="003F28B1" w:rsidRPr="003F28B1" w:rsidRDefault="003F28B1" w:rsidP="003F28B1">
            <w:r w:rsidRPr="003F28B1">
              <w:t>октябрь</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5. Обеспечение соответствия нормативной базы школы требованиям Стандарта</w:t>
            </w:r>
          </w:p>
        </w:tc>
        <w:tc>
          <w:tcPr>
            <w:tcW w:w="1797" w:type="dxa"/>
          </w:tcPr>
          <w:p w:rsidR="003F28B1" w:rsidRPr="003F28B1" w:rsidRDefault="003F28B1" w:rsidP="003F28B1">
            <w:r w:rsidRPr="003F28B1">
              <w:t xml:space="preserve">Сентябрь </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6. Определение списка учебников и учебных пособий, используемых в образовательном процессе в соответствии со Стандартом</w:t>
            </w:r>
          </w:p>
        </w:tc>
        <w:tc>
          <w:tcPr>
            <w:tcW w:w="1797" w:type="dxa"/>
          </w:tcPr>
          <w:p w:rsidR="003F28B1" w:rsidRPr="003F28B1" w:rsidRDefault="003F28B1" w:rsidP="003F28B1">
            <w:r w:rsidRPr="003F28B1">
              <w:t xml:space="preserve">Август </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7. Разработка:</w:t>
            </w:r>
          </w:p>
          <w:p w:rsidR="003F28B1" w:rsidRPr="003F28B1" w:rsidRDefault="003F28B1" w:rsidP="003F28B1">
            <w:r w:rsidRPr="003F28B1">
              <w:t>— образовательных программ (индивидуальных и др.);</w:t>
            </w:r>
          </w:p>
          <w:p w:rsidR="003F28B1" w:rsidRPr="003F28B1" w:rsidRDefault="003F28B1" w:rsidP="003F28B1">
            <w:r w:rsidRPr="003F28B1">
              <w:t>— учебного плана;</w:t>
            </w:r>
          </w:p>
          <w:p w:rsidR="003F28B1" w:rsidRPr="003F28B1" w:rsidRDefault="003F28B1" w:rsidP="003F28B1">
            <w:r w:rsidRPr="003F28B1">
              <w:t>— рабочих программ учебных предметов, курсов, дисциплин, модулей;</w:t>
            </w:r>
          </w:p>
          <w:p w:rsidR="003F28B1" w:rsidRPr="003F28B1" w:rsidRDefault="003F28B1" w:rsidP="003F28B1">
            <w:r w:rsidRPr="003F28B1">
              <w:t>— годового календарного учебного графика;</w:t>
            </w:r>
          </w:p>
          <w:p w:rsidR="003F28B1" w:rsidRPr="003F28B1" w:rsidRDefault="003F28B1" w:rsidP="003F28B1">
            <w:r w:rsidRPr="003F28B1">
              <w:t>— положений о внеурочной деятельности обучающихся;</w:t>
            </w:r>
          </w:p>
          <w:p w:rsidR="003F28B1" w:rsidRPr="003F28B1" w:rsidRDefault="003F28B1" w:rsidP="003F28B1">
            <w:r w:rsidRPr="003F28B1">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3F28B1" w:rsidRPr="003F28B1" w:rsidRDefault="003F28B1" w:rsidP="003F28B1">
            <w:r w:rsidRPr="003F28B1">
              <w:t>— положения об организации домашней работы обучающихся;</w:t>
            </w:r>
          </w:p>
          <w:p w:rsidR="003F28B1" w:rsidRPr="003F28B1" w:rsidRDefault="003F28B1" w:rsidP="003F28B1">
            <w:r w:rsidRPr="003F28B1">
              <w:t>— положения о формах получения образования;</w:t>
            </w:r>
          </w:p>
          <w:p w:rsidR="003F28B1" w:rsidRPr="003F28B1" w:rsidRDefault="003F28B1" w:rsidP="003F28B1">
            <w:r w:rsidRPr="003F28B1">
              <w:t>…</w:t>
            </w:r>
          </w:p>
        </w:tc>
        <w:tc>
          <w:tcPr>
            <w:tcW w:w="1797" w:type="dxa"/>
          </w:tcPr>
          <w:p w:rsidR="003F28B1" w:rsidRPr="003F28B1" w:rsidRDefault="003F28B1" w:rsidP="003F28B1">
            <w:r w:rsidRPr="003F28B1">
              <w:t xml:space="preserve">Сентябрь </w:t>
            </w:r>
          </w:p>
        </w:tc>
      </w:tr>
      <w:tr w:rsidR="003F28B1" w:rsidRPr="003F28B1" w:rsidTr="00411C5B">
        <w:trPr>
          <w:cantSplit/>
        </w:trPr>
        <w:tc>
          <w:tcPr>
            <w:tcW w:w="2336" w:type="dxa"/>
            <w:vMerge w:val="restart"/>
          </w:tcPr>
          <w:p w:rsidR="003F28B1" w:rsidRPr="003F28B1" w:rsidRDefault="003F28B1" w:rsidP="003F28B1">
            <w:r w:rsidRPr="003F28B1">
              <w:t>II. Финансовое обеспечение введения Стандарта</w:t>
            </w:r>
          </w:p>
        </w:tc>
        <w:tc>
          <w:tcPr>
            <w:tcW w:w="5335" w:type="dxa"/>
          </w:tcPr>
          <w:p w:rsidR="003F28B1" w:rsidRPr="003F28B1" w:rsidRDefault="003F28B1" w:rsidP="003F28B1">
            <w:r w:rsidRPr="003F28B1">
              <w:t>1. Определение объёма расходов, необходимых для реализации ООП и достижения планируемых результатов, а также механизма их формирования</w:t>
            </w:r>
          </w:p>
        </w:tc>
        <w:tc>
          <w:tcPr>
            <w:tcW w:w="1797" w:type="dxa"/>
          </w:tcPr>
          <w:p w:rsidR="003F28B1" w:rsidRPr="003F28B1" w:rsidRDefault="003F28B1" w:rsidP="003F28B1">
            <w:r w:rsidRPr="003F28B1">
              <w:t>Август-сентябрь</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797" w:type="dxa"/>
          </w:tcPr>
          <w:p w:rsidR="003F28B1" w:rsidRPr="003F28B1" w:rsidRDefault="003F28B1" w:rsidP="003F28B1">
            <w:r w:rsidRPr="003F28B1">
              <w:t xml:space="preserve">Сентябрь </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3. Заключение дополнительных соглашений к трудовому договору с педагогическими работниками</w:t>
            </w:r>
          </w:p>
        </w:tc>
        <w:tc>
          <w:tcPr>
            <w:tcW w:w="1797" w:type="dxa"/>
          </w:tcPr>
          <w:p w:rsidR="003F28B1" w:rsidRPr="003F28B1" w:rsidRDefault="003F28B1" w:rsidP="003F28B1">
            <w:r w:rsidRPr="003F28B1">
              <w:t xml:space="preserve">Сентябрь </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w:t>
            </w:r>
          </w:p>
        </w:tc>
        <w:tc>
          <w:tcPr>
            <w:tcW w:w="1797" w:type="dxa"/>
          </w:tcPr>
          <w:p w:rsidR="003F28B1" w:rsidRPr="003F28B1" w:rsidRDefault="003F28B1" w:rsidP="003F28B1"/>
        </w:tc>
      </w:tr>
      <w:tr w:rsidR="003F28B1" w:rsidRPr="003F28B1" w:rsidTr="00411C5B">
        <w:trPr>
          <w:gridAfter w:val="2"/>
          <w:wAfter w:w="7132" w:type="dxa"/>
          <w:cantSplit/>
          <w:trHeight w:val="517"/>
        </w:trPr>
        <w:tc>
          <w:tcPr>
            <w:tcW w:w="2336" w:type="dxa"/>
            <w:vMerge w:val="restart"/>
          </w:tcPr>
          <w:p w:rsidR="003F28B1" w:rsidRPr="003F28B1" w:rsidRDefault="003F28B1" w:rsidP="003F28B1">
            <w:r w:rsidRPr="003F28B1">
              <w:t>III. Организационное обеспечение введения Стандарта</w:t>
            </w:r>
          </w:p>
        </w:tc>
      </w:tr>
      <w:tr w:rsidR="003F28B1" w:rsidRPr="003F28B1" w:rsidTr="00411C5B">
        <w:trPr>
          <w:gridAfter w:val="2"/>
          <w:wAfter w:w="7132" w:type="dxa"/>
          <w:cantSplit/>
          <w:trHeight w:val="517"/>
        </w:trPr>
        <w:tc>
          <w:tcPr>
            <w:tcW w:w="2336" w:type="dxa"/>
            <w:vMerge/>
          </w:tcPr>
          <w:p w:rsidR="003F28B1" w:rsidRPr="003F28B1" w:rsidRDefault="003F28B1" w:rsidP="003F28B1"/>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3. Разработка и реализация моделей взаимодействия учреждений общего образования и дополнительного образования детей, обеспечивающих организацию внеурочной деятельности</w:t>
            </w:r>
          </w:p>
        </w:tc>
        <w:tc>
          <w:tcPr>
            <w:tcW w:w="1797" w:type="dxa"/>
          </w:tcPr>
          <w:p w:rsidR="003F28B1" w:rsidRPr="003F28B1" w:rsidRDefault="003F28B1" w:rsidP="003F28B1">
            <w:r w:rsidRPr="003F28B1">
              <w:t xml:space="preserve">Сентябрь </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797" w:type="dxa"/>
          </w:tcPr>
          <w:p w:rsidR="003F28B1" w:rsidRPr="003F28B1" w:rsidRDefault="003F28B1" w:rsidP="003F28B1">
            <w:r w:rsidRPr="003F28B1">
              <w:t>Август, май</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5. Привлечение органов государственно-общественного управления образовательным учреждением к проектированию основной образовательной программы начального общего образования</w:t>
            </w:r>
          </w:p>
        </w:tc>
        <w:tc>
          <w:tcPr>
            <w:tcW w:w="1797" w:type="dxa"/>
          </w:tcPr>
          <w:p w:rsidR="003F28B1" w:rsidRPr="003F28B1" w:rsidRDefault="003F28B1" w:rsidP="003F28B1">
            <w:r w:rsidRPr="003F28B1">
              <w:t>В течение года</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w:t>
            </w:r>
          </w:p>
        </w:tc>
        <w:tc>
          <w:tcPr>
            <w:tcW w:w="1797" w:type="dxa"/>
          </w:tcPr>
          <w:p w:rsidR="003F28B1" w:rsidRPr="003F28B1" w:rsidRDefault="003F28B1" w:rsidP="003F28B1"/>
        </w:tc>
      </w:tr>
      <w:tr w:rsidR="003F28B1" w:rsidRPr="003F28B1" w:rsidTr="00411C5B">
        <w:trPr>
          <w:cantSplit/>
        </w:trPr>
        <w:tc>
          <w:tcPr>
            <w:tcW w:w="2336" w:type="dxa"/>
            <w:vMerge w:val="restart"/>
          </w:tcPr>
          <w:p w:rsidR="003F28B1" w:rsidRPr="003F28B1" w:rsidRDefault="003F28B1" w:rsidP="003F28B1">
            <w:r w:rsidRPr="003F28B1">
              <w:t>IV. Кадровое обеспечение введения Стандарта</w:t>
            </w:r>
          </w:p>
        </w:tc>
        <w:tc>
          <w:tcPr>
            <w:tcW w:w="5335" w:type="dxa"/>
          </w:tcPr>
          <w:p w:rsidR="003F28B1" w:rsidRPr="003F28B1" w:rsidRDefault="003F28B1" w:rsidP="003F28B1">
            <w:r w:rsidRPr="003F28B1">
              <w:t>1. Анализ кадрового обеспечения реализации Стандарта</w:t>
            </w:r>
          </w:p>
        </w:tc>
        <w:tc>
          <w:tcPr>
            <w:tcW w:w="1797" w:type="dxa"/>
          </w:tcPr>
          <w:p w:rsidR="003F28B1" w:rsidRPr="003F28B1" w:rsidRDefault="003F28B1" w:rsidP="003F28B1">
            <w:r w:rsidRPr="003F28B1">
              <w:t xml:space="preserve">Август </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Стандарта</w:t>
            </w:r>
          </w:p>
        </w:tc>
        <w:tc>
          <w:tcPr>
            <w:tcW w:w="1797" w:type="dxa"/>
          </w:tcPr>
          <w:p w:rsidR="003F28B1" w:rsidRPr="003F28B1" w:rsidRDefault="003F28B1" w:rsidP="003F28B1">
            <w:r w:rsidRPr="003F28B1">
              <w:t xml:space="preserve">Август </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3. Разработка (корректировка) плана научно-методической работы (внутришкольного повышения квалификации) с ориентацией на проблемы введения Стандарта</w:t>
            </w:r>
          </w:p>
        </w:tc>
        <w:tc>
          <w:tcPr>
            <w:tcW w:w="1797" w:type="dxa"/>
          </w:tcPr>
          <w:p w:rsidR="003F28B1" w:rsidRPr="003F28B1" w:rsidRDefault="003F28B1" w:rsidP="003F28B1">
            <w:r w:rsidRPr="003F28B1">
              <w:t xml:space="preserve">Август </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w:t>
            </w:r>
          </w:p>
        </w:tc>
        <w:tc>
          <w:tcPr>
            <w:tcW w:w="1797" w:type="dxa"/>
          </w:tcPr>
          <w:p w:rsidR="003F28B1" w:rsidRPr="003F28B1" w:rsidRDefault="003F28B1" w:rsidP="003F28B1"/>
        </w:tc>
      </w:tr>
      <w:tr w:rsidR="003F28B1" w:rsidRPr="003F28B1" w:rsidTr="00411C5B">
        <w:trPr>
          <w:cantSplit/>
        </w:trPr>
        <w:tc>
          <w:tcPr>
            <w:tcW w:w="2336" w:type="dxa"/>
            <w:vMerge w:val="restart"/>
          </w:tcPr>
          <w:p w:rsidR="003F28B1" w:rsidRPr="003F28B1" w:rsidRDefault="003F28B1" w:rsidP="003F28B1">
            <w:r w:rsidRPr="003F28B1">
              <w:t>V. Информационное обеспечение введения Стандарта</w:t>
            </w:r>
          </w:p>
        </w:tc>
        <w:tc>
          <w:tcPr>
            <w:tcW w:w="5335" w:type="dxa"/>
          </w:tcPr>
          <w:p w:rsidR="003F28B1" w:rsidRPr="003F28B1" w:rsidRDefault="003F28B1" w:rsidP="003F28B1">
            <w:r w:rsidRPr="003F28B1">
              <w:t>1. Размещение на сайте ОУ информационных материалов о введении Стандарта</w:t>
            </w:r>
          </w:p>
        </w:tc>
        <w:tc>
          <w:tcPr>
            <w:tcW w:w="1797" w:type="dxa"/>
          </w:tcPr>
          <w:p w:rsidR="003F28B1" w:rsidRPr="003F28B1" w:rsidRDefault="003F28B1" w:rsidP="003F28B1">
            <w:r w:rsidRPr="003F28B1">
              <w:t>В течение года</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2. Широкое информирование родительской общественности о подготовке к введению новых стандартов и порядке перехода на них</w:t>
            </w:r>
          </w:p>
        </w:tc>
        <w:tc>
          <w:tcPr>
            <w:tcW w:w="1797" w:type="dxa"/>
          </w:tcPr>
          <w:p w:rsidR="003F28B1" w:rsidRPr="003F28B1" w:rsidRDefault="003F28B1" w:rsidP="003F28B1">
            <w:r w:rsidRPr="003F28B1">
              <w:t>В течение года</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3. Организация изучения общественного мнения по вопросам введения новых стандартов и внесения дополнений в содержание ООП</w:t>
            </w:r>
          </w:p>
        </w:tc>
        <w:tc>
          <w:tcPr>
            <w:tcW w:w="1797" w:type="dxa"/>
          </w:tcPr>
          <w:p w:rsidR="003F28B1" w:rsidRPr="003F28B1" w:rsidRDefault="003F28B1" w:rsidP="003F28B1">
            <w:r w:rsidRPr="003F28B1">
              <w:t>В течение года</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4. Реализация деятельности сетевого комплекса информационного взаимодействия по вопросам введения Стандарта</w:t>
            </w:r>
          </w:p>
        </w:tc>
        <w:tc>
          <w:tcPr>
            <w:tcW w:w="1797" w:type="dxa"/>
          </w:tcPr>
          <w:p w:rsidR="003F28B1" w:rsidRPr="003F28B1" w:rsidRDefault="003F28B1" w:rsidP="003F28B1">
            <w:r w:rsidRPr="003F28B1">
              <w:t>В течение года</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5. Обеспечение публичной отчётности ОУ о ходе и результатах введения Стандарта</w:t>
            </w:r>
          </w:p>
        </w:tc>
        <w:tc>
          <w:tcPr>
            <w:tcW w:w="1797" w:type="dxa"/>
          </w:tcPr>
          <w:p w:rsidR="003F28B1" w:rsidRPr="003F28B1" w:rsidRDefault="003F28B1" w:rsidP="003F28B1">
            <w:r w:rsidRPr="003F28B1">
              <w:t>В течение года</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6. Разработка рекомендаций для педагогических работников:</w:t>
            </w:r>
          </w:p>
          <w:p w:rsidR="003F28B1" w:rsidRPr="003F28B1" w:rsidRDefault="003F28B1" w:rsidP="003F28B1">
            <w:r w:rsidRPr="003F28B1">
              <w:t>— по организации внеурочной деятельности обучающихся;</w:t>
            </w:r>
          </w:p>
          <w:p w:rsidR="003F28B1" w:rsidRPr="003F28B1" w:rsidRDefault="003F28B1" w:rsidP="003F28B1">
            <w:r w:rsidRPr="003F28B1">
              <w:t>— по организации текущей и итоговой оценки достижения планируемых результатов;</w:t>
            </w:r>
          </w:p>
          <w:p w:rsidR="003F28B1" w:rsidRPr="003F28B1" w:rsidRDefault="003F28B1" w:rsidP="003F28B1">
            <w:r w:rsidRPr="003F28B1">
              <w:t>— по использованию ресурсов времени для организации домашней работы обучающихся;</w:t>
            </w:r>
          </w:p>
          <w:p w:rsidR="003F28B1" w:rsidRPr="003F28B1" w:rsidRDefault="003F28B1" w:rsidP="003F28B1">
            <w:r w:rsidRPr="003F28B1">
              <w:t>— по использованию интерактивных технологий;</w:t>
            </w:r>
          </w:p>
          <w:p w:rsidR="003F28B1" w:rsidRPr="003F28B1" w:rsidRDefault="003F28B1" w:rsidP="003F28B1">
            <w:r w:rsidRPr="003F28B1">
              <w:t>…</w:t>
            </w:r>
          </w:p>
        </w:tc>
        <w:tc>
          <w:tcPr>
            <w:tcW w:w="1797" w:type="dxa"/>
          </w:tcPr>
          <w:p w:rsidR="003F28B1" w:rsidRPr="003F28B1" w:rsidRDefault="003F28B1" w:rsidP="003F28B1">
            <w:r w:rsidRPr="003F28B1">
              <w:t>В течение года</w:t>
            </w:r>
          </w:p>
        </w:tc>
      </w:tr>
      <w:tr w:rsidR="003F28B1" w:rsidRPr="003F28B1" w:rsidTr="00411C5B">
        <w:trPr>
          <w:cantSplit/>
        </w:trPr>
        <w:tc>
          <w:tcPr>
            <w:tcW w:w="2336" w:type="dxa"/>
            <w:vMerge w:val="restart"/>
          </w:tcPr>
          <w:p w:rsidR="003F28B1" w:rsidRPr="003F28B1" w:rsidRDefault="003F28B1" w:rsidP="003F28B1">
            <w:r w:rsidRPr="003F28B1">
              <w:t>VI. Материально-техническое обеспечение введения Стандарта</w:t>
            </w:r>
          </w:p>
        </w:tc>
        <w:tc>
          <w:tcPr>
            <w:tcW w:w="5335" w:type="dxa"/>
          </w:tcPr>
          <w:p w:rsidR="003F28B1" w:rsidRPr="003F28B1" w:rsidRDefault="003F28B1" w:rsidP="003F28B1">
            <w:r w:rsidRPr="003F28B1">
              <w:t>1. Анализ материально-технического обеспечения реализации Стандарта начального общего образования</w:t>
            </w:r>
          </w:p>
        </w:tc>
        <w:tc>
          <w:tcPr>
            <w:tcW w:w="1797" w:type="dxa"/>
          </w:tcPr>
          <w:p w:rsidR="003F28B1" w:rsidRPr="003F28B1" w:rsidRDefault="003F28B1" w:rsidP="003F28B1">
            <w:r w:rsidRPr="003F28B1">
              <w:t>В течение года</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2. Обеспечение соответствия материально-технической базы ОУ требованиям Стандарта</w:t>
            </w:r>
          </w:p>
        </w:tc>
        <w:tc>
          <w:tcPr>
            <w:tcW w:w="1797" w:type="dxa"/>
          </w:tcPr>
          <w:p w:rsidR="003F28B1" w:rsidRPr="003F28B1" w:rsidRDefault="003F28B1" w:rsidP="003F28B1">
            <w:r w:rsidRPr="003F28B1">
              <w:t>В течение года</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3. Обеспечение соответствия санитарно-гигиенических условий требованиям Стандарта:</w:t>
            </w:r>
          </w:p>
          <w:p w:rsidR="003F28B1" w:rsidRPr="003F28B1" w:rsidRDefault="003F28B1" w:rsidP="003F28B1">
            <w:r w:rsidRPr="003F28B1">
              <w:t>…</w:t>
            </w:r>
          </w:p>
        </w:tc>
        <w:tc>
          <w:tcPr>
            <w:tcW w:w="1797" w:type="dxa"/>
          </w:tcPr>
          <w:p w:rsidR="003F28B1" w:rsidRPr="003F28B1" w:rsidRDefault="003F28B1" w:rsidP="003F28B1">
            <w:r w:rsidRPr="003F28B1">
              <w:t>В течение года</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797" w:type="dxa"/>
          </w:tcPr>
          <w:p w:rsidR="003F28B1" w:rsidRPr="003F28B1" w:rsidRDefault="003F28B1" w:rsidP="003F28B1">
            <w:r w:rsidRPr="003F28B1">
              <w:t>В течение года</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5. Обеспечение соответствия информационно-образовательной среды требованиям Стандарта:</w:t>
            </w:r>
          </w:p>
          <w:p w:rsidR="003F28B1" w:rsidRPr="003F28B1" w:rsidRDefault="003F28B1" w:rsidP="003F28B1">
            <w:r w:rsidRPr="003F28B1">
              <w:t>…</w:t>
            </w:r>
          </w:p>
        </w:tc>
        <w:tc>
          <w:tcPr>
            <w:tcW w:w="1797" w:type="dxa"/>
          </w:tcPr>
          <w:p w:rsidR="003F28B1" w:rsidRPr="003F28B1" w:rsidRDefault="003F28B1" w:rsidP="003F28B1">
            <w:r w:rsidRPr="003F28B1">
              <w:t>В течение года</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6. Обеспечение укомплектованности би- блиотечно-информационного центра печатными и электронными образовательными ресурсами:</w:t>
            </w:r>
          </w:p>
          <w:p w:rsidR="003F28B1" w:rsidRPr="003F28B1" w:rsidRDefault="003F28B1" w:rsidP="003F28B1">
            <w:r w:rsidRPr="003F28B1">
              <w:t>…</w:t>
            </w:r>
          </w:p>
        </w:tc>
        <w:tc>
          <w:tcPr>
            <w:tcW w:w="1797" w:type="dxa"/>
          </w:tcPr>
          <w:p w:rsidR="003F28B1" w:rsidRPr="003F28B1" w:rsidRDefault="003F28B1" w:rsidP="003F28B1">
            <w:r w:rsidRPr="003F28B1">
              <w:t>В течение года</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7. Наличие доступа ОУ к электронным образовательным ресурсам (ЭОР), размещённым в федеральных и региональных базах данных</w:t>
            </w:r>
          </w:p>
        </w:tc>
        <w:tc>
          <w:tcPr>
            <w:tcW w:w="1797" w:type="dxa"/>
          </w:tcPr>
          <w:p w:rsidR="003F28B1" w:rsidRPr="003F28B1" w:rsidRDefault="003F28B1" w:rsidP="003F28B1">
            <w:r w:rsidRPr="003F28B1">
              <w:t>В течение года</w:t>
            </w:r>
          </w:p>
        </w:tc>
      </w:tr>
      <w:tr w:rsidR="003F28B1" w:rsidRPr="003F28B1" w:rsidTr="00411C5B">
        <w:trPr>
          <w:cantSplit/>
        </w:trPr>
        <w:tc>
          <w:tcPr>
            <w:tcW w:w="2336" w:type="dxa"/>
            <w:vMerge/>
          </w:tcPr>
          <w:p w:rsidR="003F28B1" w:rsidRPr="003F28B1" w:rsidRDefault="003F28B1" w:rsidP="003F28B1"/>
        </w:tc>
        <w:tc>
          <w:tcPr>
            <w:tcW w:w="5335" w:type="dxa"/>
          </w:tcPr>
          <w:p w:rsidR="003F28B1" w:rsidRPr="003F28B1" w:rsidRDefault="003F28B1" w:rsidP="003F28B1">
            <w:r w:rsidRPr="003F28B1">
              <w:t>8. Обеспечение контролируемого доступа участников образовательного процесса к информационным образовательным ресурсам в Интернете</w:t>
            </w:r>
          </w:p>
        </w:tc>
        <w:tc>
          <w:tcPr>
            <w:tcW w:w="1797" w:type="dxa"/>
          </w:tcPr>
          <w:p w:rsidR="003F28B1" w:rsidRPr="003F28B1" w:rsidRDefault="003F28B1" w:rsidP="003F28B1">
            <w:r w:rsidRPr="003F28B1">
              <w:t>В течение года</w:t>
            </w:r>
          </w:p>
        </w:tc>
      </w:tr>
    </w:tbl>
    <w:p w:rsidR="003F28B1" w:rsidRPr="003F28B1" w:rsidRDefault="003F28B1" w:rsidP="003F28B1"/>
    <w:p w:rsidR="003F28B1" w:rsidRPr="003F28B1" w:rsidRDefault="003F28B1" w:rsidP="003F28B1">
      <w:r w:rsidRPr="003F28B1">
        <w:br w:type="page"/>
      </w:r>
      <w:r w:rsidRPr="003F28B1">
        <w:lastRenderedPageBreak/>
        <w:t>Условные сокращения</w:t>
      </w:r>
    </w:p>
    <w:p w:rsidR="003F28B1" w:rsidRPr="003F28B1" w:rsidRDefault="003F28B1" w:rsidP="003F28B1">
      <w:r w:rsidRPr="003F28B1">
        <w:t>ФГОС – федеральный государственный образовательный стандарт</w:t>
      </w:r>
    </w:p>
    <w:p w:rsidR="003F28B1" w:rsidRPr="003F28B1" w:rsidRDefault="003F28B1" w:rsidP="003F28B1">
      <w:r w:rsidRPr="003F28B1">
        <w:t>ФГОС ООО – федеральный государственный образовательный стандарт основного общего образования</w:t>
      </w:r>
    </w:p>
    <w:p w:rsidR="003F28B1" w:rsidRPr="003F28B1" w:rsidRDefault="003F28B1" w:rsidP="003F28B1">
      <w:r w:rsidRPr="003F28B1">
        <w:t>ПООП ООО – примерная основная образовательная программа основного общего образования</w:t>
      </w:r>
    </w:p>
    <w:p w:rsidR="003F28B1" w:rsidRPr="003F28B1" w:rsidRDefault="003F28B1" w:rsidP="003F28B1">
      <w:r w:rsidRPr="003F28B1">
        <w:t>ООП ООО – основная образовательная программа основного общего образования</w:t>
      </w:r>
    </w:p>
    <w:p w:rsidR="003F28B1" w:rsidRPr="003F28B1" w:rsidRDefault="003F28B1" w:rsidP="003F28B1">
      <w:r w:rsidRPr="003F28B1">
        <w:t>ООП – основная образовательная программа</w:t>
      </w:r>
    </w:p>
    <w:p w:rsidR="003F28B1" w:rsidRPr="003F28B1" w:rsidRDefault="003F28B1" w:rsidP="003F28B1">
      <w:r w:rsidRPr="003F28B1">
        <w:t>УУД – универсальные учебные действия</w:t>
      </w:r>
    </w:p>
    <w:p w:rsidR="003F28B1" w:rsidRPr="003F28B1" w:rsidRDefault="003F28B1" w:rsidP="003F28B1">
      <w:r w:rsidRPr="003F28B1">
        <w:t>ИКТ – информационно-коммуникационные технологии</w:t>
      </w:r>
    </w:p>
    <w:p w:rsidR="003F28B1" w:rsidRPr="003F28B1" w:rsidRDefault="003F28B1" w:rsidP="003F28B1">
      <w:r w:rsidRPr="003F28B1">
        <w:t>ОВЗ – ограниченные возможности здоровья</w:t>
      </w:r>
    </w:p>
    <w:p w:rsidR="003F28B1" w:rsidRPr="003F28B1" w:rsidRDefault="003F28B1" w:rsidP="003F28B1">
      <w:r w:rsidRPr="003F28B1">
        <w:t>ПКР – программа коррекционной работы</w:t>
      </w:r>
    </w:p>
    <w:p w:rsidR="003F28B1" w:rsidRPr="003F28B1" w:rsidRDefault="003F28B1" w:rsidP="003F28B1">
      <w:r w:rsidRPr="003F28B1">
        <w:t>ПМПК -  психолого-медико-педагогическая комиссия</w:t>
      </w:r>
    </w:p>
    <w:p w:rsidR="003F28B1" w:rsidRPr="003F28B1" w:rsidRDefault="003F28B1" w:rsidP="003F28B1">
      <w:r w:rsidRPr="003F28B1">
        <w:t>ПМПк - психолого-медико-педагогический консилиум</w:t>
      </w:r>
    </w:p>
    <w:p w:rsidR="003F28B1" w:rsidRPr="003F28B1" w:rsidRDefault="003F28B1" w:rsidP="003F28B1">
      <w:r w:rsidRPr="003F28B1">
        <w:t>УМК – учебно-методический комплекс</w:t>
      </w:r>
    </w:p>
    <w:p w:rsidR="003F28B1" w:rsidRPr="003F28B1" w:rsidRDefault="003F28B1" w:rsidP="003F28B1"/>
    <w:p w:rsidR="00795636" w:rsidRDefault="00795636" w:rsidP="00795636">
      <w:pPr>
        <w:tabs>
          <w:tab w:val="left" w:pos="6495"/>
        </w:tabs>
        <w:spacing w:after="0" w:line="240" w:lineRule="auto"/>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 xml:space="preserve">    Учебный план</w:t>
      </w:r>
    </w:p>
    <w:p w:rsidR="00795636" w:rsidRDefault="00795636" w:rsidP="00795636">
      <w:pPr>
        <w:tabs>
          <w:tab w:val="left" w:pos="6495"/>
        </w:tabs>
        <w:spacing w:after="0" w:line="240" w:lineRule="auto"/>
        <w:ind w:firstLine="567"/>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 xml:space="preserve">                                                               для 5-9 классов в соответствии с ФГОС ООО</w:t>
      </w:r>
    </w:p>
    <w:p w:rsidR="00795636" w:rsidRDefault="00795636" w:rsidP="00795636">
      <w:pPr>
        <w:tabs>
          <w:tab w:val="left" w:pos="6495"/>
        </w:tabs>
        <w:spacing w:after="0" w:line="240" w:lineRule="auto"/>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муниципального казенного общеобразовательного учреждения «Средняя школа с углубленным изучением отдельных предметов города Жирновска»</w:t>
      </w:r>
    </w:p>
    <w:p w:rsidR="00795636" w:rsidRDefault="00795636" w:rsidP="00795636">
      <w:pPr>
        <w:tabs>
          <w:tab w:val="left" w:pos="6495"/>
        </w:tabs>
        <w:spacing w:after="0" w:line="240" w:lineRule="auto"/>
        <w:ind w:firstLine="567"/>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Жирновского муниципального района Волгоградской области</w:t>
      </w:r>
    </w:p>
    <w:p w:rsidR="00795636" w:rsidRDefault="00795636" w:rsidP="00795636">
      <w:pPr>
        <w:tabs>
          <w:tab w:val="left" w:pos="6495"/>
        </w:tabs>
        <w:spacing w:after="0" w:line="240" w:lineRule="auto"/>
        <w:ind w:firstLine="567"/>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 xml:space="preserve"> на 2020 – 2021 учебный год (недельный)</w:t>
      </w:r>
    </w:p>
    <w:p w:rsidR="00795636" w:rsidRDefault="00795636" w:rsidP="00795636">
      <w:pPr>
        <w:spacing w:after="0" w:line="240" w:lineRule="auto"/>
        <w:jc w:val="center"/>
        <w:rPr>
          <w:rFonts w:ascii="Times New Roman" w:eastAsia="Times New Roman" w:hAnsi="Times New Roman"/>
          <w:sz w:val="24"/>
          <w:szCs w:val="24"/>
          <w:lang w:eastAsia="ru-RU"/>
        </w:rPr>
      </w:pPr>
    </w:p>
    <w:tbl>
      <w:tblPr>
        <w:tblW w:w="10269"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9"/>
        <w:gridCol w:w="1989"/>
        <w:gridCol w:w="452"/>
        <w:gridCol w:w="453"/>
        <w:gridCol w:w="453"/>
        <w:gridCol w:w="452"/>
        <w:gridCol w:w="453"/>
        <w:gridCol w:w="453"/>
        <w:gridCol w:w="453"/>
        <w:gridCol w:w="452"/>
        <w:gridCol w:w="453"/>
        <w:gridCol w:w="453"/>
        <w:gridCol w:w="453"/>
        <w:gridCol w:w="453"/>
        <w:gridCol w:w="452"/>
        <w:gridCol w:w="406"/>
      </w:tblGrid>
      <w:tr w:rsidR="00795636" w:rsidTr="00795636">
        <w:trPr>
          <w:trHeight w:val="314"/>
        </w:trPr>
        <w:tc>
          <w:tcPr>
            <w:tcW w:w="1989" w:type="dxa"/>
            <w:vMerge w:val="restart"/>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b/>
                <w:sz w:val="20"/>
                <w:szCs w:val="20"/>
                <w:lang w:eastAsia="ru-RU"/>
              </w:rPr>
            </w:pP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Предметные области</w:t>
            </w:r>
          </w:p>
        </w:tc>
        <w:tc>
          <w:tcPr>
            <w:tcW w:w="1989" w:type="dxa"/>
            <w:vMerge w:val="restart"/>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b/>
                <w:sz w:val="20"/>
                <w:szCs w:val="20"/>
                <w:lang w:eastAsia="ru-RU"/>
              </w:rPr>
            </w:pP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Учебные предметы</w:t>
            </w:r>
          </w:p>
        </w:tc>
        <w:tc>
          <w:tcPr>
            <w:tcW w:w="5881" w:type="dxa"/>
            <w:gridSpan w:val="13"/>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Количество часов в неделю</w:t>
            </w:r>
          </w:p>
          <w:p w:rsidR="00795636" w:rsidRDefault="00795636">
            <w:pPr>
              <w:spacing w:after="0" w:line="240" w:lineRule="auto"/>
              <w:rPr>
                <w:rFonts w:ascii="Times New Roman" w:eastAsia="Times New Roman" w:hAnsi="Times New Roman"/>
                <w:sz w:val="20"/>
                <w:szCs w:val="20"/>
                <w:lang w:eastAsia="ru-RU"/>
              </w:rPr>
            </w:pPr>
          </w:p>
        </w:tc>
        <w:tc>
          <w:tcPr>
            <w:tcW w:w="406" w:type="dxa"/>
            <w:vMerge w:val="restart"/>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Всего</w:t>
            </w:r>
          </w:p>
          <w:p w:rsidR="00795636" w:rsidRDefault="00795636">
            <w:pPr>
              <w:spacing w:after="0" w:line="240" w:lineRule="auto"/>
              <w:rPr>
                <w:rFonts w:ascii="Times New Roman" w:eastAsia="Times New Roman" w:hAnsi="Times New Roman"/>
                <w:b/>
                <w:sz w:val="20"/>
                <w:szCs w:val="20"/>
                <w:lang w:eastAsia="ru-RU"/>
              </w:rPr>
            </w:pPr>
          </w:p>
          <w:p w:rsidR="00795636" w:rsidRDefault="00795636">
            <w:pPr>
              <w:spacing w:after="0" w:line="240" w:lineRule="auto"/>
              <w:rPr>
                <w:rFonts w:ascii="Times New Roman" w:eastAsia="Times New Roman" w:hAnsi="Times New Roman"/>
                <w:b/>
                <w:sz w:val="20"/>
                <w:szCs w:val="20"/>
                <w:lang w:eastAsia="ru-RU"/>
              </w:rPr>
            </w:pPr>
          </w:p>
        </w:tc>
      </w:tr>
      <w:tr w:rsidR="00795636" w:rsidTr="00795636">
        <w:trPr>
          <w:trHeight w:val="146"/>
        </w:trPr>
        <w:tc>
          <w:tcPr>
            <w:tcW w:w="1989" w:type="dxa"/>
            <w:vMerge/>
            <w:tcBorders>
              <w:top w:val="single" w:sz="4" w:space="0" w:color="auto"/>
              <w:left w:val="single" w:sz="4" w:space="0" w:color="auto"/>
              <w:bottom w:val="single" w:sz="4" w:space="0" w:color="auto"/>
              <w:right w:val="single" w:sz="4" w:space="0" w:color="auto"/>
            </w:tcBorders>
            <w:vAlign w:val="center"/>
            <w:hideMark/>
          </w:tcPr>
          <w:p w:rsidR="00795636" w:rsidRDefault="00795636">
            <w:pPr>
              <w:spacing w:after="0" w:line="240" w:lineRule="auto"/>
              <w:rPr>
                <w:rFonts w:ascii="Times New Roman" w:eastAsia="Times New Roman" w:hAnsi="Times New Roman"/>
                <w:b/>
                <w:sz w:val="20"/>
                <w:szCs w:val="20"/>
                <w:lang w:eastAsia="ru-RU"/>
              </w:rPr>
            </w:pPr>
          </w:p>
        </w:tc>
        <w:tc>
          <w:tcPr>
            <w:tcW w:w="1989" w:type="dxa"/>
            <w:vMerge/>
            <w:tcBorders>
              <w:top w:val="single" w:sz="4" w:space="0" w:color="auto"/>
              <w:left w:val="single" w:sz="4" w:space="0" w:color="auto"/>
              <w:bottom w:val="single" w:sz="4" w:space="0" w:color="auto"/>
              <w:right w:val="single" w:sz="4" w:space="0" w:color="auto"/>
            </w:tcBorders>
            <w:vAlign w:val="center"/>
            <w:hideMark/>
          </w:tcPr>
          <w:p w:rsidR="00795636" w:rsidRDefault="00795636">
            <w:pPr>
              <w:spacing w:after="0" w:line="240" w:lineRule="auto"/>
              <w:rPr>
                <w:rFonts w:ascii="Times New Roman" w:eastAsia="Times New Roman" w:hAnsi="Times New Roman"/>
                <w:b/>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5«а»</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17)</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5«б»</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5«в»</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6«а»</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9)</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6«б»</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1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6«в»</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18)</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7«а»</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14)</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7«б»</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8)</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7 «в»</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7)</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8«а»</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6)</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8«б»</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0)</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9«а»</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8)</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9«б»</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7)</w:t>
            </w:r>
          </w:p>
        </w:tc>
        <w:tc>
          <w:tcPr>
            <w:tcW w:w="406" w:type="dxa"/>
            <w:vMerge/>
            <w:tcBorders>
              <w:top w:val="single" w:sz="4" w:space="0" w:color="auto"/>
              <w:left w:val="single" w:sz="4" w:space="0" w:color="auto"/>
              <w:bottom w:val="single" w:sz="4" w:space="0" w:color="auto"/>
              <w:right w:val="single" w:sz="4" w:space="0" w:color="auto"/>
            </w:tcBorders>
            <w:vAlign w:val="center"/>
            <w:hideMark/>
          </w:tcPr>
          <w:p w:rsidR="00795636" w:rsidRDefault="00795636">
            <w:pPr>
              <w:spacing w:after="0" w:line="240" w:lineRule="auto"/>
              <w:rPr>
                <w:rFonts w:ascii="Times New Roman" w:eastAsia="Times New Roman" w:hAnsi="Times New Roman"/>
                <w:b/>
                <w:sz w:val="20"/>
                <w:szCs w:val="20"/>
                <w:lang w:eastAsia="ru-RU"/>
              </w:rPr>
            </w:pPr>
          </w:p>
        </w:tc>
      </w:tr>
      <w:tr w:rsidR="00795636" w:rsidTr="00795636">
        <w:trPr>
          <w:trHeight w:val="146"/>
        </w:trPr>
        <w:tc>
          <w:tcPr>
            <w:tcW w:w="1989" w:type="dxa"/>
            <w:vMerge/>
            <w:tcBorders>
              <w:top w:val="single" w:sz="4" w:space="0" w:color="auto"/>
              <w:left w:val="single" w:sz="4" w:space="0" w:color="auto"/>
              <w:bottom w:val="single" w:sz="4" w:space="0" w:color="auto"/>
              <w:right w:val="single" w:sz="4" w:space="0" w:color="auto"/>
            </w:tcBorders>
            <w:vAlign w:val="center"/>
            <w:hideMark/>
          </w:tcPr>
          <w:p w:rsidR="00795636" w:rsidRDefault="00795636">
            <w:pPr>
              <w:spacing w:after="0" w:line="240" w:lineRule="auto"/>
              <w:rPr>
                <w:rFonts w:ascii="Times New Roman" w:eastAsia="Times New Roman" w:hAnsi="Times New Roman"/>
                <w:b/>
                <w:sz w:val="20"/>
                <w:szCs w:val="20"/>
                <w:lang w:eastAsia="ru-RU"/>
              </w:rPr>
            </w:pPr>
          </w:p>
        </w:tc>
        <w:tc>
          <w:tcPr>
            <w:tcW w:w="8276" w:type="dxa"/>
            <w:gridSpan w:val="15"/>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ind w:right="577"/>
              <w:rPr>
                <w:rFonts w:ascii="Times New Roman" w:eastAsia="Times New Roman" w:hAnsi="Times New Roman"/>
                <w:b/>
                <w:sz w:val="20"/>
                <w:szCs w:val="20"/>
                <w:lang w:eastAsia="ru-RU"/>
              </w:rPr>
            </w:pPr>
            <w:r>
              <w:rPr>
                <w:rFonts w:ascii="Times New Roman" w:eastAsia="Times New Roman" w:hAnsi="Times New Roman"/>
                <w:b/>
                <w:sz w:val="20"/>
                <w:szCs w:val="20"/>
                <w:lang w:eastAsia="ru-RU"/>
              </w:rPr>
              <w:t xml:space="preserve">                      Обязательная часть</w:t>
            </w:r>
          </w:p>
        </w:tc>
      </w:tr>
      <w:tr w:rsidR="00795636" w:rsidTr="00795636">
        <w:trPr>
          <w:trHeight w:val="233"/>
        </w:trPr>
        <w:tc>
          <w:tcPr>
            <w:tcW w:w="1989" w:type="dxa"/>
            <w:vMerge w:val="restart"/>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both"/>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Русский язык и литература</w:t>
            </w: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Русский язык</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5</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6</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6</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6</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4</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4</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4</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57</w:t>
            </w:r>
          </w:p>
        </w:tc>
      </w:tr>
      <w:tr w:rsidR="00795636" w:rsidTr="00795636">
        <w:trPr>
          <w:trHeight w:val="146"/>
        </w:trPr>
        <w:tc>
          <w:tcPr>
            <w:tcW w:w="1989" w:type="dxa"/>
            <w:vMerge/>
            <w:tcBorders>
              <w:top w:val="single" w:sz="4" w:space="0" w:color="auto"/>
              <w:left w:val="single" w:sz="4" w:space="0" w:color="auto"/>
              <w:bottom w:val="single" w:sz="4" w:space="0" w:color="auto"/>
              <w:right w:val="single" w:sz="4" w:space="0" w:color="auto"/>
            </w:tcBorders>
            <w:vAlign w:val="center"/>
            <w:hideMark/>
          </w:tcPr>
          <w:p w:rsidR="00795636" w:rsidRDefault="00795636">
            <w:pPr>
              <w:spacing w:after="0" w:line="240" w:lineRule="auto"/>
              <w:rPr>
                <w:rFonts w:ascii="Times New Roman" w:eastAsia="Times New Roman" w:hAnsi="Times New Roman"/>
                <w:b/>
                <w:bCs/>
                <w:sz w:val="20"/>
                <w:szCs w:val="20"/>
                <w:lang w:eastAsia="ru-RU"/>
              </w:rPr>
            </w:pP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Литература</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4</w:t>
            </w:r>
          </w:p>
        </w:tc>
      </w:tr>
      <w:tr w:rsidR="00795636" w:rsidTr="00795636">
        <w:trPr>
          <w:trHeight w:val="217"/>
        </w:trPr>
        <w:tc>
          <w:tcPr>
            <w:tcW w:w="1989" w:type="dxa"/>
            <w:vMerge w:val="restart"/>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both"/>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Родной язык и родная литература</w:t>
            </w: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 xml:space="preserve"> Родной язык (русский)</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7,5</w:t>
            </w:r>
          </w:p>
        </w:tc>
      </w:tr>
      <w:tr w:rsidR="00795636" w:rsidTr="00795636">
        <w:trPr>
          <w:trHeight w:val="146"/>
        </w:trPr>
        <w:tc>
          <w:tcPr>
            <w:tcW w:w="1989" w:type="dxa"/>
            <w:vMerge/>
            <w:tcBorders>
              <w:top w:val="single" w:sz="4" w:space="0" w:color="auto"/>
              <w:left w:val="single" w:sz="4" w:space="0" w:color="auto"/>
              <w:bottom w:val="single" w:sz="4" w:space="0" w:color="auto"/>
              <w:right w:val="single" w:sz="4" w:space="0" w:color="auto"/>
            </w:tcBorders>
            <w:vAlign w:val="center"/>
            <w:hideMark/>
          </w:tcPr>
          <w:p w:rsidR="00795636" w:rsidRDefault="00795636">
            <w:pPr>
              <w:spacing w:after="0" w:line="240" w:lineRule="auto"/>
              <w:rPr>
                <w:rFonts w:ascii="Times New Roman" w:eastAsia="Times New Roman" w:hAnsi="Times New Roman"/>
                <w:b/>
                <w:bCs/>
                <w:sz w:val="20"/>
                <w:szCs w:val="20"/>
                <w:lang w:eastAsia="ru-RU"/>
              </w:rPr>
            </w:pP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 xml:space="preserve"> Родная литература (русская)</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7,5</w:t>
            </w:r>
          </w:p>
        </w:tc>
      </w:tr>
      <w:tr w:rsidR="00795636" w:rsidTr="00795636">
        <w:trPr>
          <w:trHeight w:val="233"/>
        </w:trPr>
        <w:tc>
          <w:tcPr>
            <w:tcW w:w="1989" w:type="dxa"/>
            <w:vMerge w:val="restart"/>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both"/>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Иностранные языки</w:t>
            </w:r>
          </w:p>
          <w:p w:rsidR="00795636" w:rsidRDefault="00795636">
            <w:pPr>
              <w:tabs>
                <w:tab w:val="left" w:pos="6495"/>
              </w:tabs>
              <w:spacing w:after="0" w:line="240" w:lineRule="auto"/>
              <w:jc w:val="both"/>
              <w:rPr>
                <w:rFonts w:ascii="Times New Roman" w:eastAsia="Times New Roman" w:hAnsi="Times New Roman"/>
                <w:b/>
                <w:bCs/>
                <w:sz w:val="20"/>
                <w:szCs w:val="20"/>
                <w:lang w:eastAsia="ru-RU"/>
              </w:rPr>
            </w:pPr>
          </w:p>
          <w:p w:rsidR="00795636" w:rsidRDefault="00795636">
            <w:pPr>
              <w:tabs>
                <w:tab w:val="left" w:pos="6495"/>
              </w:tabs>
              <w:spacing w:after="0" w:line="240" w:lineRule="auto"/>
              <w:jc w:val="both"/>
              <w:rPr>
                <w:rFonts w:ascii="Times New Roman" w:eastAsia="Times New Roman" w:hAnsi="Times New Roman"/>
                <w:b/>
                <w:bCs/>
                <w:sz w:val="20"/>
                <w:szCs w:val="20"/>
                <w:lang w:eastAsia="ru-RU"/>
              </w:rPr>
            </w:pP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 xml:space="preserve">Иностранный язык (английский) </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3</w:t>
            </w:r>
          </w:p>
        </w:tc>
        <w:tc>
          <w:tcPr>
            <w:tcW w:w="453"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bCs/>
                <w:sz w:val="20"/>
                <w:szCs w:val="20"/>
                <w:lang w:eastAsia="ru-RU"/>
              </w:rPr>
              <w:t>3/3</w:t>
            </w: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48</w:t>
            </w:r>
          </w:p>
        </w:tc>
      </w:tr>
      <w:tr w:rsidR="00795636" w:rsidTr="00795636">
        <w:trPr>
          <w:trHeight w:val="146"/>
        </w:trPr>
        <w:tc>
          <w:tcPr>
            <w:tcW w:w="1989" w:type="dxa"/>
            <w:vMerge/>
            <w:tcBorders>
              <w:top w:val="single" w:sz="4" w:space="0" w:color="auto"/>
              <w:left w:val="single" w:sz="4" w:space="0" w:color="auto"/>
              <w:bottom w:val="single" w:sz="4" w:space="0" w:color="auto"/>
              <w:right w:val="single" w:sz="4" w:space="0" w:color="auto"/>
            </w:tcBorders>
            <w:vAlign w:val="center"/>
            <w:hideMark/>
          </w:tcPr>
          <w:p w:rsidR="00795636" w:rsidRDefault="00795636">
            <w:pPr>
              <w:spacing w:after="0" w:line="240" w:lineRule="auto"/>
              <w:rPr>
                <w:rFonts w:ascii="Times New Roman" w:eastAsia="Times New Roman" w:hAnsi="Times New Roman"/>
                <w:b/>
                <w:bCs/>
                <w:sz w:val="20"/>
                <w:szCs w:val="20"/>
                <w:lang w:eastAsia="ru-RU"/>
              </w:rPr>
            </w:pP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Иностранный язык (английский/немецкий)</w:t>
            </w:r>
          </w:p>
        </w:tc>
        <w:tc>
          <w:tcPr>
            <w:tcW w:w="452"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3/3</w:t>
            </w:r>
          </w:p>
        </w:tc>
        <w:tc>
          <w:tcPr>
            <w:tcW w:w="453"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3</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12/3</w:t>
            </w:r>
          </w:p>
        </w:tc>
      </w:tr>
      <w:tr w:rsidR="00795636" w:rsidTr="00795636">
        <w:trPr>
          <w:trHeight w:val="450"/>
        </w:trPr>
        <w:tc>
          <w:tcPr>
            <w:tcW w:w="1989" w:type="dxa"/>
            <w:vMerge w:val="restart"/>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both"/>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Общественно-научные предметы</w:t>
            </w: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 xml:space="preserve"> История России. Всеобщая история</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6</w:t>
            </w:r>
          </w:p>
        </w:tc>
      </w:tr>
      <w:tr w:rsidR="00795636" w:rsidTr="00795636">
        <w:trPr>
          <w:trHeight w:val="146"/>
        </w:trPr>
        <w:tc>
          <w:tcPr>
            <w:tcW w:w="1989" w:type="dxa"/>
            <w:vMerge/>
            <w:tcBorders>
              <w:top w:val="single" w:sz="4" w:space="0" w:color="auto"/>
              <w:left w:val="single" w:sz="4" w:space="0" w:color="auto"/>
              <w:bottom w:val="single" w:sz="4" w:space="0" w:color="auto"/>
              <w:right w:val="single" w:sz="4" w:space="0" w:color="auto"/>
            </w:tcBorders>
            <w:vAlign w:val="center"/>
            <w:hideMark/>
          </w:tcPr>
          <w:p w:rsidR="00795636" w:rsidRDefault="00795636">
            <w:pPr>
              <w:spacing w:after="0" w:line="240" w:lineRule="auto"/>
              <w:rPr>
                <w:rFonts w:ascii="Times New Roman" w:eastAsia="Times New Roman" w:hAnsi="Times New Roman"/>
                <w:b/>
                <w:bCs/>
                <w:sz w:val="20"/>
                <w:szCs w:val="20"/>
                <w:lang w:eastAsia="ru-RU"/>
              </w:rPr>
            </w:pP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Обществознание</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13</w:t>
            </w:r>
          </w:p>
        </w:tc>
      </w:tr>
      <w:tr w:rsidR="00795636" w:rsidTr="00795636">
        <w:trPr>
          <w:trHeight w:val="146"/>
        </w:trPr>
        <w:tc>
          <w:tcPr>
            <w:tcW w:w="1989" w:type="dxa"/>
            <w:vMerge/>
            <w:tcBorders>
              <w:top w:val="single" w:sz="4" w:space="0" w:color="auto"/>
              <w:left w:val="single" w:sz="4" w:space="0" w:color="auto"/>
              <w:bottom w:val="single" w:sz="4" w:space="0" w:color="auto"/>
              <w:right w:val="single" w:sz="4" w:space="0" w:color="auto"/>
            </w:tcBorders>
            <w:vAlign w:val="center"/>
            <w:hideMark/>
          </w:tcPr>
          <w:p w:rsidR="00795636" w:rsidRDefault="00795636">
            <w:pPr>
              <w:spacing w:after="0" w:line="240" w:lineRule="auto"/>
              <w:rPr>
                <w:rFonts w:ascii="Times New Roman" w:eastAsia="Times New Roman" w:hAnsi="Times New Roman"/>
                <w:b/>
                <w:bCs/>
                <w:sz w:val="20"/>
                <w:szCs w:val="20"/>
                <w:lang w:eastAsia="ru-RU"/>
              </w:rPr>
            </w:pP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География</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0</w:t>
            </w:r>
          </w:p>
        </w:tc>
      </w:tr>
      <w:tr w:rsidR="00795636" w:rsidTr="00795636">
        <w:trPr>
          <w:trHeight w:val="217"/>
        </w:trPr>
        <w:tc>
          <w:tcPr>
            <w:tcW w:w="1989" w:type="dxa"/>
            <w:vMerge w:val="restart"/>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both"/>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 xml:space="preserve">Математика и информатика </w:t>
            </w: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Математика</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5</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5</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5</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5</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65</w:t>
            </w:r>
          </w:p>
        </w:tc>
      </w:tr>
      <w:tr w:rsidR="00795636" w:rsidTr="00795636">
        <w:trPr>
          <w:trHeight w:val="146"/>
        </w:trPr>
        <w:tc>
          <w:tcPr>
            <w:tcW w:w="1989" w:type="dxa"/>
            <w:vMerge/>
            <w:tcBorders>
              <w:top w:val="single" w:sz="4" w:space="0" w:color="auto"/>
              <w:left w:val="single" w:sz="4" w:space="0" w:color="auto"/>
              <w:bottom w:val="single" w:sz="4" w:space="0" w:color="auto"/>
              <w:right w:val="single" w:sz="4" w:space="0" w:color="auto"/>
            </w:tcBorders>
            <w:vAlign w:val="center"/>
            <w:hideMark/>
          </w:tcPr>
          <w:p w:rsidR="00795636" w:rsidRDefault="00795636">
            <w:pPr>
              <w:spacing w:after="0" w:line="240" w:lineRule="auto"/>
              <w:rPr>
                <w:rFonts w:ascii="Times New Roman" w:eastAsia="Times New Roman" w:hAnsi="Times New Roman"/>
                <w:b/>
                <w:bCs/>
                <w:sz w:val="20"/>
                <w:szCs w:val="20"/>
                <w:lang w:eastAsia="ru-RU"/>
              </w:rPr>
            </w:pP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Информатика</w:t>
            </w:r>
          </w:p>
        </w:tc>
        <w:tc>
          <w:tcPr>
            <w:tcW w:w="452"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1</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13</w:t>
            </w:r>
          </w:p>
        </w:tc>
      </w:tr>
      <w:tr w:rsidR="00795636" w:rsidTr="00795636">
        <w:trPr>
          <w:trHeight w:val="233"/>
        </w:trPr>
        <w:tc>
          <w:tcPr>
            <w:tcW w:w="1989" w:type="dxa"/>
            <w:vMerge w:val="restart"/>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both"/>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Естественнонаучные предметы</w:t>
            </w: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Физика</w:t>
            </w:r>
          </w:p>
        </w:tc>
        <w:tc>
          <w:tcPr>
            <w:tcW w:w="452"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16</w:t>
            </w:r>
          </w:p>
        </w:tc>
      </w:tr>
      <w:tr w:rsidR="00795636" w:rsidTr="00795636">
        <w:trPr>
          <w:trHeight w:val="146"/>
        </w:trPr>
        <w:tc>
          <w:tcPr>
            <w:tcW w:w="1989" w:type="dxa"/>
            <w:vMerge/>
            <w:tcBorders>
              <w:top w:val="single" w:sz="4" w:space="0" w:color="auto"/>
              <w:left w:val="single" w:sz="4" w:space="0" w:color="auto"/>
              <w:bottom w:val="single" w:sz="4" w:space="0" w:color="auto"/>
              <w:right w:val="single" w:sz="4" w:space="0" w:color="auto"/>
            </w:tcBorders>
            <w:vAlign w:val="center"/>
            <w:hideMark/>
          </w:tcPr>
          <w:p w:rsidR="00795636" w:rsidRDefault="00795636">
            <w:pPr>
              <w:spacing w:after="0" w:line="240" w:lineRule="auto"/>
              <w:rPr>
                <w:rFonts w:ascii="Times New Roman" w:eastAsia="Times New Roman" w:hAnsi="Times New Roman"/>
                <w:b/>
                <w:bCs/>
                <w:sz w:val="20"/>
                <w:szCs w:val="20"/>
                <w:lang w:eastAsia="ru-RU"/>
              </w:rPr>
            </w:pP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highlight w:val="yellow"/>
                <w:lang w:eastAsia="ru-RU"/>
              </w:rPr>
            </w:pPr>
            <w:r>
              <w:rPr>
                <w:rFonts w:ascii="Times New Roman" w:eastAsia="Times New Roman" w:hAnsi="Times New Roman"/>
                <w:bCs/>
                <w:sz w:val="20"/>
                <w:szCs w:val="20"/>
                <w:lang w:eastAsia="ru-RU"/>
              </w:rPr>
              <w:t>Биология</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0</w:t>
            </w:r>
          </w:p>
        </w:tc>
      </w:tr>
      <w:tr w:rsidR="00795636" w:rsidTr="00795636">
        <w:trPr>
          <w:trHeight w:val="146"/>
        </w:trPr>
        <w:tc>
          <w:tcPr>
            <w:tcW w:w="1989" w:type="dxa"/>
            <w:vMerge/>
            <w:tcBorders>
              <w:top w:val="single" w:sz="4" w:space="0" w:color="auto"/>
              <w:left w:val="single" w:sz="4" w:space="0" w:color="auto"/>
              <w:bottom w:val="single" w:sz="4" w:space="0" w:color="auto"/>
              <w:right w:val="single" w:sz="4" w:space="0" w:color="auto"/>
            </w:tcBorders>
            <w:vAlign w:val="center"/>
            <w:hideMark/>
          </w:tcPr>
          <w:p w:rsidR="00795636" w:rsidRDefault="00795636">
            <w:pPr>
              <w:spacing w:after="0" w:line="240" w:lineRule="auto"/>
              <w:rPr>
                <w:rFonts w:ascii="Times New Roman" w:eastAsia="Times New Roman" w:hAnsi="Times New Roman"/>
                <w:b/>
                <w:bCs/>
                <w:sz w:val="20"/>
                <w:szCs w:val="20"/>
                <w:lang w:eastAsia="ru-RU"/>
              </w:rPr>
            </w:pP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Химия</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8</w:t>
            </w:r>
          </w:p>
        </w:tc>
      </w:tr>
      <w:tr w:rsidR="00795636" w:rsidTr="00795636">
        <w:trPr>
          <w:trHeight w:val="233"/>
        </w:trPr>
        <w:tc>
          <w:tcPr>
            <w:tcW w:w="1989" w:type="dxa"/>
            <w:vMerge w:val="restart"/>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both"/>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Искусство</w:t>
            </w: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Изобразительное искусство</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9</w:t>
            </w:r>
          </w:p>
        </w:tc>
      </w:tr>
      <w:tr w:rsidR="00795636" w:rsidTr="00795636">
        <w:trPr>
          <w:trHeight w:val="146"/>
        </w:trPr>
        <w:tc>
          <w:tcPr>
            <w:tcW w:w="1989" w:type="dxa"/>
            <w:vMerge/>
            <w:tcBorders>
              <w:top w:val="single" w:sz="4" w:space="0" w:color="auto"/>
              <w:left w:val="single" w:sz="4" w:space="0" w:color="auto"/>
              <w:bottom w:val="single" w:sz="4" w:space="0" w:color="auto"/>
              <w:right w:val="single" w:sz="4" w:space="0" w:color="auto"/>
            </w:tcBorders>
            <w:vAlign w:val="center"/>
            <w:hideMark/>
          </w:tcPr>
          <w:p w:rsidR="00795636" w:rsidRDefault="00795636">
            <w:pPr>
              <w:spacing w:after="0" w:line="240" w:lineRule="auto"/>
              <w:rPr>
                <w:rFonts w:ascii="Times New Roman" w:eastAsia="Times New Roman" w:hAnsi="Times New Roman"/>
                <w:b/>
                <w:bCs/>
                <w:sz w:val="20"/>
                <w:szCs w:val="20"/>
                <w:lang w:eastAsia="ru-RU"/>
              </w:rPr>
            </w:pP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Музыка</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11</w:t>
            </w:r>
          </w:p>
        </w:tc>
      </w:tr>
      <w:tr w:rsidR="00795636" w:rsidTr="00795636">
        <w:trPr>
          <w:trHeight w:val="466"/>
        </w:trPr>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both"/>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Технология</w:t>
            </w: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Технология</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2</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bCs/>
                <w:sz w:val="20"/>
                <w:szCs w:val="20"/>
                <w:lang w:eastAsia="ru-RU"/>
              </w:rPr>
              <w:t>2/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2</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 xml:space="preserve">  2/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8/</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12</w:t>
            </w:r>
          </w:p>
        </w:tc>
      </w:tr>
      <w:tr w:rsidR="00795636" w:rsidTr="00795636">
        <w:trPr>
          <w:trHeight w:val="233"/>
        </w:trPr>
        <w:tc>
          <w:tcPr>
            <w:tcW w:w="1989" w:type="dxa"/>
            <w:vMerge w:val="restart"/>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both"/>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Физическая культура и основы безопасности жизнедеятельности</w:t>
            </w: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Физическая культура</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7</w:t>
            </w:r>
          </w:p>
        </w:tc>
      </w:tr>
      <w:tr w:rsidR="00795636" w:rsidTr="00795636">
        <w:trPr>
          <w:trHeight w:val="146"/>
        </w:trPr>
        <w:tc>
          <w:tcPr>
            <w:tcW w:w="1989" w:type="dxa"/>
            <w:vMerge/>
            <w:tcBorders>
              <w:top w:val="single" w:sz="4" w:space="0" w:color="auto"/>
              <w:left w:val="single" w:sz="4" w:space="0" w:color="auto"/>
              <w:bottom w:val="single" w:sz="4" w:space="0" w:color="auto"/>
              <w:right w:val="single" w:sz="4" w:space="0" w:color="auto"/>
            </w:tcBorders>
            <w:vAlign w:val="center"/>
            <w:hideMark/>
          </w:tcPr>
          <w:p w:rsidR="00795636" w:rsidRDefault="00795636">
            <w:pPr>
              <w:spacing w:after="0" w:line="240" w:lineRule="auto"/>
              <w:rPr>
                <w:rFonts w:ascii="Times New Roman" w:eastAsia="Times New Roman" w:hAnsi="Times New Roman"/>
                <w:b/>
                <w:bCs/>
                <w:sz w:val="20"/>
                <w:szCs w:val="20"/>
                <w:lang w:eastAsia="ru-RU"/>
              </w:rPr>
            </w:pPr>
          </w:p>
        </w:tc>
        <w:tc>
          <w:tcPr>
            <w:tcW w:w="1989"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ОБЖ</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4</w:t>
            </w:r>
          </w:p>
        </w:tc>
      </w:tr>
      <w:tr w:rsidR="00795636" w:rsidTr="00795636">
        <w:trPr>
          <w:trHeight w:val="642"/>
        </w:trPr>
        <w:tc>
          <w:tcPr>
            <w:tcW w:w="3978" w:type="dxa"/>
            <w:gridSpan w:val="2"/>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b/>
                <w:sz w:val="20"/>
                <w:szCs w:val="20"/>
                <w:lang w:eastAsia="ru-RU"/>
              </w:rPr>
              <w:t>Итого</w:t>
            </w:r>
          </w:p>
          <w:p w:rsidR="00795636" w:rsidRDefault="00795636">
            <w:pPr>
              <w:spacing w:after="0" w:line="240" w:lineRule="auto"/>
              <w:rPr>
                <w:rFonts w:ascii="Times New Roman" w:eastAsia="Times New Roman" w:hAnsi="Times New Roman"/>
                <w:sz w:val="20"/>
                <w:szCs w:val="20"/>
                <w:lang w:eastAsia="ru-RU"/>
              </w:rPr>
            </w:pPr>
          </w:p>
          <w:p w:rsidR="00795636" w:rsidRDefault="00795636">
            <w:pPr>
              <w:spacing w:after="0" w:line="240" w:lineRule="auto"/>
              <w:rPr>
                <w:rFonts w:ascii="Times New Roman" w:eastAsia="Times New Roman" w:hAnsi="Times New Roman"/>
                <w:sz w:val="20"/>
                <w:szCs w:val="20"/>
                <w:lang w:eastAsia="ru-RU"/>
              </w:rPr>
            </w:pPr>
          </w:p>
          <w:p w:rsidR="00795636" w:rsidRDefault="00795636">
            <w:pPr>
              <w:spacing w:after="0" w:line="240" w:lineRule="auto"/>
              <w:rPr>
                <w:rFonts w:ascii="Times New Roman" w:eastAsia="Times New Roman" w:hAnsi="Times New Roman"/>
                <w:sz w:val="20"/>
                <w:szCs w:val="20"/>
                <w:lang w:eastAsia="ru-RU"/>
              </w:rPr>
            </w:pPr>
          </w:p>
          <w:p w:rsidR="00795636" w:rsidRDefault="00795636">
            <w:pPr>
              <w:spacing w:after="0" w:line="240" w:lineRule="auto"/>
              <w:rPr>
                <w:rFonts w:ascii="Times New Roman" w:eastAsia="Times New Roman" w:hAnsi="Times New Roman"/>
                <w:sz w:val="20"/>
                <w:szCs w:val="20"/>
                <w:lang w:eastAsia="ru-RU"/>
              </w:rPr>
            </w:pPr>
          </w:p>
          <w:p w:rsidR="00795636" w:rsidRDefault="00795636">
            <w:pPr>
              <w:spacing w:after="0" w:line="240" w:lineRule="auto"/>
              <w:rPr>
                <w:rFonts w:ascii="Times New Roman" w:eastAsia="Times New Roman" w:hAnsi="Times New Roman"/>
                <w:sz w:val="20"/>
                <w:szCs w:val="20"/>
                <w:lang w:eastAsia="ru-RU"/>
              </w:rPr>
            </w:pPr>
          </w:p>
          <w:p w:rsidR="00795636" w:rsidRDefault="00795636">
            <w:pPr>
              <w:spacing w:after="0" w:line="240" w:lineRule="auto"/>
              <w:rPr>
                <w:rFonts w:ascii="Times New Roman" w:eastAsia="Times New Roman" w:hAnsi="Times New Roman"/>
                <w:sz w:val="20"/>
                <w:szCs w:val="20"/>
                <w:lang w:eastAsia="ru-RU"/>
              </w:rPr>
            </w:pPr>
          </w:p>
          <w:p w:rsidR="00795636" w:rsidRDefault="00795636">
            <w:pPr>
              <w:spacing w:after="0" w:line="240" w:lineRule="auto"/>
              <w:rPr>
                <w:rFonts w:ascii="Times New Roman" w:eastAsia="Times New Roman" w:hAnsi="Times New Roman"/>
                <w:sz w:val="20"/>
                <w:szCs w:val="20"/>
                <w:lang w:eastAsia="ru-RU"/>
              </w:rPr>
            </w:pPr>
          </w:p>
          <w:p w:rsidR="00795636" w:rsidRDefault="00795636">
            <w:pPr>
              <w:spacing w:after="0" w:line="240" w:lineRule="auto"/>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9</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29</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29</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30</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30</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30</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2</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3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3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3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3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32</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2</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436/15</w:t>
            </w:r>
          </w:p>
        </w:tc>
      </w:tr>
      <w:tr w:rsidR="00795636" w:rsidTr="00795636">
        <w:trPr>
          <w:trHeight w:val="466"/>
        </w:trPr>
        <w:tc>
          <w:tcPr>
            <w:tcW w:w="3978" w:type="dxa"/>
            <w:gridSpan w:val="2"/>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5«а»</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17)</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5«б»</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5«в»</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6«а»</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9)</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6«б»</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1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6«в»</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18)</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7«а»</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14)</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7«б»</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8)</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7 «в»</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7)</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8«а»</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6)</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8«б»</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0)</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9«а»</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8)</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9«б»</w:t>
            </w:r>
          </w:p>
          <w:p w:rsidR="00795636" w:rsidRDefault="00795636">
            <w:pPr>
              <w:spacing w:after="0" w:line="240" w:lineRule="auto"/>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7)</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Всего</w:t>
            </w:r>
          </w:p>
        </w:tc>
      </w:tr>
      <w:tr w:rsidR="00795636" w:rsidTr="00795636">
        <w:trPr>
          <w:trHeight w:val="466"/>
        </w:trPr>
        <w:tc>
          <w:tcPr>
            <w:tcW w:w="3978" w:type="dxa"/>
            <w:gridSpan w:val="2"/>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Часть, формируемая участниками образовательного процесса</w:t>
            </w:r>
          </w:p>
          <w:p w:rsidR="00795636" w:rsidRDefault="00795636">
            <w:pPr>
              <w:spacing w:after="0" w:line="240" w:lineRule="auto"/>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p>
        </w:tc>
        <w:tc>
          <w:tcPr>
            <w:tcW w:w="453"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1ч</w:t>
            </w:r>
          </w:p>
        </w:tc>
        <w:tc>
          <w:tcPr>
            <w:tcW w:w="453"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1ч</w:t>
            </w:r>
          </w:p>
        </w:tc>
        <w:tc>
          <w:tcPr>
            <w:tcW w:w="453"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1ч</w:t>
            </w:r>
          </w:p>
        </w:tc>
        <w:tc>
          <w:tcPr>
            <w:tcW w:w="452"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1ч</w:t>
            </w:r>
          </w:p>
        </w:tc>
        <w:tc>
          <w:tcPr>
            <w:tcW w:w="406"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795636" w:rsidRDefault="00795636">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4</w:t>
            </w:r>
          </w:p>
        </w:tc>
      </w:tr>
      <w:tr w:rsidR="00795636" w:rsidTr="00795636">
        <w:trPr>
          <w:trHeight w:val="450"/>
        </w:trPr>
        <w:tc>
          <w:tcPr>
            <w:tcW w:w="3978" w:type="dxa"/>
            <w:gridSpan w:val="2"/>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Организм человека: особенности  физиологии, скрытые возможности и великие открытия.</w:t>
            </w: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r>
      <w:tr w:rsidR="00795636" w:rsidTr="00795636">
        <w:trPr>
          <w:trHeight w:val="233"/>
        </w:trPr>
        <w:tc>
          <w:tcPr>
            <w:tcW w:w="3978" w:type="dxa"/>
            <w:gridSpan w:val="2"/>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Экология города и экология человека в городской среде.</w:t>
            </w: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r>
      <w:tr w:rsidR="00795636" w:rsidTr="00795636">
        <w:trPr>
          <w:trHeight w:val="233"/>
        </w:trPr>
        <w:tc>
          <w:tcPr>
            <w:tcW w:w="3978" w:type="dxa"/>
            <w:gridSpan w:val="2"/>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Русские путешественники и первооткрыватели.</w:t>
            </w: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r>
      <w:tr w:rsidR="00795636" w:rsidTr="00795636">
        <w:trPr>
          <w:trHeight w:val="217"/>
        </w:trPr>
        <w:tc>
          <w:tcPr>
            <w:tcW w:w="3978" w:type="dxa"/>
            <w:gridSpan w:val="2"/>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Занимательное краеведение</w:t>
            </w: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r>
      <w:tr w:rsidR="00795636" w:rsidTr="00795636">
        <w:trPr>
          <w:trHeight w:val="233"/>
        </w:trPr>
        <w:tc>
          <w:tcPr>
            <w:tcW w:w="3978" w:type="dxa"/>
            <w:gridSpan w:val="2"/>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Практикум по алгебре</w:t>
            </w: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r>
      <w:tr w:rsidR="00795636" w:rsidTr="00795636">
        <w:trPr>
          <w:trHeight w:val="233"/>
        </w:trPr>
        <w:tc>
          <w:tcPr>
            <w:tcW w:w="3978" w:type="dxa"/>
            <w:gridSpan w:val="2"/>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Практикум по геометрии</w:t>
            </w: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r>
      <w:tr w:rsidR="00795636" w:rsidTr="00795636">
        <w:trPr>
          <w:trHeight w:val="217"/>
        </w:trPr>
        <w:tc>
          <w:tcPr>
            <w:tcW w:w="3978" w:type="dxa"/>
            <w:gridSpan w:val="2"/>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Практикум по географии</w:t>
            </w: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r>
      <w:tr w:rsidR="00795636" w:rsidTr="00795636">
        <w:trPr>
          <w:trHeight w:val="248"/>
        </w:trPr>
        <w:tc>
          <w:tcPr>
            <w:tcW w:w="3978" w:type="dxa"/>
            <w:gridSpan w:val="2"/>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Алгоритмика решения задач по химии</w:t>
            </w: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rPr>
                <w:rFonts w:ascii="Times New Roman" w:eastAsia="Times New Roman" w:hAnsi="Times New Roman"/>
                <w:sz w:val="20"/>
                <w:szCs w:val="20"/>
                <w:lang w:eastAsia="ru-RU"/>
              </w:rPr>
            </w:pPr>
          </w:p>
        </w:tc>
        <w:tc>
          <w:tcPr>
            <w:tcW w:w="406"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0,5</w:t>
            </w:r>
          </w:p>
        </w:tc>
      </w:tr>
      <w:tr w:rsidR="00795636" w:rsidTr="00795636">
        <w:trPr>
          <w:trHeight w:val="146"/>
        </w:trPr>
        <w:tc>
          <w:tcPr>
            <w:tcW w:w="3978" w:type="dxa"/>
            <w:gridSpan w:val="2"/>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Максимально допустимая недельная нагрузка при 5-дневной учебной неделе</w:t>
            </w:r>
          </w:p>
          <w:p w:rsidR="00795636" w:rsidRDefault="00795636">
            <w:pPr>
              <w:tabs>
                <w:tab w:val="left" w:pos="6495"/>
              </w:tabs>
              <w:spacing w:after="0" w:line="240" w:lineRule="auto"/>
              <w:rPr>
                <w:rFonts w:ascii="Times New Roman" w:eastAsia="Times New Roman" w:hAnsi="Times New Roman"/>
                <w:bCs/>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29</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29</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29</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30</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30</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30</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32</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3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3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tabs>
                <w:tab w:val="left" w:pos="6495"/>
              </w:tabs>
              <w:spacing w:after="0" w:line="240" w:lineRule="auto"/>
              <w:jc w:val="center"/>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3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3</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3</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3</w:t>
            </w:r>
          </w:p>
        </w:tc>
        <w:tc>
          <w:tcPr>
            <w:tcW w:w="406"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b/>
                <w:sz w:val="20"/>
                <w:szCs w:val="20"/>
                <w:lang w:eastAsia="ru-RU"/>
              </w:rPr>
            </w:pPr>
          </w:p>
        </w:tc>
      </w:tr>
      <w:tr w:rsidR="00795636" w:rsidTr="00795636">
        <w:trPr>
          <w:trHeight w:val="146"/>
        </w:trPr>
        <w:tc>
          <w:tcPr>
            <w:tcW w:w="3978" w:type="dxa"/>
            <w:gridSpan w:val="2"/>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lastRenderedPageBreak/>
              <w:t>Финансирование за счет образовательного учреждения</w:t>
            </w:r>
          </w:p>
          <w:p w:rsidR="00795636" w:rsidRDefault="00795636">
            <w:pPr>
              <w:tabs>
                <w:tab w:val="left" w:pos="6495"/>
              </w:tabs>
              <w:spacing w:after="0" w:line="240" w:lineRule="auto"/>
              <w:rPr>
                <w:rFonts w:ascii="Times New Roman" w:eastAsia="Times New Roman" w:hAnsi="Times New Roman"/>
                <w:b/>
                <w:bCs/>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w:t>
            </w: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b/>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2</w:t>
            </w: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b/>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b/>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w:t>
            </w: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b/>
                <w:sz w:val="20"/>
                <w:szCs w:val="20"/>
                <w:lang w:eastAsia="ru-RU"/>
              </w:rPr>
            </w:pPr>
          </w:p>
        </w:tc>
        <w:tc>
          <w:tcPr>
            <w:tcW w:w="453"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b/>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b/>
                <w:sz w:val="20"/>
                <w:szCs w:val="20"/>
                <w:lang w:eastAsia="ru-RU"/>
              </w:rPr>
            </w:pPr>
          </w:p>
        </w:tc>
        <w:tc>
          <w:tcPr>
            <w:tcW w:w="406" w:type="dxa"/>
            <w:tcBorders>
              <w:top w:val="single" w:sz="4" w:space="0" w:color="auto"/>
              <w:left w:val="single" w:sz="4" w:space="0" w:color="auto"/>
              <w:bottom w:val="single" w:sz="4" w:space="0" w:color="auto"/>
              <w:right w:val="single" w:sz="4" w:space="0" w:color="auto"/>
            </w:tcBorders>
          </w:tcPr>
          <w:p w:rsidR="00795636" w:rsidRDefault="00795636">
            <w:pPr>
              <w:spacing w:after="0" w:line="240" w:lineRule="auto"/>
              <w:jc w:val="center"/>
              <w:rPr>
                <w:rFonts w:ascii="Times New Roman" w:eastAsia="Times New Roman" w:hAnsi="Times New Roman"/>
                <w:b/>
                <w:sz w:val="20"/>
                <w:szCs w:val="20"/>
                <w:lang w:eastAsia="ru-RU"/>
              </w:rPr>
            </w:pPr>
          </w:p>
        </w:tc>
      </w:tr>
      <w:tr w:rsidR="00795636" w:rsidTr="00795636">
        <w:trPr>
          <w:trHeight w:val="146"/>
        </w:trPr>
        <w:tc>
          <w:tcPr>
            <w:tcW w:w="3978" w:type="dxa"/>
            <w:gridSpan w:val="2"/>
            <w:tcBorders>
              <w:top w:val="single" w:sz="4" w:space="0" w:color="auto"/>
              <w:left w:val="single" w:sz="4" w:space="0" w:color="auto"/>
              <w:bottom w:val="single" w:sz="4" w:space="0" w:color="auto"/>
              <w:right w:val="single" w:sz="4" w:space="0" w:color="auto"/>
            </w:tcBorders>
          </w:tcPr>
          <w:p w:rsidR="00795636" w:rsidRDefault="00795636">
            <w:pPr>
              <w:tabs>
                <w:tab w:val="left" w:pos="6495"/>
              </w:tabs>
              <w:spacing w:after="0" w:line="240" w:lineRule="auto"/>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Итого к финансированию</w:t>
            </w:r>
          </w:p>
          <w:p w:rsidR="00795636" w:rsidRDefault="00795636">
            <w:pPr>
              <w:tabs>
                <w:tab w:val="left" w:pos="6495"/>
              </w:tabs>
              <w:spacing w:after="0" w:line="240" w:lineRule="auto"/>
              <w:rPr>
                <w:rFonts w:ascii="Times New Roman" w:eastAsia="Times New Roman" w:hAnsi="Times New Roman"/>
                <w:bCs/>
                <w:sz w:val="20"/>
                <w:szCs w:val="20"/>
                <w:lang w:eastAsia="ru-RU"/>
              </w:rPr>
            </w:pP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1</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5</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2</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4</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8</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8</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41</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8</w:t>
            </w:r>
          </w:p>
        </w:tc>
        <w:tc>
          <w:tcPr>
            <w:tcW w:w="453"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7</w:t>
            </w:r>
          </w:p>
        </w:tc>
        <w:tc>
          <w:tcPr>
            <w:tcW w:w="452" w:type="dxa"/>
            <w:tcBorders>
              <w:top w:val="single" w:sz="4" w:space="0" w:color="auto"/>
              <w:left w:val="single" w:sz="4" w:space="0" w:color="auto"/>
              <w:bottom w:val="single" w:sz="4" w:space="0" w:color="auto"/>
              <w:right w:val="single" w:sz="4" w:space="0" w:color="auto"/>
            </w:tcBorders>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37</w:t>
            </w:r>
          </w:p>
        </w:tc>
        <w:tc>
          <w:tcPr>
            <w:tcW w:w="406"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795636" w:rsidRDefault="00795636">
            <w:pPr>
              <w:spacing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shd w:val="clear" w:color="auto" w:fill="FFFFFF" w:themeFill="background1"/>
                <w:lang w:eastAsia="ru-RU"/>
              </w:rPr>
              <w:t>455</w:t>
            </w:r>
          </w:p>
        </w:tc>
      </w:tr>
    </w:tbl>
    <w:p w:rsidR="003F28B1" w:rsidRDefault="003F28B1"/>
    <w:sectPr w:rsidR="003F28B1" w:rsidSect="00B44369">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A63CE" w:rsidRDefault="00FA63CE" w:rsidP="003F28B1">
      <w:pPr>
        <w:spacing w:after="0" w:line="240" w:lineRule="auto"/>
      </w:pPr>
      <w:r>
        <w:separator/>
      </w:r>
    </w:p>
  </w:endnote>
  <w:endnote w:type="continuationSeparator" w:id="0">
    <w:p w:rsidR="00FA63CE" w:rsidRDefault="00FA63CE" w:rsidP="003F28B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A63CE" w:rsidRDefault="00FA63CE" w:rsidP="003F28B1">
      <w:pPr>
        <w:spacing w:after="0" w:line="240" w:lineRule="auto"/>
      </w:pPr>
      <w:r>
        <w:separator/>
      </w:r>
    </w:p>
  </w:footnote>
  <w:footnote w:type="continuationSeparator" w:id="0">
    <w:p w:rsidR="00FA63CE" w:rsidRDefault="00FA63CE" w:rsidP="003F28B1">
      <w:pPr>
        <w:spacing w:after="0" w:line="240" w:lineRule="auto"/>
      </w:pPr>
      <w:r>
        <w:continuationSeparator/>
      </w:r>
    </w:p>
  </w:footnote>
  <w:footnote w:id="1">
    <w:p w:rsidR="003F28B1" w:rsidRPr="003F28B1" w:rsidRDefault="003F28B1" w:rsidP="003F28B1">
      <w:r w:rsidRPr="003F28B1">
        <w:footnoteRef/>
      </w:r>
      <w:r w:rsidRPr="003F28B1">
        <w:t xml:space="preserve"> см. Лотман Ю. М. История и типология русской культуры. СПб.: Искусство-СПБ, 2002. С. 16</w:t>
      </w:r>
    </w:p>
  </w:footnote>
  <w:footnote w:id="2">
    <w:p w:rsidR="003F28B1" w:rsidRPr="003F28B1" w:rsidRDefault="003F28B1" w:rsidP="003F28B1">
      <w:r w:rsidRPr="003F28B1">
        <w:footnoteRef/>
      </w:r>
      <w:r w:rsidRPr="003F28B1">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3F28B1" w:rsidRPr="003F28B1" w:rsidRDefault="003F28B1" w:rsidP="003F28B1">
      <w:r w:rsidRPr="003F28B1">
        <w:footnoteRef/>
      </w:r>
      <w:r w:rsidRPr="003F28B1">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3F28B1" w:rsidRPr="003F28B1" w:rsidRDefault="003F28B1" w:rsidP="003F28B1">
      <w:r w:rsidRPr="003F28B1">
        <w:footnoteRef/>
      </w:r>
      <w:r w:rsidRPr="003F28B1">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3F28B1" w:rsidRPr="003F28B1" w:rsidRDefault="003F28B1" w:rsidP="003F28B1">
      <w:r w:rsidRPr="003F28B1">
        <w:footnoteRef/>
      </w:r>
      <w:r w:rsidRPr="003F28B1">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3F28B1" w:rsidRPr="003F28B1" w:rsidRDefault="003F28B1" w:rsidP="003F28B1">
      <w:r w:rsidRPr="003F28B1">
        <w:footnoteRef/>
      </w:r>
      <w:r w:rsidRPr="003F28B1">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7">
    <w:p w:rsidR="003F28B1" w:rsidRPr="003F28B1" w:rsidRDefault="003F28B1" w:rsidP="003F28B1">
      <w:r w:rsidRPr="003F28B1">
        <w:footnoteRef/>
      </w:r>
      <w:r w:rsidRPr="003F28B1">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3F28B1" w:rsidRPr="003F28B1" w:rsidRDefault="003F28B1" w:rsidP="003F28B1">
      <w:r w:rsidRPr="003F28B1">
        <w:footnoteRef/>
      </w:r>
      <w:r w:rsidRPr="003F28B1">
        <w:t xml:space="preserve"> Осуществляется в соответствии со статьей №92 Федерального закона «Об образовании в Российской Федерации»</w:t>
      </w:r>
    </w:p>
  </w:footnote>
  <w:footnote w:id="9">
    <w:p w:rsidR="003F28B1" w:rsidRPr="003F28B1" w:rsidRDefault="003F28B1" w:rsidP="003F28B1">
      <w:r w:rsidRPr="003F28B1">
        <w:footnoteRef/>
      </w:r>
      <w:r w:rsidRPr="003F28B1">
        <w:t xml:space="preserve"> Осуществляется в соответствии со статьей №95 Федерального закона «Об образовании в Российской Федерации»</w:t>
      </w:r>
    </w:p>
  </w:footnote>
  <w:footnote w:id="10">
    <w:p w:rsidR="003F28B1" w:rsidRPr="003F28B1" w:rsidRDefault="003F28B1" w:rsidP="003F28B1">
      <w:r w:rsidRPr="003F28B1">
        <w:footnoteRef/>
      </w:r>
      <w:r w:rsidRPr="003F28B1">
        <w:t xml:space="preserve"> Осуществляется в соответствии со статьей №97 Федерального закона «Об образовании в Российской Федерации»</w:t>
      </w:r>
    </w:p>
  </w:footnote>
  <w:footnote w:id="11">
    <w:p w:rsidR="003F28B1" w:rsidRPr="003F28B1" w:rsidRDefault="003F28B1" w:rsidP="003F28B1">
      <w:r w:rsidRPr="003F28B1">
        <w:footnoteRef/>
      </w:r>
      <w:r w:rsidRPr="003F28B1">
        <w:t xml:space="preserve"> 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3F28B1" w:rsidRPr="003F28B1" w:rsidRDefault="003F28B1" w:rsidP="003F28B1"/>
  </w:footnote>
  <w:footnote w:id="12">
    <w:p w:rsidR="003F28B1" w:rsidRPr="003F28B1" w:rsidRDefault="003F28B1" w:rsidP="003F28B1">
      <w:r w:rsidRPr="003F28B1">
        <w:footnoteRef/>
      </w:r>
      <w:r w:rsidRPr="003F28B1">
        <w:t xml:space="preserve"> 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3F28B1" w:rsidRPr="003F28B1" w:rsidRDefault="003F28B1" w:rsidP="003F28B1">
      <w:r w:rsidRPr="003F28B1">
        <w:footnoteRef/>
      </w:r>
      <w:r w:rsidRPr="003F28B1">
        <w:t xml:space="preserve"> Идея концентрированного обучения («погружений») не является строго необходимой для различения этих «пространств», но является одним из возможных инженерных решений вопроса о том, как различить переходные и стабильные периоды учебного процесса</w:t>
      </w:r>
    </w:p>
  </w:footnote>
  <w:footnote w:id="14">
    <w:p w:rsidR="003F28B1" w:rsidRPr="003F28B1" w:rsidRDefault="003F28B1" w:rsidP="003F28B1">
      <w:r w:rsidRPr="003F28B1">
        <w:footnoteRef/>
      </w:r>
      <w:r w:rsidRPr="003F28B1">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3F28B1" w:rsidRPr="003F28B1" w:rsidRDefault="003F28B1" w:rsidP="003F28B1"/>
  </w:footnote>
  <w:footnote w:id="15">
    <w:p w:rsidR="003F28B1" w:rsidRPr="003F28B1" w:rsidRDefault="003F28B1" w:rsidP="003F28B1">
      <w:r w:rsidRPr="003F28B1">
        <w:footnoteRef/>
      </w:r>
      <w:r w:rsidRPr="003F28B1">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3F28B1" w:rsidRPr="003F28B1" w:rsidRDefault="003F28B1" w:rsidP="003F28B1">
      <w:r w:rsidRPr="003F28B1">
        <w:footnoteRef/>
      </w:r>
      <w:r w:rsidRPr="003F28B1">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3F28B1" w:rsidRPr="003F28B1" w:rsidRDefault="003F28B1" w:rsidP="003F28B1">
      <w:r w:rsidRPr="003F28B1">
        <w:footnoteRef/>
      </w:r>
      <w:r w:rsidRPr="003F28B1">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efaultTabStop w:val="708"/>
  <w:characterSpacingControl w:val="doNotCompress"/>
  <w:footnotePr>
    <w:footnote w:id="-1"/>
    <w:footnote w:id="0"/>
  </w:footnotePr>
  <w:endnotePr>
    <w:endnote w:id="-1"/>
    <w:endnote w:id="0"/>
  </w:endnotePr>
  <w:compat/>
  <w:rsids>
    <w:rsidRoot w:val="003F28B1"/>
    <w:rsid w:val="00087A95"/>
    <w:rsid w:val="003D5B37"/>
    <w:rsid w:val="003F28B1"/>
    <w:rsid w:val="005108AA"/>
    <w:rsid w:val="005957AE"/>
    <w:rsid w:val="00795636"/>
    <w:rsid w:val="00B3136C"/>
    <w:rsid w:val="00B43DCA"/>
    <w:rsid w:val="00B44369"/>
    <w:rsid w:val="00F34699"/>
    <w:rsid w:val="00F524D5"/>
    <w:rsid w:val="00FA63C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F28B1"/>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autoRedefine/>
    <w:uiPriority w:val="39"/>
    <w:unhideWhenUsed/>
    <w:rsid w:val="003F28B1"/>
    <w:pPr>
      <w:tabs>
        <w:tab w:val="right" w:leader="dot" w:pos="9356"/>
      </w:tabs>
      <w:spacing w:after="0" w:line="240" w:lineRule="auto"/>
      <w:ind w:left="993" w:right="565" w:firstLine="283"/>
      <w:jc w:val="right"/>
    </w:pPr>
    <w:rPr>
      <w:rFonts w:ascii="Times New Roman" w:hAnsi="Times New Roman"/>
      <w:b/>
      <w:sz w:val="28"/>
      <w:szCs w:val="28"/>
    </w:rPr>
  </w:style>
  <w:style w:type="paragraph" w:styleId="a3">
    <w:name w:val="Balloon Text"/>
    <w:basedOn w:val="a"/>
    <w:link w:val="a4"/>
    <w:uiPriority w:val="99"/>
    <w:semiHidden/>
    <w:unhideWhenUsed/>
    <w:rsid w:val="003F28B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3F28B1"/>
    <w:rPr>
      <w:rFonts w:ascii="Tahoma" w:eastAsia="Calibri" w:hAnsi="Tahoma" w:cs="Tahoma"/>
      <w:sz w:val="16"/>
      <w:szCs w:val="16"/>
    </w:rPr>
  </w:style>
  <w:style w:type="character" w:customStyle="1" w:styleId="Zag11">
    <w:name w:val="Zag_11"/>
    <w:rsid w:val="005108AA"/>
  </w:style>
</w:styles>
</file>

<file path=word/webSettings.xml><?xml version="1.0" encoding="utf-8"?>
<w:webSettings xmlns:r="http://schemas.openxmlformats.org/officeDocument/2006/relationships" xmlns:w="http://schemas.openxmlformats.org/wordprocessingml/2006/main">
  <w:divs>
    <w:div w:id="1049571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oleObject" Target="embeddings/oleObject20.bin"/><Relationship Id="rId47" Type="http://schemas.openxmlformats.org/officeDocument/2006/relationships/oleObject" Target="embeddings/oleObject25.bin"/><Relationship Id="rId50" Type="http://schemas.openxmlformats.org/officeDocument/2006/relationships/image" Target="media/image20.png"/><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8.bin"/><Relationship Id="rId45" Type="http://schemas.openxmlformats.org/officeDocument/2006/relationships/oleObject" Target="embeddings/oleObject23.bin"/><Relationship Id="rId53" Type="http://schemas.openxmlformats.org/officeDocument/2006/relationships/image" Target="media/image22.wmf"/><Relationship Id="rId58" Type="http://schemas.openxmlformats.org/officeDocument/2006/relationships/oleObject" Target="embeddings/oleObject29.bin"/><Relationship Id="rId66" Type="http://schemas.openxmlformats.org/officeDocument/2006/relationships/oleObject" Target="embeddings/oleObject33.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0.png"/><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image" Target="media/image19.png"/><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8.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8.png"/><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1.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6.png"/><Relationship Id="rId46" Type="http://schemas.openxmlformats.org/officeDocument/2006/relationships/oleObject" Target="embeddings/oleObject24.bin"/><Relationship Id="rId59" Type="http://schemas.openxmlformats.org/officeDocument/2006/relationships/image" Target="media/image25.png"/><Relationship Id="rId67" Type="http://schemas.openxmlformats.org/officeDocument/2006/relationships/hyperlink" Target="http://www.consultant.ru/document/cons_doc_LAW_99661/?dst=100004" TargetMode="Externa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oleObject" Target="embeddings/oleObject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Pages>
  <Words>125713</Words>
  <Characters>716565</Characters>
  <Application>Microsoft Office Word</Application>
  <DocSecurity>0</DocSecurity>
  <Lines>5971</Lines>
  <Paragraphs>1681</Paragraphs>
  <ScaleCrop>false</ScaleCrop>
  <Company>CtrlSoft</Company>
  <LinksUpToDate>false</LinksUpToDate>
  <CharactersWithSpaces>8405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ZON</dc:creator>
  <cp:keywords/>
  <dc:description/>
  <cp:lastModifiedBy>1</cp:lastModifiedBy>
  <cp:revision>9</cp:revision>
  <dcterms:created xsi:type="dcterms:W3CDTF">2017-10-09T12:09:00Z</dcterms:created>
  <dcterms:modified xsi:type="dcterms:W3CDTF">2020-09-13T15:11:00Z</dcterms:modified>
</cp:coreProperties>
</file>